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3"/>
  </p:notesMasterIdLst>
  <p:sldIdLst>
    <p:sldId id="484" r:id="rId2"/>
    <p:sldId id="296" r:id="rId3"/>
    <p:sldId id="5718" r:id="rId4"/>
    <p:sldId id="5729" r:id="rId5"/>
    <p:sldId id="266" r:id="rId6"/>
    <p:sldId id="5754" r:id="rId7"/>
    <p:sldId id="267" r:id="rId8"/>
    <p:sldId id="5739" r:id="rId9"/>
    <p:sldId id="5755" r:id="rId10"/>
    <p:sldId id="5724" r:id="rId11"/>
    <p:sldId id="5741" r:id="rId12"/>
    <p:sldId id="5746" r:id="rId13"/>
    <p:sldId id="5753" r:id="rId14"/>
    <p:sldId id="5749" r:id="rId15"/>
    <p:sldId id="5742" r:id="rId16"/>
    <p:sldId id="5743" r:id="rId17"/>
    <p:sldId id="5725" r:id="rId18"/>
    <p:sldId id="5744" r:id="rId19"/>
    <p:sldId id="5745" r:id="rId20"/>
    <p:sldId id="5748" r:id="rId21"/>
    <p:sldId id="5751" r:id="rId22"/>
    <p:sldId id="5720" r:id="rId23"/>
    <p:sldId id="5728" r:id="rId24"/>
    <p:sldId id="5750" r:id="rId25"/>
    <p:sldId id="5731" r:id="rId26"/>
    <p:sldId id="5732" r:id="rId27"/>
    <p:sldId id="5752" r:id="rId28"/>
    <p:sldId id="5733" r:id="rId29"/>
    <p:sldId id="5721" r:id="rId30"/>
    <p:sldId id="5717" r:id="rId31"/>
    <p:sldId id="5719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7C4"/>
    <a:srgbClr val="FF1616"/>
    <a:srgbClr val="74FF74"/>
    <a:srgbClr val="4DFF4D"/>
    <a:srgbClr val="F79646"/>
    <a:srgbClr val="3A7CE6"/>
    <a:srgbClr val="0039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22" autoAdjust="0"/>
    <p:restoredTop sz="94660"/>
  </p:normalViewPr>
  <p:slideViewPr>
    <p:cSldViewPr snapToGrid="0" showGuides="1">
      <p:cViewPr varScale="1">
        <p:scale>
          <a:sx n="87" d="100"/>
          <a:sy n="87" d="100"/>
        </p:scale>
        <p:origin x="123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3DC507AE-9D69-4C7E-A52D-F93A4D7D55E9}" type="datetimeFigureOut">
              <a:rPr lang="zh-CN" altLang="en-US" smtClean="0"/>
              <a:pPr/>
              <a:t>2022/6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3B2DD95F-535C-4F55-964F-3602EC9FBDB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2507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77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5661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3612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682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2144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9141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879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9891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9255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8226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8115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41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73810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7565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7101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355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259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309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395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537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951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0709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2DD95F-535C-4F55-964F-3602EC9FBD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422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BA55AFA-7406-4D59-A4C2-C307389FF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1A7DE-EA94-4F9C-B587-454156F508ED}" type="datetimeFigureOut">
              <a:rPr lang="zh-CN" altLang="en-US" smtClean="0"/>
              <a:t>2022/6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D9D4788-330E-4533-833C-DD0F0D8D8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0AF25-A9E2-47F5-A707-BAAEF4FFF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9E5C2-65CB-4E79-AB85-201DAC7065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41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971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48A617-4448-48BE-9E5F-5FD58C482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78DD42-4876-4BF9-A7E8-5575A3F87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ACB795-5255-45E8-A515-7768385578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3591A7DE-EA94-4F9C-B587-454156F508ED}" type="datetimeFigureOut">
              <a:rPr lang="zh-CN" altLang="en-US" smtClean="0"/>
              <a:pPr/>
              <a:t>2022/6/1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F949EB-4F20-4EBF-9437-1174F25CD3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F3533C-3FB2-42A1-85A4-2684D9DE96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6779E5C2-65CB-4E79-AB85-201DAC7065B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597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Regular" panose="020B0500000000000000" pitchFamily="34" charset="-122"/>
          <a:ea typeface="思源黑体 CN Regular" panose="020B0500000000000000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7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3.png"/><Relationship Id="rId7" Type="http://schemas.openxmlformats.org/officeDocument/2006/relationships/image" Target="../media/image5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5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6.wmf"/><Relationship Id="rId5" Type="http://schemas.openxmlformats.org/officeDocument/2006/relationships/image" Target="../media/image40.e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9.e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9.wmf"/><Relationship Id="rId18" Type="http://schemas.openxmlformats.org/officeDocument/2006/relationships/image" Target="../media/image2.png"/><Relationship Id="rId3" Type="http://schemas.openxmlformats.org/officeDocument/2006/relationships/hyperlink" Target="https://github.com/ultralytics/yolov5/blob/master/data/hyps/hyp.scratch-low.yaml" TargetMode="Externa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emf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apidesign.cn/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 14"/>
          <p:cNvSpPr/>
          <p:nvPr/>
        </p:nvSpPr>
        <p:spPr>
          <a:xfrm rot="10800000" flipV="1">
            <a:off x="8916670" y="1308792"/>
            <a:ext cx="3275330" cy="745606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158" h="1174">
                <a:moveTo>
                  <a:pt x="0" y="0"/>
                </a:moveTo>
                <a:lnTo>
                  <a:pt x="4635" y="0"/>
                </a:lnTo>
                <a:lnTo>
                  <a:pt x="5158" y="1174"/>
                </a:lnTo>
                <a:lnTo>
                  <a:pt x="0" y="117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accent2">
                  <a:lumMod val="20000"/>
                  <a:lumOff val="80000"/>
                </a:schemeClr>
              </a:gs>
              <a:gs pos="23000">
                <a:srgbClr val="286FB7"/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13" name="图片 12" descr="timg (4)"/>
          <p:cNvPicPr>
            <a:picLocks noChangeAspect="1"/>
          </p:cNvPicPr>
          <p:nvPr/>
        </p:nvPicPr>
        <p:blipFill>
          <a:blip r:embed="rId3"/>
          <a:srcRect l="12601" t="17591" r="4511" b="9817"/>
          <a:stretch>
            <a:fillRect/>
          </a:stretch>
        </p:blipFill>
        <p:spPr>
          <a:xfrm>
            <a:off x="3120705" y="2082165"/>
            <a:ext cx="9071295" cy="47758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0952" h="6359">
                <a:moveTo>
                  <a:pt x="0" y="0"/>
                </a:moveTo>
                <a:lnTo>
                  <a:pt x="10952" y="0"/>
                </a:lnTo>
                <a:lnTo>
                  <a:pt x="10952" y="6359"/>
                </a:lnTo>
                <a:lnTo>
                  <a:pt x="2129" y="6359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E589EFE2-E72F-4A72-97BA-7FBCD1AD6855}"/>
              </a:ext>
            </a:extLst>
          </p:cNvPr>
          <p:cNvSpPr/>
          <p:nvPr/>
        </p:nvSpPr>
        <p:spPr>
          <a:xfrm>
            <a:off x="0" y="2026630"/>
            <a:ext cx="12192000" cy="290935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标题"/>
          <p:cNvSpPr txBox="1"/>
          <p:nvPr/>
        </p:nvSpPr>
        <p:spPr>
          <a:xfrm>
            <a:off x="1077271" y="2315681"/>
            <a:ext cx="11626463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4400" b="1" dirty="0">
                <a:solidFill>
                  <a:schemeClr val="bg1"/>
                </a:solidFill>
                <a:latin typeface="+mn-ea"/>
                <a:cs typeface="方正颜宋简体_大" panose="02000000000000000000" charset="-122"/>
              </a:rPr>
              <a:t>基于像素位置变换特征的小目标检测算法</a:t>
            </a:r>
          </a:p>
        </p:txBody>
      </p:sp>
      <p:sp>
        <p:nvSpPr>
          <p:cNvPr id="19" name="英文小标题"/>
          <p:cNvSpPr txBox="1"/>
          <p:nvPr/>
        </p:nvSpPr>
        <p:spPr>
          <a:xfrm>
            <a:off x="1300480" y="3025844"/>
            <a:ext cx="10891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bg1"/>
                </a:solidFill>
              </a:rPr>
              <a:t>Pixel Shuffle Feature Representation for Small Object Detection</a:t>
            </a:r>
          </a:p>
        </p:txBody>
      </p:sp>
      <p:sp>
        <p:nvSpPr>
          <p:cNvPr id="20" name="英文小标题"/>
          <p:cNvSpPr txBox="1"/>
          <p:nvPr/>
        </p:nvSpPr>
        <p:spPr>
          <a:xfrm>
            <a:off x="2639001" y="3705094"/>
            <a:ext cx="2353684" cy="805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sz="2000" dirty="0">
                <a:solidFill>
                  <a:schemeClr val="bg1"/>
                </a:solidFill>
                <a:ea typeface="思源黑体 CN Regular" panose="020B0500000000000000"/>
              </a:rPr>
              <a:t>姓名：</a:t>
            </a:r>
            <a:r>
              <a:rPr lang="zh-CN" altLang="en-US" sz="2000" dirty="0">
                <a:solidFill>
                  <a:schemeClr val="bg1"/>
                </a:solidFill>
                <a:ea typeface="思源黑体 CN Regular" panose="020B0500000000000000"/>
              </a:rPr>
              <a:t>刘祎铭</a:t>
            </a:r>
            <a:endParaRPr lang="zh-CN" sz="2000" dirty="0">
              <a:solidFill>
                <a:schemeClr val="bg1"/>
              </a:solidFill>
              <a:ea typeface="思源黑体 CN Regular" panose="020B0500000000000000"/>
            </a:endParaRPr>
          </a:p>
          <a:p>
            <a:pPr algn="l">
              <a:lnSpc>
                <a:spcPct val="120000"/>
              </a:lnSpc>
            </a:pPr>
            <a:r>
              <a:rPr lang="zh-CN" sz="2000" dirty="0">
                <a:solidFill>
                  <a:schemeClr val="bg1"/>
                </a:solidFill>
                <a:ea typeface="思源黑体 CN Regular" panose="020B0500000000000000"/>
              </a:rPr>
              <a:t>学号：</a:t>
            </a:r>
            <a:r>
              <a:rPr lang="en-US" altLang="zh-CN" sz="2000" dirty="0">
                <a:solidFill>
                  <a:schemeClr val="bg1"/>
                </a:solidFill>
                <a:ea typeface="思源黑体 CN Regular" panose="020B0500000000000000"/>
              </a:rPr>
              <a:t>201871080</a:t>
            </a:r>
          </a:p>
        </p:txBody>
      </p:sp>
      <p:sp>
        <p:nvSpPr>
          <p:cNvPr id="26" name="任意多边形 25"/>
          <p:cNvSpPr/>
          <p:nvPr/>
        </p:nvSpPr>
        <p:spPr>
          <a:xfrm>
            <a:off x="3461484" y="511052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391B362-93E7-4D6F-BF61-984CD603998B}"/>
              </a:ext>
            </a:extLst>
          </p:cNvPr>
          <p:cNvSpPr txBox="1"/>
          <p:nvPr/>
        </p:nvSpPr>
        <p:spPr>
          <a:xfrm>
            <a:off x="6746240" y="3673004"/>
            <a:ext cx="4198359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校内指导老师：付海燕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校外指导老师：林倞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928" y="1703540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3FC4E64-05ED-416E-AAE3-3CA51ADB7D4A}"/>
              </a:ext>
            </a:extLst>
          </p:cNvPr>
          <p:cNvSpPr txBox="1"/>
          <p:nvPr/>
        </p:nvSpPr>
        <p:spPr>
          <a:xfrm>
            <a:off x="721719" y="3726796"/>
            <a:ext cx="429052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方法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浅层网络增加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位置变换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检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小目标时，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缩小</a:t>
            </a:r>
            <a:r>
              <a:rPr lang="en-US" altLang="zh-CN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感受野至</a:t>
            </a:r>
            <a:r>
              <a:rPr lang="en-US" altLang="zh-CN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，</a:t>
            </a:r>
            <a:endParaRPr lang="en-US" altLang="zh-CN" dirty="0">
              <a:solidFill>
                <a:srgbClr val="FF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这些小目标在</a:t>
            </a:r>
            <a:r>
              <a:rPr lang="en-US" altLang="zh-CN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检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FCF2EE7-7CD4-4E96-9173-6F7419BC5AC4}"/>
              </a:ext>
            </a:extLst>
          </p:cNvPr>
          <p:cNvSpPr txBox="1"/>
          <p:nvPr/>
        </p:nvSpPr>
        <p:spPr>
          <a:xfrm>
            <a:off x="1570874" y="719576"/>
            <a:ext cx="4313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浅层网络增加像素位置变换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CN-small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43D6741-9090-4F95-9485-80D1F50384BF}"/>
              </a:ext>
            </a:extLst>
          </p:cNvPr>
          <p:cNvSpPr txBox="1"/>
          <p:nvPr/>
        </p:nvSpPr>
        <p:spPr>
          <a:xfrm>
            <a:off x="0" y="6254726"/>
            <a:ext cx="127040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Li Y, Chen Y, Wang N, et al. Scale-aware trident networks for object detection[C]//Proceedings of the IEEE/CVF International Conference on Computer Vision. October 27 - November 2, 2019, Seoul, Korea (South), IEEE, 2019: 6054-6063.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EAD3D615-E432-499F-AD4C-34404991B70C}"/>
              </a:ext>
            </a:extLst>
          </p:cNvPr>
          <p:cNvSpPr txBox="1"/>
          <p:nvPr/>
        </p:nvSpPr>
        <p:spPr>
          <a:xfrm>
            <a:off x="5388778" y="4812855"/>
            <a:ext cx="62397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卷积核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核中心在小目标中心附近，卷积核采样点向内收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核中心在小目标左侧，卷积核采样点向右偏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11A4031-52B4-4D67-9921-F153489D6AF5}"/>
              </a:ext>
            </a:extLst>
          </p:cNvPr>
          <p:cNvGrpSpPr/>
          <p:nvPr/>
        </p:nvGrpSpPr>
        <p:grpSpPr>
          <a:xfrm>
            <a:off x="5511233" y="1786327"/>
            <a:ext cx="6092579" cy="2474584"/>
            <a:chOff x="5997509" y="1389802"/>
            <a:chExt cx="6092579" cy="2474584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41ABE02-0557-4171-B7EF-2D101C7CECA2}"/>
                </a:ext>
              </a:extLst>
            </p:cNvPr>
            <p:cNvSpPr/>
            <p:nvPr/>
          </p:nvSpPr>
          <p:spPr>
            <a:xfrm>
              <a:off x="5997509" y="1389802"/>
              <a:ext cx="6092579" cy="242245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5" name="组合 113">
              <a:extLst>
                <a:ext uri="{FF2B5EF4-FFF2-40B4-BE49-F238E27FC236}">
                  <a16:creationId xmlns:a16="http://schemas.microsoft.com/office/drawing/2014/main" id="{452D92B3-87E4-49CB-A279-78E6005F5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10716" y="1523999"/>
              <a:ext cx="2056482" cy="2029216"/>
              <a:chOff x="0" y="0"/>
              <a:chExt cx="24003" cy="24003"/>
            </a:xfrm>
          </p:grpSpPr>
          <p:sp>
            <p:nvSpPr>
              <p:cNvPr id="6" name="矩形 2">
                <a:extLst>
                  <a:ext uri="{FF2B5EF4-FFF2-40B4-BE49-F238E27FC236}">
                    <a16:creationId xmlns:a16="http://schemas.microsoft.com/office/drawing/2014/main" id="{3AC4551D-DB97-4218-8A0B-0C491FFF1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矩形 3">
                <a:extLst>
                  <a:ext uri="{FF2B5EF4-FFF2-40B4-BE49-F238E27FC236}">
                    <a16:creationId xmlns:a16="http://schemas.microsoft.com/office/drawing/2014/main" id="{4B672D49-34A9-4D2D-BA2E-03E0D0B48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矩形 4">
                <a:extLst>
                  <a:ext uri="{FF2B5EF4-FFF2-40B4-BE49-F238E27FC236}">
                    <a16:creationId xmlns:a16="http://schemas.microsoft.com/office/drawing/2014/main" id="{FDF3CEBD-0DFD-4311-AB58-C9261C8D9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矩形 5">
                <a:extLst>
                  <a:ext uri="{FF2B5EF4-FFF2-40B4-BE49-F238E27FC236}">
                    <a16:creationId xmlns:a16="http://schemas.microsoft.com/office/drawing/2014/main" id="{7B347D38-42EA-49D9-B47D-6EC511562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矩形 6">
                <a:extLst>
                  <a:ext uri="{FF2B5EF4-FFF2-40B4-BE49-F238E27FC236}">
                    <a16:creationId xmlns:a16="http://schemas.microsoft.com/office/drawing/2014/main" id="{F3B31FE7-FB3E-4011-9620-91B335F3D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矩形 7">
                <a:extLst>
                  <a:ext uri="{FF2B5EF4-FFF2-40B4-BE49-F238E27FC236}">
                    <a16:creationId xmlns:a16="http://schemas.microsoft.com/office/drawing/2014/main" id="{605C17B3-676F-4119-B3D5-C8A2A87CF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矩形 8">
                <a:extLst>
                  <a:ext uri="{FF2B5EF4-FFF2-40B4-BE49-F238E27FC236}">
                    <a16:creationId xmlns:a16="http://schemas.microsoft.com/office/drawing/2014/main" id="{E699725F-B014-4A7B-ADC4-ED7812387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矩形 9">
                <a:extLst>
                  <a:ext uri="{FF2B5EF4-FFF2-40B4-BE49-F238E27FC236}">
                    <a16:creationId xmlns:a16="http://schemas.microsoft.com/office/drawing/2014/main" id="{9A9969E9-1ADC-46B7-9B59-47135249F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矩形 10">
                <a:extLst>
                  <a:ext uri="{FF2B5EF4-FFF2-40B4-BE49-F238E27FC236}">
                    <a16:creationId xmlns:a16="http://schemas.microsoft.com/office/drawing/2014/main" id="{7B92806A-C04E-40C0-B0C9-F545078C1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直接箭头连接符 11">
                <a:extLst>
                  <a:ext uri="{FF2B5EF4-FFF2-40B4-BE49-F238E27FC236}">
                    <a16:creationId xmlns:a16="http://schemas.microsoft.com/office/drawing/2014/main" id="{F21E1314-F82B-46E6-B48B-6C7910AFE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0" y="4000"/>
                <a:ext cx="5552" cy="530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直接箭头连接符 12">
                <a:extLst>
                  <a:ext uri="{FF2B5EF4-FFF2-40B4-BE49-F238E27FC236}">
                    <a16:creationId xmlns:a16="http://schemas.microsoft.com/office/drawing/2014/main" id="{AFF2EED0-B363-41F2-8899-DB13B1C49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1" y="3184"/>
                <a:ext cx="0" cy="6123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直接箭头连接符 13">
                <a:extLst>
                  <a:ext uri="{FF2B5EF4-FFF2-40B4-BE49-F238E27FC236}">
                    <a16:creationId xmlns:a16="http://schemas.microsoft.com/office/drawing/2014/main" id="{3B2C48FA-7240-483F-971C-68DC16D3A5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14" y="4000"/>
                <a:ext cx="5388" cy="530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直接箭头连接符 14">
                <a:extLst>
                  <a:ext uri="{FF2B5EF4-FFF2-40B4-BE49-F238E27FC236}">
                    <a16:creationId xmlns:a16="http://schemas.microsoft.com/office/drawing/2014/main" id="{AB6959BC-029B-494D-B10F-F254498DCB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12001"/>
                <a:ext cx="5552" cy="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直接箭头连接符 15">
                <a:extLst>
                  <a:ext uri="{FF2B5EF4-FFF2-40B4-BE49-F238E27FC236}">
                    <a16:creationId xmlns:a16="http://schemas.microsoft.com/office/drawing/2014/main" id="{CCF00842-342A-4E8E-AB01-75E48C4A6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1" y="14205"/>
                <a:ext cx="0" cy="579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直接箭头连接符 16">
                <a:extLst>
                  <a:ext uri="{FF2B5EF4-FFF2-40B4-BE49-F238E27FC236}">
                    <a16:creationId xmlns:a16="http://schemas.microsoft.com/office/drawing/2014/main" id="{D3D83D64-6BAA-4F91-B00C-9248324C3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14" y="14205"/>
                <a:ext cx="5388" cy="579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直接箭头连接符 17">
                <a:extLst>
                  <a:ext uri="{FF2B5EF4-FFF2-40B4-BE49-F238E27FC236}">
                    <a16:creationId xmlns:a16="http://schemas.microsoft.com/office/drawing/2014/main" id="{793D7F33-8AB9-4604-A832-936F8E8A4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0" y="14124"/>
                <a:ext cx="5552" cy="5878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直接箭头连接符 18">
                <a:extLst>
                  <a:ext uri="{FF2B5EF4-FFF2-40B4-BE49-F238E27FC236}">
                    <a16:creationId xmlns:a16="http://schemas.microsoft.com/office/drawing/2014/main" id="{C3B22F03-A389-4796-BFC8-D65B40CAD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50" y="12164"/>
                <a:ext cx="5552" cy="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椭圆 19">
                <a:extLst>
                  <a:ext uri="{FF2B5EF4-FFF2-40B4-BE49-F238E27FC236}">
                    <a16:creationId xmlns:a16="http://schemas.microsoft.com/office/drawing/2014/main" id="{364D512D-EAF4-4B3F-9206-2D9110E46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3469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椭圆 20">
                <a:extLst>
                  <a:ext uri="{FF2B5EF4-FFF2-40B4-BE49-F238E27FC236}">
                    <a16:creationId xmlns:a16="http://schemas.microsoft.com/office/drawing/2014/main" id="{40EE85F7-D2E0-4DB3-948C-5203C2338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3102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椭圆 21">
                <a:extLst>
                  <a:ext uri="{FF2B5EF4-FFF2-40B4-BE49-F238E27FC236}">
                    <a16:creationId xmlns:a16="http://schemas.microsoft.com/office/drawing/2014/main" id="{8669D1DE-D832-4459-8703-E15290C91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351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椭圆 22">
                <a:extLst>
                  <a:ext uri="{FF2B5EF4-FFF2-40B4-BE49-F238E27FC236}">
                    <a16:creationId xmlns:a16="http://schemas.microsoft.com/office/drawing/2014/main" id="{25C7C76C-4C19-4FF3-8966-894745556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1430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椭圆 23">
                <a:extLst>
                  <a:ext uri="{FF2B5EF4-FFF2-40B4-BE49-F238E27FC236}">
                    <a16:creationId xmlns:a16="http://schemas.microsoft.com/office/drawing/2014/main" id="{198865F8-0658-42C1-BF9D-DAB23D825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9431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椭圆 24">
                <a:extLst>
                  <a:ext uri="{FF2B5EF4-FFF2-40B4-BE49-F238E27FC236}">
                    <a16:creationId xmlns:a16="http://schemas.microsoft.com/office/drawing/2014/main" id="{403AF8B4-567C-4B4F-9FC0-36EFEFD039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椭圆 25">
                <a:extLst>
                  <a:ext uri="{FF2B5EF4-FFF2-40B4-BE49-F238E27FC236}">
                    <a16:creationId xmlns:a16="http://schemas.microsoft.com/office/drawing/2014/main" id="{FD0C4293-22AB-4E80-80F9-7FFE96AF6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椭圆 26">
                <a:extLst>
                  <a:ext uri="{FF2B5EF4-FFF2-40B4-BE49-F238E27FC236}">
                    <a16:creationId xmlns:a16="http://schemas.microsoft.com/office/drawing/2014/main" id="{4595412F-7D71-4024-8C30-479A8B206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1511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椭圆 27">
                <a:extLst>
                  <a:ext uri="{FF2B5EF4-FFF2-40B4-BE49-F238E27FC236}">
                    <a16:creationId xmlns:a16="http://schemas.microsoft.com/office/drawing/2014/main" id="{03D607DE-E8F1-4BD4-9CE5-A197C0102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3" y="8939"/>
                <a:ext cx="887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椭圆 28">
                <a:extLst>
                  <a:ext uri="{FF2B5EF4-FFF2-40B4-BE49-F238E27FC236}">
                    <a16:creationId xmlns:a16="http://schemas.microsoft.com/office/drawing/2014/main" id="{97F71F7F-F3FF-4C61-97A8-DB17A9BEF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9021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椭圆 29">
                <a:extLst>
                  <a:ext uri="{FF2B5EF4-FFF2-40B4-BE49-F238E27FC236}">
                    <a16:creationId xmlns:a16="http://schemas.microsoft.com/office/drawing/2014/main" id="{F8BAA9C5-8C6C-45FF-8C45-B2B0E3DC2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2" y="9062"/>
                <a:ext cx="887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椭圆 30">
                <a:extLst>
                  <a:ext uri="{FF2B5EF4-FFF2-40B4-BE49-F238E27FC236}">
                    <a16:creationId xmlns:a16="http://schemas.microsoft.com/office/drawing/2014/main" id="{4599FFB5-0CEC-49EE-9C3E-23E0CCF6E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4" y="11674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椭圆 31">
                <a:extLst>
                  <a:ext uri="{FF2B5EF4-FFF2-40B4-BE49-F238E27FC236}">
                    <a16:creationId xmlns:a16="http://schemas.microsoft.com/office/drawing/2014/main" id="{DCAB8AB6-5F64-4F1F-9399-61D3F8E4F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7" y="11511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椭圆 32">
                <a:extLst>
                  <a:ext uri="{FF2B5EF4-FFF2-40B4-BE49-F238E27FC236}">
                    <a16:creationId xmlns:a16="http://schemas.microsoft.com/office/drawing/2014/main" id="{2DDB1FA0-5CC0-497E-BA30-D2BD546FD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81" y="13634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椭圆 33">
                <a:extLst>
                  <a:ext uri="{FF2B5EF4-FFF2-40B4-BE49-F238E27FC236}">
                    <a16:creationId xmlns:a16="http://schemas.microsoft.com/office/drawing/2014/main" id="{2503634E-610A-4B46-93DE-43F4CABE18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13552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椭圆 34">
                <a:extLst>
                  <a:ext uri="{FF2B5EF4-FFF2-40B4-BE49-F238E27FC236}">
                    <a16:creationId xmlns:a16="http://schemas.microsoft.com/office/drawing/2014/main" id="{BD6A2FE8-E8D1-47A9-B9C2-57E8C29D1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02" y="13634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椭圆 35">
                <a:extLst>
                  <a:ext uri="{FF2B5EF4-FFF2-40B4-BE49-F238E27FC236}">
                    <a16:creationId xmlns:a16="http://schemas.microsoft.com/office/drawing/2014/main" id="{F473BE97-D4CA-4D87-B189-6627AC83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8" y="1147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687D6DE2-CB1D-41A7-BE8E-0AFBE4C67012}"/>
                </a:ext>
              </a:extLst>
            </p:cNvPr>
            <p:cNvSpPr txBox="1"/>
            <p:nvPr/>
          </p:nvSpPr>
          <p:spPr>
            <a:xfrm>
              <a:off x="6584317" y="3394615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a)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74104844-8FD0-4B33-8168-BB23E7DC781D}"/>
                </a:ext>
              </a:extLst>
            </p:cNvPr>
            <p:cNvSpPr txBox="1"/>
            <p:nvPr/>
          </p:nvSpPr>
          <p:spPr>
            <a:xfrm>
              <a:off x="8420606" y="3474188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b)</a:t>
              </a:r>
              <a:endParaRPr lang="zh-CN" altLang="en-US" dirty="0"/>
            </a:p>
          </p:txBody>
        </p: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865176BF-ECD9-4636-AA9A-3212D61B0818}"/>
                </a:ext>
              </a:extLst>
            </p:cNvPr>
            <p:cNvGrpSpPr/>
            <p:nvPr/>
          </p:nvGrpSpPr>
          <p:grpSpPr>
            <a:xfrm>
              <a:off x="6100422" y="1766696"/>
              <a:ext cx="1459683" cy="1498964"/>
              <a:chOff x="5989854" y="2080932"/>
              <a:chExt cx="1750832" cy="1855551"/>
            </a:xfrm>
          </p:grpSpPr>
          <p:sp>
            <p:nvSpPr>
              <p:cNvPr id="66" name="矩形 2">
                <a:extLst>
                  <a:ext uri="{FF2B5EF4-FFF2-40B4-BE49-F238E27FC236}">
                    <a16:creationId xmlns:a16="http://schemas.microsoft.com/office/drawing/2014/main" id="{E5C3573C-BB20-4FA3-8674-06A9F4434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9854" y="2080932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矩形 3">
                <a:extLst>
                  <a:ext uri="{FF2B5EF4-FFF2-40B4-BE49-F238E27FC236}">
                    <a16:creationId xmlns:a16="http://schemas.microsoft.com/office/drawing/2014/main" id="{19F384A1-4794-41D8-BCC7-24790C35C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3465" y="2080932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矩形 4">
                <a:extLst>
                  <a:ext uri="{FF2B5EF4-FFF2-40B4-BE49-F238E27FC236}">
                    <a16:creationId xmlns:a16="http://schemas.microsoft.com/office/drawing/2014/main" id="{D6730FA0-4FB2-4786-90E8-5FD9B2436F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7075" y="2080932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矩形 5">
                <a:extLst>
                  <a:ext uri="{FF2B5EF4-FFF2-40B4-BE49-F238E27FC236}">
                    <a16:creationId xmlns:a16="http://schemas.microsoft.com/office/drawing/2014/main" id="{51774385-B5AC-4FFB-8A42-A141DE111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9854" y="2699449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矩形 6">
                <a:extLst>
                  <a:ext uri="{FF2B5EF4-FFF2-40B4-BE49-F238E27FC236}">
                    <a16:creationId xmlns:a16="http://schemas.microsoft.com/office/drawing/2014/main" id="{5C94A712-5007-44AE-ADBD-3FAEAC038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3465" y="2699449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矩形 7">
                <a:extLst>
                  <a:ext uri="{FF2B5EF4-FFF2-40B4-BE49-F238E27FC236}">
                    <a16:creationId xmlns:a16="http://schemas.microsoft.com/office/drawing/2014/main" id="{D74412E0-B682-4D70-9BF5-C5AF6B7A8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7075" y="2699449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矩形 8">
                <a:extLst>
                  <a:ext uri="{FF2B5EF4-FFF2-40B4-BE49-F238E27FC236}">
                    <a16:creationId xmlns:a16="http://schemas.microsoft.com/office/drawing/2014/main" id="{FE370732-F947-45E0-AB40-91E2EF437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9854" y="3317966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矩形 9">
                <a:extLst>
                  <a:ext uri="{FF2B5EF4-FFF2-40B4-BE49-F238E27FC236}">
                    <a16:creationId xmlns:a16="http://schemas.microsoft.com/office/drawing/2014/main" id="{1A82579C-816A-4C53-95DE-501708A21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3465" y="3317966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矩形 10">
                <a:extLst>
                  <a:ext uri="{FF2B5EF4-FFF2-40B4-BE49-F238E27FC236}">
                    <a16:creationId xmlns:a16="http://schemas.microsoft.com/office/drawing/2014/main" id="{85FA7079-D6C8-45C7-8607-70748088B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7075" y="3317966"/>
                <a:ext cx="583611" cy="61851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椭圆 19">
                <a:extLst>
                  <a:ext uri="{FF2B5EF4-FFF2-40B4-BE49-F238E27FC236}">
                    <a16:creationId xmlns:a16="http://schemas.microsoft.com/office/drawing/2014/main" id="{FC6DD1E4-660E-421D-91D7-0DEDCCF4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237" y="2349103"/>
                <a:ext cx="64773" cy="82098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椭圆 20">
                <a:extLst>
                  <a:ext uri="{FF2B5EF4-FFF2-40B4-BE49-F238E27FC236}">
                    <a16:creationId xmlns:a16="http://schemas.microsoft.com/office/drawing/2014/main" id="{C87C00EC-F173-4F8F-AF99-E3F1085C8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2847" y="2320732"/>
                <a:ext cx="64773" cy="8202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椭圆 21">
                <a:extLst>
                  <a:ext uri="{FF2B5EF4-FFF2-40B4-BE49-F238E27FC236}">
                    <a16:creationId xmlns:a16="http://schemas.microsoft.com/office/drawing/2014/main" id="{673CC333-8A63-489D-B049-2F7E148C9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6458" y="2352272"/>
                <a:ext cx="64773" cy="82098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椭圆 22">
                <a:extLst>
                  <a:ext uri="{FF2B5EF4-FFF2-40B4-BE49-F238E27FC236}">
                    <a16:creationId xmlns:a16="http://schemas.microsoft.com/office/drawing/2014/main" id="{DE4D3E53-DB66-43EA-845C-6065A32F9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237" y="2964528"/>
                <a:ext cx="64773" cy="8202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椭圆 23">
                <a:extLst>
                  <a:ext uri="{FF2B5EF4-FFF2-40B4-BE49-F238E27FC236}">
                    <a16:creationId xmlns:a16="http://schemas.microsoft.com/office/drawing/2014/main" id="{230EC6A1-5906-4EC1-BB9E-D2615E812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237" y="3583045"/>
                <a:ext cx="64773" cy="8202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椭圆 24">
                <a:extLst>
                  <a:ext uri="{FF2B5EF4-FFF2-40B4-BE49-F238E27FC236}">
                    <a16:creationId xmlns:a16="http://schemas.microsoft.com/office/drawing/2014/main" id="{972E4CB1-71B0-495C-A13C-BA46B562F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2847" y="3573536"/>
                <a:ext cx="64773" cy="8202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椭圆 25">
                <a:extLst>
                  <a:ext uri="{FF2B5EF4-FFF2-40B4-BE49-F238E27FC236}">
                    <a16:creationId xmlns:a16="http://schemas.microsoft.com/office/drawing/2014/main" id="{414EDA8B-7329-4651-B3D5-405A774B9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6458" y="3573536"/>
                <a:ext cx="64773" cy="8202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椭圆 26">
                <a:extLst>
                  <a:ext uri="{FF2B5EF4-FFF2-40B4-BE49-F238E27FC236}">
                    <a16:creationId xmlns:a16="http://schemas.microsoft.com/office/drawing/2014/main" id="{212A717A-E8D0-4C15-9E2D-9EF05CD80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6458" y="2970789"/>
                <a:ext cx="64773" cy="82098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椭圆 35">
                <a:extLst>
                  <a:ext uri="{FF2B5EF4-FFF2-40B4-BE49-F238E27FC236}">
                    <a16:creationId xmlns:a16="http://schemas.microsoft.com/office/drawing/2014/main" id="{AB88E621-8B34-421B-8732-D300DFB42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5108" y="2967620"/>
                <a:ext cx="64773" cy="82098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C948F7D9-2545-444B-A4BC-BCA54B5EDC78}"/>
                </a:ext>
              </a:extLst>
            </p:cNvPr>
            <p:cNvGrpSpPr/>
            <p:nvPr/>
          </p:nvGrpSpPr>
          <p:grpSpPr>
            <a:xfrm>
              <a:off x="9776999" y="1545272"/>
              <a:ext cx="2162954" cy="2016418"/>
              <a:chOff x="3523289" y="2053562"/>
              <a:chExt cx="3246426" cy="3791648"/>
            </a:xfrm>
          </p:grpSpPr>
          <p:grpSp>
            <p:nvGrpSpPr>
              <p:cNvPr id="76" name="组合 112">
                <a:extLst>
                  <a:ext uri="{FF2B5EF4-FFF2-40B4-BE49-F238E27FC236}">
                    <a16:creationId xmlns:a16="http://schemas.microsoft.com/office/drawing/2014/main" id="{CAB21030-8825-407A-9E03-247956DD7C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289" y="2053562"/>
                <a:ext cx="3246426" cy="3791648"/>
                <a:chOff x="0" y="0"/>
                <a:chExt cx="24003" cy="24003"/>
              </a:xfrm>
            </p:grpSpPr>
            <p:sp>
              <p:nvSpPr>
                <p:cNvPr id="79" name="矩形 2">
                  <a:extLst>
                    <a:ext uri="{FF2B5EF4-FFF2-40B4-BE49-F238E27FC236}">
                      <a16:creationId xmlns:a16="http://schemas.microsoft.com/office/drawing/2014/main" id="{30DFB622-5947-43DE-BC77-87431E1B0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矩形 3">
                  <a:extLst>
                    <a:ext uri="{FF2B5EF4-FFF2-40B4-BE49-F238E27FC236}">
                      <a16:creationId xmlns:a16="http://schemas.microsoft.com/office/drawing/2014/main" id="{FB0AB018-47E6-40DD-B0AD-53A14FBCB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矩形 4">
                  <a:extLst>
                    <a:ext uri="{FF2B5EF4-FFF2-40B4-BE49-F238E27FC236}">
                      <a16:creationId xmlns:a16="http://schemas.microsoft.com/office/drawing/2014/main" id="{3347DA63-456B-4CE4-AB30-37BBB14DCE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矩形 5">
                  <a:extLst>
                    <a:ext uri="{FF2B5EF4-FFF2-40B4-BE49-F238E27FC236}">
                      <a16:creationId xmlns:a16="http://schemas.microsoft.com/office/drawing/2014/main" id="{26BDB938-E894-4146-9911-0EB392B77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1" name="矩形 6">
                  <a:extLst>
                    <a:ext uri="{FF2B5EF4-FFF2-40B4-BE49-F238E27FC236}">
                      <a16:creationId xmlns:a16="http://schemas.microsoft.com/office/drawing/2014/main" id="{95D0C51A-B207-4E0C-B758-BE1BCE3482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" name="矩形 7">
                  <a:extLst>
                    <a:ext uri="{FF2B5EF4-FFF2-40B4-BE49-F238E27FC236}">
                      <a16:creationId xmlns:a16="http://schemas.microsoft.com/office/drawing/2014/main" id="{7E89B524-865B-4A2C-A2E5-1CF983875B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3" name="矩形 8">
                  <a:extLst>
                    <a:ext uri="{FF2B5EF4-FFF2-40B4-BE49-F238E27FC236}">
                      <a16:creationId xmlns:a16="http://schemas.microsoft.com/office/drawing/2014/main" id="{04DFF231-6095-4681-B25F-E6BC5AF918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4" name="矩形 9">
                  <a:extLst>
                    <a:ext uri="{FF2B5EF4-FFF2-40B4-BE49-F238E27FC236}">
                      <a16:creationId xmlns:a16="http://schemas.microsoft.com/office/drawing/2014/main" id="{F665738D-1AE5-47B6-B0F1-D5079ECC3A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矩形 10">
                  <a:extLst>
                    <a:ext uri="{FF2B5EF4-FFF2-40B4-BE49-F238E27FC236}">
                      <a16:creationId xmlns:a16="http://schemas.microsoft.com/office/drawing/2014/main" id="{A3B50FF7-27A2-4EF9-BC4A-29B4B5640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6" name="直接箭头连接符 11">
                  <a:extLst>
                    <a:ext uri="{FF2B5EF4-FFF2-40B4-BE49-F238E27FC236}">
                      <a16:creationId xmlns:a16="http://schemas.microsoft.com/office/drawing/2014/main" id="{9485C080-38C8-4818-B08B-A7A7F6FA60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6" y="3625"/>
                  <a:ext cx="4860" cy="1762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" name="直接箭头连接符 12">
                  <a:extLst>
                    <a:ext uri="{FF2B5EF4-FFF2-40B4-BE49-F238E27FC236}">
                      <a16:creationId xmlns:a16="http://schemas.microsoft.com/office/drawing/2014/main" id="{0BD2A7C1-4952-4648-82E2-70EBF49A2C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45" y="3714"/>
                  <a:ext cx="3450" cy="1657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8" name="直接箭头连接符 13">
                  <a:extLst>
                    <a:ext uri="{FF2B5EF4-FFF2-40B4-BE49-F238E27FC236}">
                      <a16:creationId xmlns:a16="http://schemas.microsoft.com/office/drawing/2014/main" id="{86538C9E-2067-4171-B3E9-DD117AEADE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2" y="4000"/>
                  <a:ext cx="2567" cy="1526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" name="直接箭头连接符 14">
                  <a:extLst>
                    <a:ext uri="{FF2B5EF4-FFF2-40B4-BE49-F238E27FC236}">
                      <a16:creationId xmlns:a16="http://schemas.microsoft.com/office/drawing/2014/main" id="{089C3E44-0EA7-47C0-BA98-E36A009860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00" y="12001"/>
                  <a:ext cx="5552" cy="0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" name="直接箭头连接符 15">
                  <a:extLst>
                    <a:ext uri="{FF2B5EF4-FFF2-40B4-BE49-F238E27FC236}">
                      <a16:creationId xmlns:a16="http://schemas.microsoft.com/office/drawing/2014/main" id="{0329485F-5CBF-4B30-9F6B-0042839862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2315" y="17903"/>
                  <a:ext cx="3467" cy="1560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" name="直接箭头连接符 16">
                  <a:extLst>
                    <a:ext uri="{FF2B5EF4-FFF2-40B4-BE49-F238E27FC236}">
                      <a16:creationId xmlns:a16="http://schemas.microsoft.com/office/drawing/2014/main" id="{9EC0FF39-D656-416A-8730-606582E62E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0446" y="18278"/>
                  <a:ext cx="2350" cy="1561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" name="直接箭头连接符 17">
                  <a:extLst>
                    <a:ext uri="{FF2B5EF4-FFF2-40B4-BE49-F238E27FC236}">
                      <a16:creationId xmlns:a16="http://schemas.microsoft.com/office/drawing/2014/main" id="{64217E2B-1051-4E3B-8E43-460C910577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444" y="18085"/>
                  <a:ext cx="4253" cy="1876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4" name="直接箭头连接符 18">
                  <a:extLst>
                    <a:ext uri="{FF2B5EF4-FFF2-40B4-BE49-F238E27FC236}">
                      <a16:creationId xmlns:a16="http://schemas.microsoft.com/office/drawing/2014/main" id="{E017C340-70E6-4903-87B6-DFBAE1D7F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2" y="12164"/>
                  <a:ext cx="3536" cy="34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5" name="椭圆 19">
                  <a:extLst>
                    <a:ext uri="{FF2B5EF4-FFF2-40B4-BE49-F238E27FC236}">
                      <a16:creationId xmlns:a16="http://schemas.microsoft.com/office/drawing/2014/main" id="{0201935D-8A37-4D74-A363-5F1036E048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3469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6" name="椭圆 20">
                  <a:extLst>
                    <a:ext uri="{FF2B5EF4-FFF2-40B4-BE49-F238E27FC236}">
                      <a16:creationId xmlns:a16="http://schemas.microsoft.com/office/drawing/2014/main" id="{362DD649-0F0B-4F73-AAE3-8E9A45B48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7" y="3184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7" name="椭圆 21">
                  <a:extLst>
                    <a:ext uri="{FF2B5EF4-FFF2-40B4-BE49-F238E27FC236}">
                      <a16:creationId xmlns:a16="http://schemas.microsoft.com/office/drawing/2014/main" id="{A6707FA1-3179-49A3-99B9-1D79CF3EE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3510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8" name="椭圆 22">
                  <a:extLst>
                    <a:ext uri="{FF2B5EF4-FFF2-40B4-BE49-F238E27FC236}">
                      <a16:creationId xmlns:a16="http://schemas.microsoft.com/office/drawing/2014/main" id="{CF07A238-053E-4D82-ACCD-92D1D39DE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11430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9" name="椭圆 23">
                  <a:extLst>
                    <a:ext uri="{FF2B5EF4-FFF2-40B4-BE49-F238E27FC236}">
                      <a16:creationId xmlns:a16="http://schemas.microsoft.com/office/drawing/2014/main" id="{E23BD0F9-12D5-401B-B3C4-DCF446726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19431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0" name="椭圆 24">
                  <a:extLst>
                    <a:ext uri="{FF2B5EF4-FFF2-40B4-BE49-F238E27FC236}">
                      <a16:creationId xmlns:a16="http://schemas.microsoft.com/office/drawing/2014/main" id="{4805C913-8E73-41C8-B6B3-73426D8E9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7" y="19308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1" name="椭圆 25">
                  <a:extLst>
                    <a:ext uri="{FF2B5EF4-FFF2-40B4-BE49-F238E27FC236}">
                      <a16:creationId xmlns:a16="http://schemas.microsoft.com/office/drawing/2014/main" id="{BE2D04C2-6CC1-4FFC-B31B-B799DFF00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19308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" name="椭圆 26">
                  <a:extLst>
                    <a:ext uri="{FF2B5EF4-FFF2-40B4-BE49-F238E27FC236}">
                      <a16:creationId xmlns:a16="http://schemas.microsoft.com/office/drawing/2014/main" id="{F848EC30-7A6C-4D76-AF99-FA978D17D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11511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3" name="椭圆 27">
                  <a:extLst>
                    <a:ext uri="{FF2B5EF4-FFF2-40B4-BE49-F238E27FC236}">
                      <a16:creationId xmlns:a16="http://schemas.microsoft.com/office/drawing/2014/main" id="{353AD1EB-451C-4CE8-B0B5-E309B12EC6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46" y="4856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4" name="椭圆 28">
                  <a:extLst>
                    <a:ext uri="{FF2B5EF4-FFF2-40B4-BE49-F238E27FC236}">
                      <a16:creationId xmlns:a16="http://schemas.microsoft.com/office/drawing/2014/main" id="{09FCCACD-0B64-4534-9508-743D3249FA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95" y="4840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" name="椭圆 29">
                  <a:extLst>
                    <a:ext uri="{FF2B5EF4-FFF2-40B4-BE49-F238E27FC236}">
                      <a16:creationId xmlns:a16="http://schemas.microsoft.com/office/drawing/2014/main" id="{2ECA20C6-51A6-4C71-8D17-C2CA030A0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39" y="5371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6" name="椭圆 30">
                  <a:extLst>
                    <a:ext uri="{FF2B5EF4-FFF2-40B4-BE49-F238E27FC236}">
                      <a16:creationId xmlns:a16="http://schemas.microsoft.com/office/drawing/2014/main" id="{B191804E-FC6B-44F1-8F37-E05E96A0D5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50" y="11668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" name="椭圆 31">
                  <a:extLst>
                    <a:ext uri="{FF2B5EF4-FFF2-40B4-BE49-F238E27FC236}">
                      <a16:creationId xmlns:a16="http://schemas.microsoft.com/office/drawing/2014/main" id="{9254CB7D-CB94-4576-B468-A047446B9E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7" y="11511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8" name="椭圆 32">
                  <a:extLst>
                    <a:ext uri="{FF2B5EF4-FFF2-40B4-BE49-F238E27FC236}">
                      <a16:creationId xmlns:a16="http://schemas.microsoft.com/office/drawing/2014/main" id="{C2E843FB-45F8-428A-BAB9-5B111C7E9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97" y="17554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9" name="椭圆 33">
                  <a:extLst>
                    <a:ext uri="{FF2B5EF4-FFF2-40B4-BE49-F238E27FC236}">
                      <a16:creationId xmlns:a16="http://schemas.microsoft.com/office/drawing/2014/main" id="{67800938-7F61-43EA-B70D-E3F9235B54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2" y="17372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0" name="椭圆 34">
                  <a:extLst>
                    <a:ext uri="{FF2B5EF4-FFF2-40B4-BE49-F238E27FC236}">
                      <a16:creationId xmlns:a16="http://schemas.microsoft.com/office/drawing/2014/main" id="{BCB9AC5B-937A-449E-B4F9-164B28C37C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66" y="17372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1" name="椭圆 35">
                  <a:extLst>
                    <a:ext uri="{FF2B5EF4-FFF2-40B4-BE49-F238E27FC236}">
                      <a16:creationId xmlns:a16="http://schemas.microsoft.com/office/drawing/2014/main" id="{8B1BCF2A-8A04-499B-8DBF-B499F81C0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88" y="11470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7" name="直接箭头连接符 14">
                <a:extLst>
                  <a:ext uri="{FF2B5EF4-FFF2-40B4-BE49-F238E27FC236}">
                    <a16:creationId xmlns:a16="http://schemas.microsoft.com/office/drawing/2014/main" id="{29C74F87-EB52-4F25-B1AD-7600F6C38C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9897" y="3949303"/>
                <a:ext cx="436652" cy="45719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椭圆 30">
                <a:extLst>
                  <a:ext uri="{FF2B5EF4-FFF2-40B4-BE49-F238E27FC236}">
                    <a16:creationId xmlns:a16="http://schemas.microsoft.com/office/drawing/2014/main" id="{37BF95B8-D05A-4E8C-A1B0-306EAC243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2010" y="3904129"/>
                <a:ext cx="120103" cy="16760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0" name="文本框 159">
              <a:extLst>
                <a:ext uri="{FF2B5EF4-FFF2-40B4-BE49-F238E27FC236}">
                  <a16:creationId xmlns:a16="http://schemas.microsoft.com/office/drawing/2014/main" id="{8BCB1692-CAC7-4C2F-9192-33E236B7FC2C}"/>
                </a:ext>
              </a:extLst>
            </p:cNvPr>
            <p:cNvSpPr txBox="1"/>
            <p:nvPr/>
          </p:nvSpPr>
          <p:spPr>
            <a:xfrm>
              <a:off x="10586479" y="3495054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c)</a:t>
              </a:r>
              <a:endParaRPr lang="zh-CN" altLang="en-US" dirty="0"/>
            </a:p>
          </p:txBody>
        </p:sp>
      </p:grpSp>
      <p:sp>
        <p:nvSpPr>
          <p:cNvPr id="161" name="文本框 160">
            <a:extLst>
              <a:ext uri="{FF2B5EF4-FFF2-40B4-BE49-F238E27FC236}">
                <a16:creationId xmlns:a16="http://schemas.microsoft.com/office/drawing/2014/main" id="{F4DCA210-2992-4864-BDFF-6608A9916353}"/>
              </a:ext>
            </a:extLst>
          </p:cNvPr>
          <p:cNvSpPr txBox="1"/>
          <p:nvPr/>
        </p:nvSpPr>
        <p:spPr>
          <a:xfrm>
            <a:off x="5455102" y="4359351"/>
            <a:ext cx="9422006" cy="367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缩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感受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像素位置变换实现：</a:t>
            </a:r>
            <a:endParaRPr lang="zh-CN" altLang="en-US" dirty="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45BBD3E-3FBF-4827-BC68-8DDB6A888F3E}"/>
              </a:ext>
            </a:extLst>
          </p:cNvPr>
          <p:cNvCxnSpPr>
            <a:cxnSpLocks/>
          </p:cNvCxnSpPr>
          <p:nvPr/>
        </p:nvCxnSpPr>
        <p:spPr>
          <a:xfrm>
            <a:off x="5405562" y="1191611"/>
            <a:ext cx="0" cy="518100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文本框 132">
            <a:extLst>
              <a:ext uri="{FF2B5EF4-FFF2-40B4-BE49-F238E27FC236}">
                <a16:creationId xmlns:a16="http://schemas.microsoft.com/office/drawing/2014/main" id="{13F2BE8D-BF9C-4B84-AC98-04CB88B9EE48}"/>
              </a:ext>
            </a:extLst>
          </p:cNvPr>
          <p:cNvSpPr txBox="1"/>
          <p:nvPr/>
        </p:nvSpPr>
        <p:spPr>
          <a:xfrm>
            <a:off x="721052" y="2403205"/>
            <a:ext cx="480200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不同检测层的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质区别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受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目标在感受野与其尺寸与相近的检测层检出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8A2FC7B2-4169-438F-9F1D-F1D76353569D}"/>
              </a:ext>
            </a:extLst>
          </p:cNvPr>
          <p:cNvSpPr txBox="1"/>
          <p:nvPr/>
        </p:nvSpPr>
        <p:spPr>
          <a:xfrm>
            <a:off x="1506662" y="283458"/>
            <a:ext cx="41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  <p:pic>
        <p:nvPicPr>
          <p:cNvPr id="136" name="图片 135">
            <a:extLst>
              <a:ext uri="{FF2B5EF4-FFF2-40B4-BE49-F238E27FC236}">
                <a16:creationId xmlns:a16="http://schemas.microsoft.com/office/drawing/2014/main" id="{EA971D74-75F5-4FBB-BD4B-D5CA51526A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C0AC3C7C-222A-4486-8401-4A090C7D6498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文本框 126">
            <a:extLst>
              <a:ext uri="{FF2B5EF4-FFF2-40B4-BE49-F238E27FC236}">
                <a16:creationId xmlns:a16="http://schemas.microsoft.com/office/drawing/2014/main" id="{8BA014C5-E15B-4FBB-9DB9-C4F9D6A6779D}"/>
              </a:ext>
            </a:extLst>
          </p:cNvPr>
          <p:cNvSpPr txBox="1"/>
          <p:nvPr/>
        </p:nvSpPr>
        <p:spPr>
          <a:xfrm>
            <a:off x="5455102" y="5759618"/>
            <a:ext cx="15332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果：抑制感受野扩张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小目标聚焦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2" name="图片 131">
            <a:extLst>
              <a:ext uri="{FF2B5EF4-FFF2-40B4-BE49-F238E27FC236}">
                <a16:creationId xmlns:a16="http://schemas.microsoft.com/office/drawing/2014/main" id="{E55634AB-A464-43ED-8809-8091F4D86D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4C2AE68B-B5BB-4303-9CD0-BF282D3F483B}"/>
              </a:ext>
            </a:extLst>
          </p:cNvPr>
          <p:cNvSpPr/>
          <p:nvPr/>
        </p:nvSpPr>
        <p:spPr>
          <a:xfrm>
            <a:off x="316189" y="235575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ACF84EB2-F446-47FA-AB1D-21F0ACEC343E}"/>
              </a:ext>
            </a:extLst>
          </p:cNvPr>
          <p:cNvSpPr txBox="1"/>
          <p:nvPr/>
        </p:nvSpPr>
        <p:spPr>
          <a:xfrm>
            <a:off x="354412" y="2407976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545EB9DC-B5FA-4F62-812E-1A907FE8FCAB}"/>
              </a:ext>
            </a:extLst>
          </p:cNvPr>
          <p:cNvSpPr/>
          <p:nvPr/>
        </p:nvSpPr>
        <p:spPr>
          <a:xfrm>
            <a:off x="274943" y="366111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C76F4DF1-F358-4BEA-80B1-CC7B229B649B}"/>
              </a:ext>
            </a:extLst>
          </p:cNvPr>
          <p:cNvSpPr txBox="1"/>
          <p:nvPr/>
        </p:nvSpPr>
        <p:spPr>
          <a:xfrm>
            <a:off x="313166" y="3713336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>
            <a:extLst>
              <a:ext uri="{FF2B5EF4-FFF2-40B4-BE49-F238E27FC236}">
                <a16:creationId xmlns:a16="http://schemas.microsoft.com/office/drawing/2014/main" id="{DA1C8F88-8D0C-477F-A8EC-89D72A93B333}"/>
              </a:ext>
            </a:extLst>
          </p:cNvPr>
          <p:cNvSpPr txBox="1"/>
          <p:nvPr/>
        </p:nvSpPr>
        <p:spPr>
          <a:xfrm>
            <a:off x="6087406" y="5130911"/>
            <a:ext cx="59989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C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偏移卷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偏移向量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根据位置偏移向量对卷积核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点偏移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位置变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928" y="1703540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88F80655-70D3-405E-80BA-0944D8308265}"/>
              </a:ext>
            </a:extLst>
          </p:cNvPr>
          <p:cNvSpPr txBox="1"/>
          <p:nvPr/>
        </p:nvSpPr>
        <p:spPr>
          <a:xfrm>
            <a:off x="302419" y="1633026"/>
            <a:ext cx="53457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在检测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目标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保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感受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故像素位置变换不能固定，必须能对小目标感知，依靠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驱动自适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变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通过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形卷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CN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FA63EEE-5187-493C-8CB3-DF93BC67DE01}"/>
              </a:ext>
            </a:extLst>
          </p:cNvPr>
          <p:cNvGrpSpPr/>
          <p:nvPr/>
        </p:nvGrpSpPr>
        <p:grpSpPr>
          <a:xfrm>
            <a:off x="5874313" y="1617649"/>
            <a:ext cx="6156053" cy="3228564"/>
            <a:chOff x="64309" y="3184949"/>
            <a:chExt cx="6023097" cy="3194126"/>
          </a:xfrm>
        </p:grpSpPr>
        <p:pic>
          <p:nvPicPr>
            <p:cNvPr id="2111" name="Picture 63">
              <a:extLst>
                <a:ext uri="{FF2B5EF4-FFF2-40B4-BE49-F238E27FC236}">
                  <a16:creationId xmlns:a16="http://schemas.microsoft.com/office/drawing/2014/main" id="{3801DCCE-1E50-4931-BF8B-DF9C686D5E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09" y="3252361"/>
              <a:ext cx="5974155" cy="30865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FB107A8-AD75-4461-8C3A-377B20F7715D}"/>
                </a:ext>
              </a:extLst>
            </p:cNvPr>
            <p:cNvSpPr txBox="1"/>
            <p:nvPr/>
          </p:nvSpPr>
          <p:spPr>
            <a:xfrm>
              <a:off x="272800" y="3205542"/>
              <a:ext cx="2595640" cy="334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>
                  <a:solidFill>
                    <a:schemeClr val="bg1"/>
                  </a:solidFill>
                  <a:effectLst>
                    <a:outerShdw blurRad="152400" dist="50800" dir="5400000" algn="ctr" rotWithShape="0">
                      <a:schemeClr val="tx1"/>
                    </a:outerShdw>
                  </a:effectLst>
                  <a:latin typeface="FZZhengHeiS-DB-GB" panose="02000000000000000000" pitchFamily="2" charset="0"/>
                  <a:ea typeface="FZZhengHeiS-DB-GB" panose="02000000000000000000" pitchFamily="2" charset="0"/>
                </a:defRPr>
              </a:lvl1pPr>
            </a:lstStyle>
            <a:p>
              <a:pPr algn="ctr"/>
              <a:r>
                <a:rPr lang="zh-CN" altLang="en-US" sz="1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可变形卷积</a:t>
              </a:r>
              <a:r>
                <a:rPr lang="en-US" altLang="zh-CN" sz="1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(DCN)</a:t>
              </a:r>
              <a:r>
                <a:rPr lang="zh-CN" altLang="en-US" sz="1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计算流程</a:t>
              </a:r>
            </a:p>
          </p:txBody>
        </p:sp>
        <p:sp>
          <p:nvSpPr>
            <p:cNvPr id="59" name="矩形: 圆角 58">
              <a:extLst>
                <a:ext uri="{FF2B5EF4-FFF2-40B4-BE49-F238E27FC236}">
                  <a16:creationId xmlns:a16="http://schemas.microsoft.com/office/drawing/2014/main" id="{7EE461EB-1683-4F80-8821-BD27DA3B902F}"/>
                </a:ext>
              </a:extLst>
            </p:cNvPr>
            <p:cNvSpPr/>
            <p:nvPr/>
          </p:nvSpPr>
          <p:spPr>
            <a:xfrm>
              <a:off x="113251" y="3184949"/>
              <a:ext cx="5974155" cy="3194126"/>
            </a:xfrm>
            <a:prstGeom prst="roundRect">
              <a:avLst>
                <a:gd name="adj" fmla="val 10243"/>
              </a:avLst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3DADFB4-FA57-47D2-AE91-CE27884A1AE7}"/>
              </a:ext>
            </a:extLst>
          </p:cNvPr>
          <p:cNvGrpSpPr/>
          <p:nvPr/>
        </p:nvGrpSpPr>
        <p:grpSpPr>
          <a:xfrm>
            <a:off x="161634" y="3159759"/>
            <a:ext cx="5689488" cy="2754270"/>
            <a:chOff x="6413537" y="1102138"/>
            <a:chExt cx="5649142" cy="2445736"/>
          </a:xfrm>
        </p:grpSpPr>
        <p:pic>
          <p:nvPicPr>
            <p:cNvPr id="4098" name="Picture 2">
              <a:extLst>
                <a:ext uri="{FF2B5EF4-FFF2-40B4-BE49-F238E27FC236}">
                  <a16:creationId xmlns:a16="http://schemas.microsoft.com/office/drawing/2014/main" id="{77A56409-54C2-4C9E-9174-4767A073E75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74"/>
            <a:stretch/>
          </p:blipFill>
          <p:spPr bwMode="auto">
            <a:xfrm>
              <a:off x="6553324" y="1342407"/>
              <a:ext cx="5359452" cy="2140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61CB71EE-7D47-4DF9-B69B-F31C7D1D945D}"/>
                </a:ext>
              </a:extLst>
            </p:cNvPr>
            <p:cNvSpPr txBox="1"/>
            <p:nvPr/>
          </p:nvSpPr>
          <p:spPr>
            <a:xfrm>
              <a:off x="7265309" y="1126979"/>
              <a:ext cx="3673814" cy="3006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/>
                <a:t>论文提到的</a:t>
              </a:r>
              <a:r>
                <a:rPr lang="en-US" altLang="zh-CN" sz="1600" dirty="0"/>
                <a:t>DCN</a:t>
              </a:r>
              <a:r>
                <a:rPr lang="zh-CN" altLang="en-US" sz="1600" dirty="0"/>
                <a:t>的像素位置变换能力</a:t>
              </a:r>
              <a:r>
                <a:rPr lang="en-US" altLang="zh-CN" sz="1600" dirty="0"/>
                <a:t>[1]</a:t>
              </a:r>
              <a:endParaRPr lang="zh-CN" altLang="en-US" sz="1600" dirty="0"/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41ABE02-0557-4171-B7EF-2D101C7CECA2}"/>
                </a:ext>
              </a:extLst>
            </p:cNvPr>
            <p:cNvSpPr/>
            <p:nvPr/>
          </p:nvSpPr>
          <p:spPr>
            <a:xfrm>
              <a:off x="6413537" y="1102138"/>
              <a:ext cx="5649142" cy="2445736"/>
            </a:xfrm>
            <a:prstGeom prst="roundRect">
              <a:avLst>
                <a:gd name="adj" fmla="val 11442"/>
              </a:avLst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D391720C-C0FC-47F6-B0EF-0A54DD9651E5}"/>
              </a:ext>
            </a:extLst>
          </p:cNvPr>
          <p:cNvSpPr txBox="1"/>
          <p:nvPr/>
        </p:nvSpPr>
        <p:spPr>
          <a:xfrm>
            <a:off x="-8594" y="6338939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Dai J, Qi H, </a:t>
            </a:r>
            <a:r>
              <a:rPr lang="en-US" altLang="zh-CN" sz="16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ong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, et al. Deformable convolutional networks[C]//Proceedings of the IEEE international conference on computer vision. October 22-29, 2017, Venice, Italy, IEEE Computer Society, 2017: 764-773.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图片 66">
            <a:extLst>
              <a:ext uri="{FF2B5EF4-FFF2-40B4-BE49-F238E27FC236}">
                <a16:creationId xmlns:a16="http://schemas.microsoft.com/office/drawing/2014/main" id="{DFEFFE0D-B3D8-4395-9709-DE04E8129D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363710F5-C1CD-44F8-8497-2025E13F6713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421E697A-C0E4-4916-B308-EF7948B6BB09}"/>
              </a:ext>
            </a:extLst>
          </p:cNvPr>
          <p:cNvSpPr txBox="1"/>
          <p:nvPr/>
        </p:nvSpPr>
        <p:spPr>
          <a:xfrm>
            <a:off x="1570874" y="719576"/>
            <a:ext cx="33876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浅层网络增加像素位置变换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DFFE6DD-D0D0-4923-9763-ACE9D7E0719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C5072E1-815A-40B5-9A7D-378AC6A3545D}"/>
              </a:ext>
            </a:extLst>
          </p:cNvPr>
          <p:cNvSpPr txBox="1"/>
          <p:nvPr/>
        </p:nvSpPr>
        <p:spPr>
          <a:xfrm>
            <a:off x="1506662" y="283458"/>
            <a:ext cx="41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301D05-E751-45A2-809F-38240EC7573C}"/>
              </a:ext>
            </a:extLst>
          </p:cNvPr>
          <p:cNvSpPr txBox="1"/>
          <p:nvPr/>
        </p:nvSpPr>
        <p:spPr>
          <a:xfrm>
            <a:off x="1570874" y="719576"/>
            <a:ext cx="4313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浅层网络增加像素位置变换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CN-small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72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:a16="http://schemas.microsoft.com/office/drawing/2014/main" id="{8982A0E3-06B9-4E7A-B61C-26AFF6F85CB3}"/>
              </a:ext>
            </a:extLst>
          </p:cNvPr>
          <p:cNvSpPr/>
          <p:nvPr/>
        </p:nvSpPr>
        <p:spPr>
          <a:xfrm>
            <a:off x="74118" y="1918581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99FFEF7-940C-4F88-8415-026C04D43259}"/>
              </a:ext>
            </a:extLst>
          </p:cNvPr>
          <p:cNvSpPr txBox="1"/>
          <p:nvPr/>
        </p:nvSpPr>
        <p:spPr>
          <a:xfrm>
            <a:off x="498701" y="1914116"/>
            <a:ext cx="266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现</a:t>
            </a:r>
            <a:r>
              <a:rPr lang="en-US" altLang="zh-CN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CN</a:t>
            </a:r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能力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E1B1D8B-9028-48DE-9950-E0460F2235F2}"/>
              </a:ext>
            </a:extLst>
          </p:cNvPr>
          <p:cNvGrpSpPr/>
          <p:nvPr/>
        </p:nvGrpSpPr>
        <p:grpSpPr>
          <a:xfrm>
            <a:off x="345622" y="3950573"/>
            <a:ext cx="3167750" cy="1171232"/>
            <a:chOff x="360234" y="5446028"/>
            <a:chExt cx="3167750" cy="1171232"/>
          </a:xfrm>
        </p:grpSpPr>
        <p:sp>
          <p:nvSpPr>
            <p:cNvPr id="142" name="矩形: 圆角 141">
              <a:extLst>
                <a:ext uri="{FF2B5EF4-FFF2-40B4-BE49-F238E27FC236}">
                  <a16:creationId xmlns:a16="http://schemas.microsoft.com/office/drawing/2014/main" id="{B3EEB747-CE40-49F5-9691-043A6D56ADD7}"/>
                </a:ext>
              </a:extLst>
            </p:cNvPr>
            <p:cNvSpPr/>
            <p:nvPr/>
          </p:nvSpPr>
          <p:spPr>
            <a:xfrm>
              <a:off x="360234" y="5446028"/>
              <a:ext cx="3167750" cy="1171232"/>
            </a:xfrm>
            <a:prstGeom prst="roundRect">
              <a:avLst>
                <a:gd name="adj" fmla="val 9477"/>
              </a:avLst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DFCA095E-BB1A-4ACC-8360-2681E78067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4945"/>
            <a:stretch/>
          </p:blipFill>
          <p:spPr>
            <a:xfrm>
              <a:off x="403404" y="5508611"/>
              <a:ext cx="3054222" cy="1004533"/>
            </a:xfrm>
            <a:prstGeom prst="rect">
              <a:avLst/>
            </a:prstGeom>
          </p:spPr>
        </p:pic>
      </p:grpSp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7695" y="1702704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7EE461EB-1683-4F80-8821-BD27DA3B902F}"/>
              </a:ext>
            </a:extLst>
          </p:cNvPr>
          <p:cNvSpPr/>
          <p:nvPr/>
        </p:nvSpPr>
        <p:spPr>
          <a:xfrm>
            <a:off x="3714452" y="1547035"/>
            <a:ext cx="8141684" cy="5035665"/>
          </a:xfrm>
          <a:prstGeom prst="roundRect">
            <a:avLst>
              <a:gd name="adj" fmla="val 6810"/>
            </a:avLst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D0C179C-E93A-4449-8433-39D1A7130B98}"/>
              </a:ext>
            </a:extLst>
          </p:cNvPr>
          <p:cNvSpPr txBox="1"/>
          <p:nvPr/>
        </p:nvSpPr>
        <p:spPr>
          <a:xfrm>
            <a:off x="462875" y="2441999"/>
            <a:ext cx="32376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网络模型中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形卷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CN-all)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受野和感受权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变化情况</a:t>
            </a:r>
            <a:endParaRPr lang="zh-CN" altLang="en-US" dirty="0"/>
          </a:p>
        </p:txBody>
      </p:sp>
      <p:pic>
        <p:nvPicPr>
          <p:cNvPr id="4103" name="图片 4102">
            <a:extLst>
              <a:ext uri="{FF2B5EF4-FFF2-40B4-BE49-F238E27FC236}">
                <a16:creationId xmlns:a16="http://schemas.microsoft.com/office/drawing/2014/main" id="{44FBD123-393D-48D1-8422-F0CD4478C2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688" y="1642120"/>
            <a:ext cx="7103811" cy="4783809"/>
          </a:xfrm>
          <a:prstGeom prst="rect">
            <a:avLst/>
          </a:prstGeom>
        </p:spPr>
      </p:pic>
      <p:sp>
        <p:nvSpPr>
          <p:cNvPr id="72" name="文本框 71">
            <a:extLst>
              <a:ext uri="{FF2B5EF4-FFF2-40B4-BE49-F238E27FC236}">
                <a16:creationId xmlns:a16="http://schemas.microsoft.com/office/drawing/2014/main" id="{24745E92-B1DB-4F37-9BE5-D1B6EB72AAF1}"/>
              </a:ext>
            </a:extLst>
          </p:cNvPr>
          <p:cNvSpPr txBox="1"/>
          <p:nvPr/>
        </p:nvSpPr>
        <p:spPr>
          <a:xfrm>
            <a:off x="335864" y="6065427"/>
            <a:ext cx="3264445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受野随人体形状向垂直方向延伸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16584DD-3B7D-4567-8B9F-274CA3902D14}"/>
              </a:ext>
            </a:extLst>
          </p:cNvPr>
          <p:cNvGrpSpPr/>
          <p:nvPr/>
        </p:nvGrpSpPr>
        <p:grpSpPr>
          <a:xfrm>
            <a:off x="0" y="1187441"/>
            <a:ext cx="6852557" cy="4662584"/>
            <a:chOff x="-59184" y="1014295"/>
            <a:chExt cx="6852557" cy="4962252"/>
          </a:xfrm>
        </p:grpSpPr>
        <p:pic>
          <p:nvPicPr>
            <p:cNvPr id="4100" name="图片 27">
              <a:extLst>
                <a:ext uri="{FF2B5EF4-FFF2-40B4-BE49-F238E27FC236}">
                  <a16:creationId xmlns:a16="http://schemas.microsoft.com/office/drawing/2014/main" id="{C0B739E9-232C-4BB0-84C2-A071990C46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9184" y="1014295"/>
              <a:ext cx="6852557" cy="4962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0DBD359-29AD-4D36-8148-210B769028B9}"/>
                </a:ext>
              </a:extLst>
            </p:cNvPr>
            <p:cNvSpPr txBox="1"/>
            <p:nvPr/>
          </p:nvSpPr>
          <p:spPr>
            <a:xfrm>
              <a:off x="470254" y="1042164"/>
              <a:ext cx="27478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标准卷积</a:t>
              </a:r>
              <a:r>
                <a:rPr lang="en-US" altLang="zh-CN" dirty="0">
                  <a:solidFill>
                    <a:srgbClr val="FFFF00"/>
                  </a:solidFill>
                </a:rPr>
                <a:t>p3</a:t>
              </a:r>
              <a:r>
                <a:rPr lang="zh-CN" altLang="en-US" dirty="0">
                  <a:solidFill>
                    <a:srgbClr val="FFFF00"/>
                  </a:solidFill>
                </a:rPr>
                <a:t>层感受野大小</a:t>
              </a: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8F83858E-9776-48BB-938C-34D75201A7B8}"/>
                </a:ext>
              </a:extLst>
            </p:cNvPr>
            <p:cNvSpPr txBox="1"/>
            <p:nvPr/>
          </p:nvSpPr>
          <p:spPr>
            <a:xfrm>
              <a:off x="3751585" y="1047136"/>
              <a:ext cx="25170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标准卷积</a:t>
              </a:r>
              <a:r>
                <a:rPr lang="en-US" altLang="zh-CN" dirty="0">
                  <a:solidFill>
                    <a:srgbClr val="FFFF00"/>
                  </a:solidFill>
                </a:rPr>
                <a:t>p3</a:t>
              </a:r>
              <a:r>
                <a:rPr lang="zh-CN" altLang="en-US" dirty="0">
                  <a:solidFill>
                    <a:srgbClr val="FFFF00"/>
                  </a:solidFill>
                </a:rPr>
                <a:t>层感受权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DD6A939-7A4B-48B4-B5F6-DA9E5FF0EF78}"/>
              </a:ext>
            </a:extLst>
          </p:cNvPr>
          <p:cNvGrpSpPr/>
          <p:nvPr/>
        </p:nvGrpSpPr>
        <p:grpSpPr>
          <a:xfrm>
            <a:off x="5150314" y="1863750"/>
            <a:ext cx="7020560" cy="4984798"/>
            <a:chOff x="5171440" y="1919855"/>
            <a:chExt cx="7020560" cy="4984798"/>
          </a:xfrm>
        </p:grpSpPr>
        <p:pic>
          <p:nvPicPr>
            <p:cNvPr id="4099" name="图片 26">
              <a:extLst>
                <a:ext uri="{FF2B5EF4-FFF2-40B4-BE49-F238E27FC236}">
                  <a16:creationId xmlns:a16="http://schemas.microsoft.com/office/drawing/2014/main" id="{FF3DB4B0-FAD8-45C3-AB74-BAC2026362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1440" y="1919855"/>
              <a:ext cx="7020560" cy="4984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DBBE333E-14BD-406A-819C-B15A1AEB2F8A}"/>
                </a:ext>
              </a:extLst>
            </p:cNvPr>
            <p:cNvSpPr txBox="1"/>
            <p:nvPr/>
          </p:nvSpPr>
          <p:spPr>
            <a:xfrm>
              <a:off x="5430407" y="2021999"/>
              <a:ext cx="29787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可变形卷积</a:t>
              </a:r>
              <a:r>
                <a:rPr lang="en-US" altLang="zh-CN" dirty="0">
                  <a:solidFill>
                    <a:srgbClr val="FFFF00"/>
                  </a:solidFill>
                </a:rPr>
                <a:t>p3</a:t>
              </a:r>
              <a:r>
                <a:rPr lang="zh-CN" altLang="en-US" dirty="0">
                  <a:solidFill>
                    <a:srgbClr val="FFFF00"/>
                  </a:solidFill>
                </a:rPr>
                <a:t>层感受野大小</a:t>
              </a: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2041EA7D-415E-48E1-99CA-3AAE2749A9AB}"/>
                </a:ext>
              </a:extLst>
            </p:cNvPr>
            <p:cNvSpPr txBox="1"/>
            <p:nvPr/>
          </p:nvSpPr>
          <p:spPr>
            <a:xfrm>
              <a:off x="8976136" y="2044051"/>
              <a:ext cx="27478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可变形卷积</a:t>
              </a:r>
              <a:r>
                <a:rPr lang="en-US" altLang="zh-CN" dirty="0">
                  <a:solidFill>
                    <a:srgbClr val="FFFF00"/>
                  </a:solidFill>
                </a:rPr>
                <a:t>p3</a:t>
              </a:r>
              <a:r>
                <a:rPr lang="zh-CN" altLang="en-US" dirty="0">
                  <a:solidFill>
                    <a:srgbClr val="FFFF00"/>
                  </a:solidFill>
                </a:rPr>
                <a:t>层感受权重</a:t>
              </a:r>
            </a:p>
          </p:txBody>
        </p:sp>
      </p:grpSp>
      <p:pic>
        <p:nvPicPr>
          <p:cNvPr id="144" name="图片 143">
            <a:extLst>
              <a:ext uri="{FF2B5EF4-FFF2-40B4-BE49-F238E27FC236}">
                <a16:creationId xmlns:a16="http://schemas.microsoft.com/office/drawing/2014/main" id="{DB36D0C1-96BF-4746-91BC-CE0A4992DD7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463ED33D-5430-4380-B3A8-041B167CC2A2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C28C652E-4265-4CBC-B100-D13D2B629BF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C66280F-EF67-41F0-8A46-C8114A44657E}"/>
              </a:ext>
            </a:extLst>
          </p:cNvPr>
          <p:cNvCxnSpPr>
            <a:cxnSpLocks/>
          </p:cNvCxnSpPr>
          <p:nvPr/>
        </p:nvCxnSpPr>
        <p:spPr>
          <a:xfrm>
            <a:off x="1717887" y="3919327"/>
            <a:ext cx="4004183" cy="100146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B9AAFD2-389B-4CBC-B40C-5F69935349DC}"/>
              </a:ext>
            </a:extLst>
          </p:cNvPr>
          <p:cNvCxnSpPr>
            <a:cxnSpLocks/>
          </p:cNvCxnSpPr>
          <p:nvPr/>
        </p:nvCxnSpPr>
        <p:spPr>
          <a:xfrm>
            <a:off x="4878876" y="3554191"/>
            <a:ext cx="4742830" cy="62188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2E7FB9AB-E434-4294-A0BE-1F7FAC5592D1}"/>
              </a:ext>
            </a:extLst>
          </p:cNvPr>
          <p:cNvSpPr txBox="1"/>
          <p:nvPr/>
        </p:nvSpPr>
        <p:spPr>
          <a:xfrm>
            <a:off x="1506662" y="283458"/>
            <a:ext cx="41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770D4CF-7E2A-4E53-B0C1-C624D71323FE}"/>
              </a:ext>
            </a:extLst>
          </p:cNvPr>
          <p:cNvSpPr txBox="1"/>
          <p:nvPr/>
        </p:nvSpPr>
        <p:spPr>
          <a:xfrm>
            <a:off x="1570874" y="719576"/>
            <a:ext cx="4313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浅层网络增加像素位置变换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CN-small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88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9BBA56C4-E194-422A-AF9A-50C67481451D}"/>
              </a:ext>
            </a:extLst>
          </p:cNvPr>
          <p:cNvGrpSpPr/>
          <p:nvPr/>
        </p:nvGrpSpPr>
        <p:grpSpPr>
          <a:xfrm>
            <a:off x="349593" y="3429000"/>
            <a:ext cx="3109140" cy="1214404"/>
            <a:chOff x="7522131" y="1460834"/>
            <a:chExt cx="4509736" cy="2182570"/>
          </a:xfrm>
        </p:grpSpPr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A348E16B-E4F4-42F7-BE6E-80E6463514DD}"/>
                </a:ext>
              </a:extLst>
            </p:cNvPr>
            <p:cNvSpPr/>
            <p:nvPr/>
          </p:nvSpPr>
          <p:spPr>
            <a:xfrm>
              <a:off x="7522131" y="1460834"/>
              <a:ext cx="4509736" cy="2182570"/>
            </a:xfrm>
            <a:prstGeom prst="roundRect">
              <a:avLst>
                <a:gd name="adj" fmla="val 9477"/>
              </a:avLst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30" name="组合 113">
              <a:extLst>
                <a:ext uri="{FF2B5EF4-FFF2-40B4-BE49-F238E27FC236}">
                  <a16:creationId xmlns:a16="http://schemas.microsoft.com/office/drawing/2014/main" id="{B1E50098-26C9-4F92-9B84-B52A81419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10716" y="1523999"/>
              <a:ext cx="2056482" cy="2029216"/>
              <a:chOff x="0" y="0"/>
              <a:chExt cx="24003" cy="24003"/>
            </a:xfrm>
          </p:grpSpPr>
          <p:sp>
            <p:nvSpPr>
              <p:cNvPr id="108" name="矩形 2">
                <a:extLst>
                  <a:ext uri="{FF2B5EF4-FFF2-40B4-BE49-F238E27FC236}">
                    <a16:creationId xmlns:a16="http://schemas.microsoft.com/office/drawing/2014/main" id="{FEDBDDDE-88B8-4BEF-8DF9-31E4C2495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矩形 3">
                <a:extLst>
                  <a:ext uri="{FF2B5EF4-FFF2-40B4-BE49-F238E27FC236}">
                    <a16:creationId xmlns:a16="http://schemas.microsoft.com/office/drawing/2014/main" id="{CEED569D-E548-4F14-B1FD-83096935F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矩形 4">
                <a:extLst>
                  <a:ext uri="{FF2B5EF4-FFF2-40B4-BE49-F238E27FC236}">
                    <a16:creationId xmlns:a16="http://schemas.microsoft.com/office/drawing/2014/main" id="{CD293152-533C-4D11-9F83-47B8F8498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矩形 5">
                <a:extLst>
                  <a:ext uri="{FF2B5EF4-FFF2-40B4-BE49-F238E27FC236}">
                    <a16:creationId xmlns:a16="http://schemas.microsoft.com/office/drawing/2014/main" id="{1716F79B-57A0-49F7-A611-01CF573425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矩形 6">
                <a:extLst>
                  <a:ext uri="{FF2B5EF4-FFF2-40B4-BE49-F238E27FC236}">
                    <a16:creationId xmlns:a16="http://schemas.microsoft.com/office/drawing/2014/main" id="{F4807DD4-D2CD-44F2-B789-EF783E5B7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矩形 7">
                <a:extLst>
                  <a:ext uri="{FF2B5EF4-FFF2-40B4-BE49-F238E27FC236}">
                    <a16:creationId xmlns:a16="http://schemas.microsoft.com/office/drawing/2014/main" id="{37793711-709A-4373-BC8B-EDEC188B6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矩形 8">
                <a:extLst>
                  <a:ext uri="{FF2B5EF4-FFF2-40B4-BE49-F238E27FC236}">
                    <a16:creationId xmlns:a16="http://schemas.microsoft.com/office/drawing/2014/main" id="{F3F537F0-CFAA-4147-97AB-4FB4402CE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矩形 9">
                <a:extLst>
                  <a:ext uri="{FF2B5EF4-FFF2-40B4-BE49-F238E27FC236}">
                    <a16:creationId xmlns:a16="http://schemas.microsoft.com/office/drawing/2014/main" id="{EFEEB795-1052-43F6-9F9D-B7EE83079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矩形 10">
                <a:extLst>
                  <a:ext uri="{FF2B5EF4-FFF2-40B4-BE49-F238E27FC236}">
                    <a16:creationId xmlns:a16="http://schemas.microsoft.com/office/drawing/2014/main" id="{49691F54-B8A5-4B95-A818-97A5F78A3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直接箭头连接符 11">
                <a:extLst>
                  <a:ext uri="{FF2B5EF4-FFF2-40B4-BE49-F238E27FC236}">
                    <a16:creationId xmlns:a16="http://schemas.microsoft.com/office/drawing/2014/main" id="{B0FF6162-4EE5-4EDB-BB80-E7D111778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0" y="4000"/>
                <a:ext cx="5552" cy="530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直接箭头连接符 12">
                <a:extLst>
                  <a:ext uri="{FF2B5EF4-FFF2-40B4-BE49-F238E27FC236}">
                    <a16:creationId xmlns:a16="http://schemas.microsoft.com/office/drawing/2014/main" id="{A99869F5-1BC5-49B5-80E2-D3C531E0A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1" y="3184"/>
                <a:ext cx="0" cy="6123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直接箭头连接符 13">
                <a:extLst>
                  <a:ext uri="{FF2B5EF4-FFF2-40B4-BE49-F238E27FC236}">
                    <a16:creationId xmlns:a16="http://schemas.microsoft.com/office/drawing/2014/main" id="{7877A27D-FDA9-47D7-AFFB-35EFEB1E8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14" y="4000"/>
                <a:ext cx="5388" cy="530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直接箭头连接符 14">
                <a:extLst>
                  <a:ext uri="{FF2B5EF4-FFF2-40B4-BE49-F238E27FC236}">
                    <a16:creationId xmlns:a16="http://schemas.microsoft.com/office/drawing/2014/main" id="{C9611338-89C5-416C-A4E0-82CE7596B7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12001"/>
                <a:ext cx="5552" cy="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直接箭头连接符 15">
                <a:extLst>
                  <a:ext uri="{FF2B5EF4-FFF2-40B4-BE49-F238E27FC236}">
                    <a16:creationId xmlns:a16="http://schemas.microsoft.com/office/drawing/2014/main" id="{04F6A234-C674-46AC-B976-D581E9539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1" y="14205"/>
                <a:ext cx="0" cy="579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直接箭头连接符 16">
                <a:extLst>
                  <a:ext uri="{FF2B5EF4-FFF2-40B4-BE49-F238E27FC236}">
                    <a16:creationId xmlns:a16="http://schemas.microsoft.com/office/drawing/2014/main" id="{292E2A09-A176-42FB-BD5A-91DB8A0BD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14" y="14205"/>
                <a:ext cx="5388" cy="579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直接箭头连接符 17">
                <a:extLst>
                  <a:ext uri="{FF2B5EF4-FFF2-40B4-BE49-F238E27FC236}">
                    <a16:creationId xmlns:a16="http://schemas.microsoft.com/office/drawing/2014/main" id="{9CB41F44-524F-4160-B800-888C1FC46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0" y="14124"/>
                <a:ext cx="5552" cy="5878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直接箭头连接符 18">
                <a:extLst>
                  <a:ext uri="{FF2B5EF4-FFF2-40B4-BE49-F238E27FC236}">
                    <a16:creationId xmlns:a16="http://schemas.microsoft.com/office/drawing/2014/main" id="{339C8EFE-1E37-4778-AF65-6C5CA1804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50" y="12164"/>
                <a:ext cx="5552" cy="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椭圆 19">
                <a:extLst>
                  <a:ext uri="{FF2B5EF4-FFF2-40B4-BE49-F238E27FC236}">
                    <a16:creationId xmlns:a16="http://schemas.microsoft.com/office/drawing/2014/main" id="{E062863A-2B1B-4F30-ADB4-644170EEC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3469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椭圆 20">
                <a:extLst>
                  <a:ext uri="{FF2B5EF4-FFF2-40B4-BE49-F238E27FC236}">
                    <a16:creationId xmlns:a16="http://schemas.microsoft.com/office/drawing/2014/main" id="{888ACED2-705A-4639-A74F-9C7A727BE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3102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椭圆 21">
                <a:extLst>
                  <a:ext uri="{FF2B5EF4-FFF2-40B4-BE49-F238E27FC236}">
                    <a16:creationId xmlns:a16="http://schemas.microsoft.com/office/drawing/2014/main" id="{016922DE-6CA4-4492-949F-D63A7057E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351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椭圆 22">
                <a:extLst>
                  <a:ext uri="{FF2B5EF4-FFF2-40B4-BE49-F238E27FC236}">
                    <a16:creationId xmlns:a16="http://schemas.microsoft.com/office/drawing/2014/main" id="{DFAE4550-C188-41D6-A306-98A6C2919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1430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椭圆 23">
                <a:extLst>
                  <a:ext uri="{FF2B5EF4-FFF2-40B4-BE49-F238E27FC236}">
                    <a16:creationId xmlns:a16="http://schemas.microsoft.com/office/drawing/2014/main" id="{60984985-E0E7-4087-896F-9FB57EFDE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9431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椭圆 24">
                <a:extLst>
                  <a:ext uri="{FF2B5EF4-FFF2-40B4-BE49-F238E27FC236}">
                    <a16:creationId xmlns:a16="http://schemas.microsoft.com/office/drawing/2014/main" id="{80BF838B-8BE5-47A4-BD5E-AB071869E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椭圆 25">
                <a:extLst>
                  <a:ext uri="{FF2B5EF4-FFF2-40B4-BE49-F238E27FC236}">
                    <a16:creationId xmlns:a16="http://schemas.microsoft.com/office/drawing/2014/main" id="{76D0BAE7-56F9-4BEA-A047-F6B030F59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椭圆 26">
                <a:extLst>
                  <a:ext uri="{FF2B5EF4-FFF2-40B4-BE49-F238E27FC236}">
                    <a16:creationId xmlns:a16="http://schemas.microsoft.com/office/drawing/2014/main" id="{FE687584-C8BD-425E-AB17-643ED9A1C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1511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椭圆 27">
                <a:extLst>
                  <a:ext uri="{FF2B5EF4-FFF2-40B4-BE49-F238E27FC236}">
                    <a16:creationId xmlns:a16="http://schemas.microsoft.com/office/drawing/2014/main" id="{A8D8EEBB-E936-4D84-86E4-188A23C63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3" y="8939"/>
                <a:ext cx="887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椭圆 28">
                <a:extLst>
                  <a:ext uri="{FF2B5EF4-FFF2-40B4-BE49-F238E27FC236}">
                    <a16:creationId xmlns:a16="http://schemas.microsoft.com/office/drawing/2014/main" id="{E8D10CBB-A3D9-46E8-B162-1897A9F9F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9021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椭圆 29">
                <a:extLst>
                  <a:ext uri="{FF2B5EF4-FFF2-40B4-BE49-F238E27FC236}">
                    <a16:creationId xmlns:a16="http://schemas.microsoft.com/office/drawing/2014/main" id="{E52A61E6-5690-4518-BD84-4DFFABB8B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2" y="9062"/>
                <a:ext cx="887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椭圆 30">
                <a:extLst>
                  <a:ext uri="{FF2B5EF4-FFF2-40B4-BE49-F238E27FC236}">
                    <a16:creationId xmlns:a16="http://schemas.microsoft.com/office/drawing/2014/main" id="{EC640423-AE1E-4C97-A477-0C67577B9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4" y="11674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椭圆 31">
                <a:extLst>
                  <a:ext uri="{FF2B5EF4-FFF2-40B4-BE49-F238E27FC236}">
                    <a16:creationId xmlns:a16="http://schemas.microsoft.com/office/drawing/2014/main" id="{1B4127F3-2BEC-4FC6-A8CC-2D3C438A5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7" y="11511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椭圆 32">
                <a:extLst>
                  <a:ext uri="{FF2B5EF4-FFF2-40B4-BE49-F238E27FC236}">
                    <a16:creationId xmlns:a16="http://schemas.microsoft.com/office/drawing/2014/main" id="{5B4437EF-3069-4072-B0FF-0187FC29D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81" y="13634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椭圆 33">
                <a:extLst>
                  <a:ext uri="{FF2B5EF4-FFF2-40B4-BE49-F238E27FC236}">
                    <a16:creationId xmlns:a16="http://schemas.microsoft.com/office/drawing/2014/main" id="{3474F21C-D3B4-4582-B099-ABE81D707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13552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椭圆 34">
                <a:extLst>
                  <a:ext uri="{FF2B5EF4-FFF2-40B4-BE49-F238E27FC236}">
                    <a16:creationId xmlns:a16="http://schemas.microsoft.com/office/drawing/2014/main" id="{349E2E9F-AF9B-45A7-ADD9-A704B6C55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02" y="13634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椭圆 35">
                <a:extLst>
                  <a:ext uri="{FF2B5EF4-FFF2-40B4-BE49-F238E27FC236}">
                    <a16:creationId xmlns:a16="http://schemas.microsoft.com/office/drawing/2014/main" id="{F8F42DE3-6158-474E-8AED-A78E7D742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8" y="1147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4B15DA68-AF3C-46F6-8EB8-C76A79738967}"/>
                </a:ext>
              </a:extLst>
            </p:cNvPr>
            <p:cNvGrpSpPr/>
            <p:nvPr/>
          </p:nvGrpSpPr>
          <p:grpSpPr>
            <a:xfrm>
              <a:off x="9776999" y="1545272"/>
              <a:ext cx="2162954" cy="2016418"/>
              <a:chOff x="3523289" y="2053562"/>
              <a:chExt cx="3246426" cy="3791648"/>
            </a:xfrm>
          </p:grpSpPr>
          <p:grpSp>
            <p:nvGrpSpPr>
              <p:cNvPr id="39" name="组合 112">
                <a:extLst>
                  <a:ext uri="{FF2B5EF4-FFF2-40B4-BE49-F238E27FC236}">
                    <a16:creationId xmlns:a16="http://schemas.microsoft.com/office/drawing/2014/main" id="{9A581A9F-18EB-48BE-AFA5-D67C7CA71D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3289" y="2053562"/>
                <a:ext cx="3246426" cy="3791648"/>
                <a:chOff x="0" y="0"/>
                <a:chExt cx="24003" cy="24003"/>
              </a:xfrm>
            </p:grpSpPr>
            <p:sp>
              <p:nvSpPr>
                <p:cNvPr id="42" name="矩形 2">
                  <a:extLst>
                    <a:ext uri="{FF2B5EF4-FFF2-40B4-BE49-F238E27FC236}">
                      <a16:creationId xmlns:a16="http://schemas.microsoft.com/office/drawing/2014/main" id="{1BDD60B6-547E-4B39-AE1C-DC7D1794B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矩形 3">
                  <a:extLst>
                    <a:ext uri="{FF2B5EF4-FFF2-40B4-BE49-F238E27FC236}">
                      <a16:creationId xmlns:a16="http://schemas.microsoft.com/office/drawing/2014/main" id="{C54B0612-4C4C-45A6-8EA0-85457A472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矩形 4">
                  <a:extLst>
                    <a:ext uri="{FF2B5EF4-FFF2-40B4-BE49-F238E27FC236}">
                      <a16:creationId xmlns:a16="http://schemas.microsoft.com/office/drawing/2014/main" id="{20C21EA2-E85A-48E1-9D0A-A7A2A12D5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0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矩形 5">
                  <a:extLst>
                    <a:ext uri="{FF2B5EF4-FFF2-40B4-BE49-F238E27FC236}">
                      <a16:creationId xmlns:a16="http://schemas.microsoft.com/office/drawing/2014/main" id="{8E002F36-4491-4B05-B3B3-7C2C31CD73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矩形 6">
                  <a:extLst>
                    <a:ext uri="{FF2B5EF4-FFF2-40B4-BE49-F238E27FC236}">
                      <a16:creationId xmlns:a16="http://schemas.microsoft.com/office/drawing/2014/main" id="{E9242148-2FC6-4120-9ED6-66CBB8E38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矩形 7">
                  <a:extLst>
                    <a:ext uri="{FF2B5EF4-FFF2-40B4-BE49-F238E27FC236}">
                      <a16:creationId xmlns:a16="http://schemas.microsoft.com/office/drawing/2014/main" id="{EB49DBD0-D1C4-4E4C-B5C4-A3F587A7E6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8001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矩形 8">
                  <a:extLst>
                    <a:ext uri="{FF2B5EF4-FFF2-40B4-BE49-F238E27FC236}">
                      <a16:creationId xmlns:a16="http://schemas.microsoft.com/office/drawing/2014/main" id="{FC14B492-2EE5-4850-8E1C-F7953D86CD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矩形 9">
                  <a:extLst>
                    <a:ext uri="{FF2B5EF4-FFF2-40B4-BE49-F238E27FC236}">
                      <a16:creationId xmlns:a16="http://schemas.microsoft.com/office/drawing/2014/main" id="{21CD6FDA-4B54-4856-BDA4-87E06E13C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1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矩形 10">
                  <a:extLst>
                    <a:ext uri="{FF2B5EF4-FFF2-40B4-BE49-F238E27FC236}">
                      <a16:creationId xmlns:a16="http://schemas.microsoft.com/office/drawing/2014/main" id="{579F8C23-69FB-493C-A3FB-FD210C6CF4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2" y="16002"/>
                  <a:ext cx="8001" cy="8001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直接箭头连接符 11">
                  <a:extLst>
                    <a:ext uri="{FF2B5EF4-FFF2-40B4-BE49-F238E27FC236}">
                      <a16:creationId xmlns:a16="http://schemas.microsoft.com/office/drawing/2014/main" id="{CCC9B43A-9398-4B31-BFFD-C5FF885F0D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6" y="3625"/>
                  <a:ext cx="4860" cy="1762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直接箭头连接符 12">
                  <a:extLst>
                    <a:ext uri="{FF2B5EF4-FFF2-40B4-BE49-F238E27FC236}">
                      <a16:creationId xmlns:a16="http://schemas.microsoft.com/office/drawing/2014/main" id="{5FB5661B-2554-4353-B822-546FB807B8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45" y="3714"/>
                  <a:ext cx="3450" cy="1657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直接箭头连接符 13">
                  <a:extLst>
                    <a:ext uri="{FF2B5EF4-FFF2-40B4-BE49-F238E27FC236}">
                      <a16:creationId xmlns:a16="http://schemas.microsoft.com/office/drawing/2014/main" id="{3A822477-0FF2-46CA-927F-2A73E8BD1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2" y="4000"/>
                  <a:ext cx="2567" cy="1526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直接箭头连接符 14">
                  <a:extLst>
                    <a:ext uri="{FF2B5EF4-FFF2-40B4-BE49-F238E27FC236}">
                      <a16:creationId xmlns:a16="http://schemas.microsoft.com/office/drawing/2014/main" id="{8B16AA67-2C36-4631-B938-485EA2B86E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00" y="12001"/>
                  <a:ext cx="5552" cy="0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直接箭头连接符 15">
                  <a:extLst>
                    <a:ext uri="{FF2B5EF4-FFF2-40B4-BE49-F238E27FC236}">
                      <a16:creationId xmlns:a16="http://schemas.microsoft.com/office/drawing/2014/main" id="{8B7BDA06-3584-4B69-A18B-E7362591D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2315" y="17903"/>
                  <a:ext cx="3467" cy="1560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0" name="直接箭头连接符 16">
                  <a:extLst>
                    <a:ext uri="{FF2B5EF4-FFF2-40B4-BE49-F238E27FC236}">
                      <a16:creationId xmlns:a16="http://schemas.microsoft.com/office/drawing/2014/main" id="{72E90ABE-0EA4-45C7-92EE-DAF877E925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0446" y="18278"/>
                  <a:ext cx="2350" cy="1561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直接箭头连接符 17">
                  <a:extLst>
                    <a:ext uri="{FF2B5EF4-FFF2-40B4-BE49-F238E27FC236}">
                      <a16:creationId xmlns:a16="http://schemas.microsoft.com/office/drawing/2014/main" id="{E464C22F-B4DF-45FF-9B23-65BC8B923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444" y="18085"/>
                  <a:ext cx="4253" cy="1876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直接箭头连接符 18">
                  <a:extLst>
                    <a:ext uri="{FF2B5EF4-FFF2-40B4-BE49-F238E27FC236}">
                      <a16:creationId xmlns:a16="http://schemas.microsoft.com/office/drawing/2014/main" id="{A6555067-4B0A-4815-83C1-91B762430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2" y="12164"/>
                  <a:ext cx="3536" cy="34"/>
                </a:xfrm>
                <a:prstGeom prst="straightConnector1">
                  <a:avLst/>
                </a:prstGeom>
                <a:noFill/>
                <a:ln w="6350">
                  <a:solidFill>
                    <a:srgbClr val="4472C4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椭圆 19">
                  <a:extLst>
                    <a:ext uri="{FF2B5EF4-FFF2-40B4-BE49-F238E27FC236}">
                      <a16:creationId xmlns:a16="http://schemas.microsoft.com/office/drawing/2014/main" id="{CEA79158-594F-4FF2-9585-278CBCFE9D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3469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0" name="椭圆 20">
                  <a:extLst>
                    <a:ext uri="{FF2B5EF4-FFF2-40B4-BE49-F238E27FC236}">
                      <a16:creationId xmlns:a16="http://schemas.microsoft.com/office/drawing/2014/main" id="{CE34D8CE-F787-455E-9E05-485F353F20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7" y="3184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1" name="椭圆 21">
                  <a:extLst>
                    <a:ext uri="{FF2B5EF4-FFF2-40B4-BE49-F238E27FC236}">
                      <a16:creationId xmlns:a16="http://schemas.microsoft.com/office/drawing/2014/main" id="{6D8DEAB4-A7ED-44DE-AEE0-146B353B0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3510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3" name="椭圆 22">
                  <a:extLst>
                    <a:ext uri="{FF2B5EF4-FFF2-40B4-BE49-F238E27FC236}">
                      <a16:creationId xmlns:a16="http://schemas.microsoft.com/office/drawing/2014/main" id="{55DE2CB7-5E61-4768-926A-73327800F1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11430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7" name="椭圆 23">
                  <a:extLst>
                    <a:ext uri="{FF2B5EF4-FFF2-40B4-BE49-F238E27FC236}">
                      <a16:creationId xmlns:a16="http://schemas.microsoft.com/office/drawing/2014/main" id="{92693A15-3A21-4681-8A1C-C14C079E9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19431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椭圆 24">
                  <a:extLst>
                    <a:ext uri="{FF2B5EF4-FFF2-40B4-BE49-F238E27FC236}">
                      <a16:creationId xmlns:a16="http://schemas.microsoft.com/office/drawing/2014/main" id="{B25636D1-0E71-4CAA-8F45-3BD8E605D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7" y="19308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9" name="椭圆 25">
                  <a:extLst>
                    <a:ext uri="{FF2B5EF4-FFF2-40B4-BE49-F238E27FC236}">
                      <a16:creationId xmlns:a16="http://schemas.microsoft.com/office/drawing/2014/main" id="{483C1F2A-F8B2-4D0D-838E-54E27BFDC6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19308"/>
                  <a:ext cx="888" cy="1061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椭圆 26">
                  <a:extLst>
                    <a:ext uri="{FF2B5EF4-FFF2-40B4-BE49-F238E27FC236}">
                      <a16:creationId xmlns:a16="http://schemas.microsoft.com/office/drawing/2014/main" id="{7F00444C-2061-457A-A356-192E420E5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58" y="11511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椭圆 27">
                  <a:extLst>
                    <a:ext uri="{FF2B5EF4-FFF2-40B4-BE49-F238E27FC236}">
                      <a16:creationId xmlns:a16="http://schemas.microsoft.com/office/drawing/2014/main" id="{CD3045AF-69F3-41D6-9FC4-ED675BDD27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46" y="4856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椭圆 28">
                  <a:extLst>
                    <a:ext uri="{FF2B5EF4-FFF2-40B4-BE49-F238E27FC236}">
                      <a16:creationId xmlns:a16="http://schemas.microsoft.com/office/drawing/2014/main" id="{F49E177D-BBCF-42ED-9F6B-D5FC88E9B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95" y="4840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3" name="椭圆 29">
                  <a:extLst>
                    <a:ext uri="{FF2B5EF4-FFF2-40B4-BE49-F238E27FC236}">
                      <a16:creationId xmlns:a16="http://schemas.microsoft.com/office/drawing/2014/main" id="{A19AED0C-BEE9-4F5E-AEA0-D811B005D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39" y="5371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椭圆 30">
                  <a:extLst>
                    <a:ext uri="{FF2B5EF4-FFF2-40B4-BE49-F238E27FC236}">
                      <a16:creationId xmlns:a16="http://schemas.microsoft.com/office/drawing/2014/main" id="{920E360A-F8BC-420F-A0FD-A7D8CE9F3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50" y="11668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5" name="椭圆 31">
                  <a:extLst>
                    <a:ext uri="{FF2B5EF4-FFF2-40B4-BE49-F238E27FC236}">
                      <a16:creationId xmlns:a16="http://schemas.microsoft.com/office/drawing/2014/main" id="{87C907CA-9B8C-472D-BEFD-9A24D3736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7" y="11511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椭圆 32">
                  <a:extLst>
                    <a:ext uri="{FF2B5EF4-FFF2-40B4-BE49-F238E27FC236}">
                      <a16:creationId xmlns:a16="http://schemas.microsoft.com/office/drawing/2014/main" id="{87F80950-CB87-45C7-B37B-22AF911E6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97" y="17554"/>
                  <a:ext cx="888" cy="1061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7" name="椭圆 33">
                  <a:extLst>
                    <a:ext uri="{FF2B5EF4-FFF2-40B4-BE49-F238E27FC236}">
                      <a16:creationId xmlns:a16="http://schemas.microsoft.com/office/drawing/2014/main" id="{3088E7B3-5124-4C47-B2BD-274204633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2" y="17372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椭圆 34">
                  <a:extLst>
                    <a:ext uri="{FF2B5EF4-FFF2-40B4-BE49-F238E27FC236}">
                      <a16:creationId xmlns:a16="http://schemas.microsoft.com/office/drawing/2014/main" id="{10083287-5EDF-4904-9015-6FF930161F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66" y="17372"/>
                  <a:ext cx="888" cy="1062"/>
                </a:xfrm>
                <a:prstGeom prst="ellipse">
                  <a:avLst/>
                </a:prstGeom>
                <a:solidFill>
                  <a:srgbClr val="4472C4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" name="椭圆 35">
                  <a:extLst>
                    <a:ext uri="{FF2B5EF4-FFF2-40B4-BE49-F238E27FC236}">
                      <a16:creationId xmlns:a16="http://schemas.microsoft.com/office/drawing/2014/main" id="{6A4E5A7D-7745-4790-AFC3-2D5F0B69A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88" y="11470"/>
                  <a:ext cx="888" cy="1062"/>
                </a:xfrm>
                <a:prstGeom prst="ellipse">
                  <a:avLst/>
                </a:prstGeom>
                <a:solidFill>
                  <a:srgbClr val="70AD47"/>
                </a:solidFill>
                <a:ln w="12700">
                  <a:solidFill>
                    <a:srgbClr val="2F528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直接箭头连接符 14">
                <a:extLst>
                  <a:ext uri="{FF2B5EF4-FFF2-40B4-BE49-F238E27FC236}">
                    <a16:creationId xmlns:a16="http://schemas.microsoft.com/office/drawing/2014/main" id="{A10E1CE1-DC4C-4C69-A022-A3CDB1CA9A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9897" y="3949303"/>
                <a:ext cx="436652" cy="45719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椭圆 30">
                <a:extLst>
                  <a:ext uri="{FF2B5EF4-FFF2-40B4-BE49-F238E27FC236}">
                    <a16:creationId xmlns:a16="http://schemas.microsoft.com/office/drawing/2014/main" id="{0075F15B-8D16-4B40-A0C3-12CB5B040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2010" y="3904129"/>
                <a:ext cx="120103" cy="16760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7695" y="1702704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7EE461EB-1683-4F80-8821-BD27DA3B902F}"/>
              </a:ext>
            </a:extLst>
          </p:cNvPr>
          <p:cNvSpPr/>
          <p:nvPr/>
        </p:nvSpPr>
        <p:spPr>
          <a:xfrm>
            <a:off x="3614889" y="1581595"/>
            <a:ext cx="8141684" cy="5035665"/>
          </a:xfrm>
          <a:prstGeom prst="roundRect">
            <a:avLst>
              <a:gd name="adj" fmla="val 6291"/>
            </a:avLst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A2C97A79-3331-4338-A15D-DBF601C87B79}"/>
              </a:ext>
            </a:extLst>
          </p:cNvPr>
          <p:cNvSpPr txBox="1"/>
          <p:nvPr/>
        </p:nvSpPr>
        <p:spPr>
          <a:xfrm>
            <a:off x="349593" y="2533943"/>
            <a:ext cx="32187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浅层网络中加入可变形卷积</a:t>
            </a:r>
            <a:endParaRPr lang="zh-CN" altLang="en-US" dirty="0"/>
          </a:p>
        </p:txBody>
      </p:sp>
      <p:pic>
        <p:nvPicPr>
          <p:cNvPr id="4101" name="图片 4100">
            <a:extLst>
              <a:ext uri="{FF2B5EF4-FFF2-40B4-BE49-F238E27FC236}">
                <a16:creationId xmlns:a16="http://schemas.microsoft.com/office/drawing/2014/main" id="{0AA09F65-04B8-47CB-94BF-7A7B1B3662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3688" y="1761516"/>
            <a:ext cx="7103810" cy="4771552"/>
          </a:xfrm>
          <a:prstGeom prst="rect">
            <a:avLst/>
          </a:prstGeom>
        </p:spPr>
      </p:pic>
      <p:pic>
        <p:nvPicPr>
          <p:cNvPr id="105" name="图片 104">
            <a:extLst>
              <a:ext uri="{FF2B5EF4-FFF2-40B4-BE49-F238E27FC236}">
                <a16:creationId xmlns:a16="http://schemas.microsoft.com/office/drawing/2014/main" id="{A7C7078E-8163-404E-BD90-0D7CE3AF6C1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8B11EF60-7002-4C53-9D9E-8071D389BE64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图片 90">
            <a:extLst>
              <a:ext uri="{FF2B5EF4-FFF2-40B4-BE49-F238E27FC236}">
                <a16:creationId xmlns:a16="http://schemas.microsoft.com/office/drawing/2014/main" id="{FCD87E65-D8C4-48D6-9373-965C90C4D0D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92" name="文本框 91">
            <a:extLst>
              <a:ext uri="{FF2B5EF4-FFF2-40B4-BE49-F238E27FC236}">
                <a16:creationId xmlns:a16="http://schemas.microsoft.com/office/drawing/2014/main" id="{0C2CAF11-4AE6-46FB-A9EB-F8E91CFF62C5}"/>
              </a:ext>
            </a:extLst>
          </p:cNvPr>
          <p:cNvSpPr txBox="1"/>
          <p:nvPr/>
        </p:nvSpPr>
        <p:spPr>
          <a:xfrm>
            <a:off x="1506662" y="283458"/>
            <a:ext cx="41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5E18C244-DFC5-477F-B5DD-FA54EE4F77CA}"/>
              </a:ext>
            </a:extLst>
          </p:cNvPr>
          <p:cNvSpPr/>
          <p:nvPr/>
        </p:nvSpPr>
        <p:spPr>
          <a:xfrm>
            <a:off x="228426" y="1833871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1292CFB4-61B1-4CEE-A569-976031EBBDCF}"/>
              </a:ext>
            </a:extLst>
          </p:cNvPr>
          <p:cNvSpPr txBox="1"/>
          <p:nvPr/>
        </p:nvSpPr>
        <p:spPr>
          <a:xfrm>
            <a:off x="640059" y="1855213"/>
            <a:ext cx="40150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CN-small</a:t>
            </a:r>
            <a:endParaRPr lang="zh-CN" altLang="en-US" dirty="0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ED1AC777-3299-42EF-8129-611AD7CA22C6}"/>
              </a:ext>
            </a:extLst>
          </p:cNvPr>
          <p:cNvSpPr txBox="1"/>
          <p:nvPr/>
        </p:nvSpPr>
        <p:spPr>
          <a:xfrm>
            <a:off x="251269" y="4765644"/>
            <a:ext cx="322209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深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层检出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佳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计算量极小、检测器结构无需大改、超参数基本无需调整。</a:t>
            </a: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50CFA6F1-7D61-4610-BCE6-9EE9E64E968D}"/>
              </a:ext>
            </a:extLst>
          </p:cNvPr>
          <p:cNvSpPr txBox="1"/>
          <p:nvPr/>
        </p:nvSpPr>
        <p:spPr>
          <a:xfrm>
            <a:off x="1570874" y="719576"/>
            <a:ext cx="4313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浅层网络增加像素位置变换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CN-small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88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D6F95A83-43EA-464E-8DF5-DE0145CAA91D}"/>
              </a:ext>
            </a:extLst>
          </p:cNvPr>
          <p:cNvSpPr/>
          <p:nvPr/>
        </p:nvSpPr>
        <p:spPr>
          <a:xfrm>
            <a:off x="280498" y="139217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7235E28D-6B16-47D7-90BF-AD02AA933F58}"/>
              </a:ext>
            </a:extLst>
          </p:cNvPr>
          <p:cNvSpPr/>
          <p:nvPr/>
        </p:nvSpPr>
        <p:spPr>
          <a:xfrm>
            <a:off x="323844" y="423162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1">
            <a:extLst>
              <a:ext uri="{FF2B5EF4-FFF2-40B4-BE49-F238E27FC236}">
                <a16:creationId xmlns:a16="http://schemas.microsoft.com/office/drawing/2014/main" id="{B43CC0CD-0646-426D-9A7D-8E85DD37B542}"/>
              </a:ext>
            </a:extLst>
          </p:cNvPr>
          <p:cNvGrpSpPr>
            <a:grpSpLocks/>
          </p:cNvGrpSpPr>
          <p:nvPr/>
        </p:nvGrpSpPr>
        <p:grpSpPr bwMode="auto">
          <a:xfrm>
            <a:off x="860146" y="4589571"/>
            <a:ext cx="4298102" cy="2232025"/>
            <a:chOff x="0" y="0"/>
            <a:chExt cx="39515" cy="19757"/>
          </a:xfrm>
        </p:grpSpPr>
        <p:pic>
          <p:nvPicPr>
            <p:cNvPr id="2051" name="图片 3">
              <a:extLst>
                <a:ext uri="{FF2B5EF4-FFF2-40B4-BE49-F238E27FC236}">
                  <a16:creationId xmlns:a16="http://schemas.microsoft.com/office/drawing/2014/main" id="{5EE0E98E-3357-4E5A-8C87-6C3DF7FC4C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78" t="32523" r="48120" b="18291"/>
            <a:stretch>
              <a:fillRect/>
            </a:stretch>
          </p:blipFill>
          <p:spPr bwMode="auto">
            <a:xfrm>
              <a:off x="0" y="0"/>
              <a:ext cx="19757" cy="19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9816ECEA-F1C3-4105-A597-83CEC4E62A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173" t="34995" r="56329" b="32138"/>
            <a:stretch>
              <a:fillRect/>
            </a:stretch>
          </p:blipFill>
          <p:spPr bwMode="auto">
            <a:xfrm>
              <a:off x="19757" y="0"/>
              <a:ext cx="19758" cy="19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53" name="Picture 5">
            <a:extLst>
              <a:ext uri="{FF2B5EF4-FFF2-40B4-BE49-F238E27FC236}">
                <a16:creationId xmlns:a16="http://schemas.microsoft.com/office/drawing/2014/main" id="{0E6AAE47-FAD4-4081-8208-FB8BD1619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197" y="4580021"/>
            <a:ext cx="4110827" cy="223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组合 113">
            <a:extLst>
              <a:ext uri="{FF2B5EF4-FFF2-40B4-BE49-F238E27FC236}">
                <a16:creationId xmlns:a16="http://schemas.microsoft.com/office/drawing/2014/main" id="{DB2F37FB-1DF4-41E6-BB69-EE21B06D881E}"/>
              </a:ext>
            </a:extLst>
          </p:cNvPr>
          <p:cNvGrpSpPr>
            <a:grpSpLocks/>
          </p:cNvGrpSpPr>
          <p:nvPr/>
        </p:nvGrpSpPr>
        <p:grpSpPr bwMode="auto">
          <a:xfrm>
            <a:off x="4187345" y="2351346"/>
            <a:ext cx="1384502" cy="1381257"/>
            <a:chOff x="0" y="0"/>
            <a:chExt cx="24003" cy="24003"/>
          </a:xfrm>
        </p:grpSpPr>
        <p:sp>
          <p:nvSpPr>
            <p:cNvPr id="40" name="矩形 2">
              <a:extLst>
                <a:ext uri="{FF2B5EF4-FFF2-40B4-BE49-F238E27FC236}">
                  <a16:creationId xmlns:a16="http://schemas.microsoft.com/office/drawing/2014/main" id="{FB1DBC35-3C81-4FEE-91A5-ACA48AE16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矩形 3">
              <a:extLst>
                <a:ext uri="{FF2B5EF4-FFF2-40B4-BE49-F238E27FC236}">
                  <a16:creationId xmlns:a16="http://schemas.microsoft.com/office/drawing/2014/main" id="{782116E0-2933-4AC4-ABFF-E668E7BAB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" y="0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矩形 4">
              <a:extLst>
                <a:ext uri="{FF2B5EF4-FFF2-40B4-BE49-F238E27FC236}">
                  <a16:creationId xmlns:a16="http://schemas.microsoft.com/office/drawing/2014/main" id="{3B20A2AE-F873-4D43-99F0-B99B06B04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" y="0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矩形 5">
              <a:extLst>
                <a:ext uri="{FF2B5EF4-FFF2-40B4-BE49-F238E27FC236}">
                  <a16:creationId xmlns:a16="http://schemas.microsoft.com/office/drawing/2014/main" id="{C37A753E-6E1A-4B03-AE20-FAF3A1C4B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001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矩形 6">
              <a:extLst>
                <a:ext uri="{FF2B5EF4-FFF2-40B4-BE49-F238E27FC236}">
                  <a16:creationId xmlns:a16="http://schemas.microsoft.com/office/drawing/2014/main" id="{1C76D0FB-D998-4456-9BA8-875682F25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" y="8001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矩形 7">
              <a:extLst>
                <a:ext uri="{FF2B5EF4-FFF2-40B4-BE49-F238E27FC236}">
                  <a16:creationId xmlns:a16="http://schemas.microsoft.com/office/drawing/2014/main" id="{A2DE544A-CB4D-4227-ACBC-CC43F003B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" y="8001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矩形 8">
              <a:extLst>
                <a:ext uri="{FF2B5EF4-FFF2-40B4-BE49-F238E27FC236}">
                  <a16:creationId xmlns:a16="http://schemas.microsoft.com/office/drawing/2014/main" id="{82D61B2C-5105-4B31-AF89-D6C066209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02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矩形 9">
              <a:extLst>
                <a:ext uri="{FF2B5EF4-FFF2-40B4-BE49-F238E27FC236}">
                  <a16:creationId xmlns:a16="http://schemas.microsoft.com/office/drawing/2014/main" id="{5BEF452D-4F96-41D8-A275-06C5C3170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" y="16002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矩形 10">
              <a:extLst>
                <a:ext uri="{FF2B5EF4-FFF2-40B4-BE49-F238E27FC236}">
                  <a16:creationId xmlns:a16="http://schemas.microsoft.com/office/drawing/2014/main" id="{29636AB8-1FC0-4A63-A0A7-00B6933BE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" y="16002"/>
              <a:ext cx="8001" cy="80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直接箭头连接符 11">
              <a:extLst>
                <a:ext uri="{FF2B5EF4-FFF2-40B4-BE49-F238E27FC236}">
                  <a16:creationId xmlns:a16="http://schemas.microsoft.com/office/drawing/2014/main" id="{4098EEA8-A3D5-4D31-8ED2-346B3EB43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0" y="4000"/>
              <a:ext cx="5552" cy="5307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直接箭头连接符 12">
              <a:extLst>
                <a:ext uri="{FF2B5EF4-FFF2-40B4-BE49-F238E27FC236}">
                  <a16:creationId xmlns:a16="http://schemas.microsoft.com/office/drawing/2014/main" id="{83C9A695-0919-4343-B3E0-F2A95B2BC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1" y="3184"/>
              <a:ext cx="0" cy="6123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直接箭头连接符 13">
              <a:extLst>
                <a:ext uri="{FF2B5EF4-FFF2-40B4-BE49-F238E27FC236}">
                  <a16:creationId xmlns:a16="http://schemas.microsoft.com/office/drawing/2014/main" id="{78867AEE-9AAD-4AB0-80C0-3020B23E7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14" y="4000"/>
              <a:ext cx="5388" cy="5307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直接箭头连接符 14">
              <a:extLst>
                <a:ext uri="{FF2B5EF4-FFF2-40B4-BE49-F238E27FC236}">
                  <a16:creationId xmlns:a16="http://schemas.microsoft.com/office/drawing/2014/main" id="{6C580BA6-ABD6-4148-B65A-A0E1A05C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0" y="12001"/>
              <a:ext cx="5552" cy="0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直接箭头连接符 15">
              <a:extLst>
                <a:ext uri="{FF2B5EF4-FFF2-40B4-BE49-F238E27FC236}">
                  <a16:creationId xmlns:a16="http://schemas.microsoft.com/office/drawing/2014/main" id="{60934571-D6AF-491C-9D8E-D41D5DA690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1" y="14205"/>
              <a:ext cx="0" cy="5797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直接箭头连接符 16">
              <a:extLst>
                <a:ext uri="{FF2B5EF4-FFF2-40B4-BE49-F238E27FC236}">
                  <a16:creationId xmlns:a16="http://schemas.microsoft.com/office/drawing/2014/main" id="{B11DA5E9-CE46-4B0A-AFAB-C2C5E162A8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14" y="14205"/>
              <a:ext cx="5388" cy="5797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直接箭头连接符 17">
              <a:extLst>
                <a:ext uri="{FF2B5EF4-FFF2-40B4-BE49-F238E27FC236}">
                  <a16:creationId xmlns:a16="http://schemas.microsoft.com/office/drawing/2014/main" id="{DD9BB26D-3457-4A4D-A9B6-1BE96D717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0" y="14124"/>
              <a:ext cx="5552" cy="5878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直接箭头连接符 18">
              <a:extLst>
                <a:ext uri="{FF2B5EF4-FFF2-40B4-BE49-F238E27FC236}">
                  <a16:creationId xmlns:a16="http://schemas.microsoft.com/office/drawing/2014/main" id="{E71E5B30-7107-4F8D-AF9E-5EBCDEAB4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50" y="12164"/>
              <a:ext cx="5552" cy="0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椭圆 19">
              <a:extLst>
                <a:ext uri="{FF2B5EF4-FFF2-40B4-BE49-F238E27FC236}">
                  <a16:creationId xmlns:a16="http://schemas.microsoft.com/office/drawing/2014/main" id="{FD650D83-DBF6-4E12-9F7B-74A4E6C9E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3469"/>
              <a:ext cx="888" cy="1062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椭圆 20">
              <a:extLst>
                <a:ext uri="{FF2B5EF4-FFF2-40B4-BE49-F238E27FC236}">
                  <a16:creationId xmlns:a16="http://schemas.microsoft.com/office/drawing/2014/main" id="{E1B02352-90BD-4AE0-8519-CF1A065D5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7" y="3102"/>
              <a:ext cx="888" cy="1061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椭圆 21">
              <a:extLst>
                <a:ext uri="{FF2B5EF4-FFF2-40B4-BE49-F238E27FC236}">
                  <a16:creationId xmlns:a16="http://schemas.microsoft.com/office/drawing/2014/main" id="{0C48A251-C3E9-4574-B08C-E3CE71854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8" y="3510"/>
              <a:ext cx="888" cy="1062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椭圆 22">
              <a:extLst>
                <a:ext uri="{FF2B5EF4-FFF2-40B4-BE49-F238E27FC236}">
                  <a16:creationId xmlns:a16="http://schemas.microsoft.com/office/drawing/2014/main" id="{0EAA38B3-CFFD-4079-B1A0-DDC62904A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11430"/>
              <a:ext cx="888" cy="1061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椭圆 23">
              <a:extLst>
                <a:ext uri="{FF2B5EF4-FFF2-40B4-BE49-F238E27FC236}">
                  <a16:creationId xmlns:a16="http://schemas.microsoft.com/office/drawing/2014/main" id="{280117E6-834E-4709-85B7-04DA7B46F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19431"/>
              <a:ext cx="888" cy="1061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椭圆 24">
              <a:extLst>
                <a:ext uri="{FF2B5EF4-FFF2-40B4-BE49-F238E27FC236}">
                  <a16:creationId xmlns:a16="http://schemas.microsoft.com/office/drawing/2014/main" id="{2CA13157-325E-4DCC-A673-9F476DAC9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7" y="19308"/>
              <a:ext cx="888" cy="1061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椭圆 25">
              <a:extLst>
                <a:ext uri="{FF2B5EF4-FFF2-40B4-BE49-F238E27FC236}">
                  <a16:creationId xmlns:a16="http://schemas.microsoft.com/office/drawing/2014/main" id="{9A5F4061-B7E3-4283-B3C2-017FE207C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8" y="19308"/>
              <a:ext cx="888" cy="1061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椭圆 26">
              <a:extLst>
                <a:ext uri="{FF2B5EF4-FFF2-40B4-BE49-F238E27FC236}">
                  <a16:creationId xmlns:a16="http://schemas.microsoft.com/office/drawing/2014/main" id="{B8A4951D-6F7C-478B-8CE2-AFDB9555F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8" y="11511"/>
              <a:ext cx="888" cy="1062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椭圆 27">
              <a:extLst>
                <a:ext uri="{FF2B5EF4-FFF2-40B4-BE49-F238E27FC236}">
                  <a16:creationId xmlns:a16="http://schemas.microsoft.com/office/drawing/2014/main" id="{265C1228-91BF-4496-B774-04C1371D8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3" y="8939"/>
              <a:ext cx="887" cy="1062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椭圆 28">
              <a:extLst>
                <a:ext uri="{FF2B5EF4-FFF2-40B4-BE49-F238E27FC236}">
                  <a16:creationId xmlns:a16="http://schemas.microsoft.com/office/drawing/2014/main" id="{160698F2-EC3D-4ACA-A8C6-21ECA936F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7" y="9021"/>
              <a:ext cx="888" cy="1061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椭圆 29">
              <a:extLst>
                <a:ext uri="{FF2B5EF4-FFF2-40B4-BE49-F238E27FC236}">
                  <a16:creationId xmlns:a16="http://schemas.microsoft.com/office/drawing/2014/main" id="{7C39076E-9681-4879-9429-0F6F1E489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2" y="9062"/>
              <a:ext cx="887" cy="1061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椭圆 30">
              <a:extLst>
                <a:ext uri="{FF2B5EF4-FFF2-40B4-BE49-F238E27FC236}">
                  <a16:creationId xmlns:a16="http://schemas.microsoft.com/office/drawing/2014/main" id="{55E85C08-439A-49E8-96C3-F672252C5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4" y="11674"/>
              <a:ext cx="888" cy="1062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椭圆 31">
              <a:extLst>
                <a:ext uri="{FF2B5EF4-FFF2-40B4-BE49-F238E27FC236}">
                  <a16:creationId xmlns:a16="http://schemas.microsoft.com/office/drawing/2014/main" id="{FE37D57E-71EC-4D36-8E06-11D11B840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7" y="11511"/>
              <a:ext cx="888" cy="1062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椭圆 32">
              <a:extLst>
                <a:ext uri="{FF2B5EF4-FFF2-40B4-BE49-F238E27FC236}">
                  <a16:creationId xmlns:a16="http://schemas.microsoft.com/office/drawing/2014/main" id="{53BDF7D2-E46C-4466-8E04-3F266A291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1" y="13634"/>
              <a:ext cx="888" cy="1061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椭圆 33">
              <a:extLst>
                <a:ext uri="{FF2B5EF4-FFF2-40B4-BE49-F238E27FC236}">
                  <a16:creationId xmlns:a16="http://schemas.microsoft.com/office/drawing/2014/main" id="{34FA3F92-016B-47DE-9445-1438B477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7" y="13552"/>
              <a:ext cx="888" cy="1062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椭圆 34">
              <a:extLst>
                <a:ext uri="{FF2B5EF4-FFF2-40B4-BE49-F238E27FC236}">
                  <a16:creationId xmlns:a16="http://schemas.microsoft.com/office/drawing/2014/main" id="{6FFE7098-46D5-4B8A-9CE4-C39ACF3DB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2" y="13634"/>
              <a:ext cx="888" cy="1061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椭圆 35">
              <a:extLst>
                <a:ext uri="{FF2B5EF4-FFF2-40B4-BE49-F238E27FC236}">
                  <a16:creationId xmlns:a16="http://schemas.microsoft.com/office/drawing/2014/main" id="{4339C334-5537-43CC-972F-85D2FB223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8" y="11470"/>
              <a:ext cx="888" cy="1062"/>
            </a:xfrm>
            <a:prstGeom prst="ellipse">
              <a:avLst/>
            </a:prstGeom>
            <a:solidFill>
              <a:srgbClr val="70AD47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E4B4BF2D-0C39-4E8A-A16F-827F62D97795}"/>
              </a:ext>
            </a:extLst>
          </p:cNvPr>
          <p:cNvGrpSpPr/>
          <p:nvPr/>
        </p:nvGrpSpPr>
        <p:grpSpPr>
          <a:xfrm>
            <a:off x="5427741" y="4978084"/>
            <a:ext cx="1384502" cy="1435899"/>
            <a:chOff x="3523289" y="2053562"/>
            <a:chExt cx="3246426" cy="3791648"/>
          </a:xfrm>
        </p:grpSpPr>
        <p:grpSp>
          <p:nvGrpSpPr>
            <p:cNvPr id="75" name="组合 112">
              <a:extLst>
                <a:ext uri="{FF2B5EF4-FFF2-40B4-BE49-F238E27FC236}">
                  <a16:creationId xmlns:a16="http://schemas.microsoft.com/office/drawing/2014/main" id="{127B9628-E753-4791-B4FD-487FDCAB7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3289" y="2053562"/>
              <a:ext cx="3246426" cy="3791648"/>
              <a:chOff x="0" y="0"/>
              <a:chExt cx="24003" cy="24003"/>
            </a:xfrm>
          </p:grpSpPr>
          <p:sp>
            <p:nvSpPr>
              <p:cNvPr id="78" name="矩形 2">
                <a:extLst>
                  <a:ext uri="{FF2B5EF4-FFF2-40B4-BE49-F238E27FC236}">
                    <a16:creationId xmlns:a16="http://schemas.microsoft.com/office/drawing/2014/main" id="{C35AE663-9B9B-4BB4-8B13-FE2B74B4E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矩形 3">
                <a:extLst>
                  <a:ext uri="{FF2B5EF4-FFF2-40B4-BE49-F238E27FC236}">
                    <a16:creationId xmlns:a16="http://schemas.microsoft.com/office/drawing/2014/main" id="{51986C84-6BCC-4BC2-8F29-F9E6F1FC2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矩形 4">
                <a:extLst>
                  <a:ext uri="{FF2B5EF4-FFF2-40B4-BE49-F238E27FC236}">
                    <a16:creationId xmlns:a16="http://schemas.microsoft.com/office/drawing/2014/main" id="{6BA404A7-4F94-4185-8CBD-EC1ED50F8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0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矩形 5">
                <a:extLst>
                  <a:ext uri="{FF2B5EF4-FFF2-40B4-BE49-F238E27FC236}">
                    <a16:creationId xmlns:a16="http://schemas.microsoft.com/office/drawing/2014/main" id="{8C4A583E-B87F-4FE6-88C1-C3D733872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矩形 6">
                <a:extLst>
                  <a:ext uri="{FF2B5EF4-FFF2-40B4-BE49-F238E27FC236}">
                    <a16:creationId xmlns:a16="http://schemas.microsoft.com/office/drawing/2014/main" id="{B26AD4CB-50FB-4326-8D26-AA9290D62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矩形 7">
                <a:extLst>
                  <a:ext uri="{FF2B5EF4-FFF2-40B4-BE49-F238E27FC236}">
                    <a16:creationId xmlns:a16="http://schemas.microsoft.com/office/drawing/2014/main" id="{DA79BAC0-A129-45D9-A08F-7C065A9E2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8001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矩形 8">
                <a:extLst>
                  <a:ext uri="{FF2B5EF4-FFF2-40B4-BE49-F238E27FC236}">
                    <a16:creationId xmlns:a16="http://schemas.microsoft.com/office/drawing/2014/main" id="{76D7D5F7-6BDB-4FFE-92F1-6E7D9C5C05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矩形 9">
                <a:extLst>
                  <a:ext uri="{FF2B5EF4-FFF2-40B4-BE49-F238E27FC236}">
                    <a16:creationId xmlns:a16="http://schemas.microsoft.com/office/drawing/2014/main" id="{C3D9563C-94F6-4D4C-A23B-5BDE8BAE5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矩形 10">
                <a:extLst>
                  <a:ext uri="{FF2B5EF4-FFF2-40B4-BE49-F238E27FC236}">
                    <a16:creationId xmlns:a16="http://schemas.microsoft.com/office/drawing/2014/main" id="{E762696E-812E-425F-82DB-501D8D968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" y="16002"/>
                <a:ext cx="8001" cy="80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直接箭头连接符 11">
                <a:extLst>
                  <a:ext uri="{FF2B5EF4-FFF2-40B4-BE49-F238E27FC236}">
                    <a16:creationId xmlns:a16="http://schemas.microsoft.com/office/drawing/2014/main" id="{190A9C17-94E8-46A8-8112-706A480C67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6" y="3625"/>
                <a:ext cx="4860" cy="1762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直接箭头连接符 12">
                <a:extLst>
                  <a:ext uri="{FF2B5EF4-FFF2-40B4-BE49-F238E27FC236}">
                    <a16:creationId xmlns:a16="http://schemas.microsoft.com/office/drawing/2014/main" id="{068ABF83-020E-4D13-9B0A-EAACDDF4A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45" y="3714"/>
                <a:ext cx="3450" cy="1657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直接箭头连接符 13">
                <a:extLst>
                  <a:ext uri="{FF2B5EF4-FFF2-40B4-BE49-F238E27FC236}">
                    <a16:creationId xmlns:a16="http://schemas.microsoft.com/office/drawing/2014/main" id="{71A94BF4-E0E0-4A08-91B2-05CA103F6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02" y="4000"/>
                <a:ext cx="2567" cy="1526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直接箭头连接符 14">
                <a:extLst>
                  <a:ext uri="{FF2B5EF4-FFF2-40B4-BE49-F238E27FC236}">
                    <a16:creationId xmlns:a16="http://schemas.microsoft.com/office/drawing/2014/main" id="{7351F21F-A843-4126-9AB6-3FED09268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12001"/>
                <a:ext cx="5552" cy="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直接箭头连接符 15">
                <a:extLst>
                  <a:ext uri="{FF2B5EF4-FFF2-40B4-BE49-F238E27FC236}">
                    <a16:creationId xmlns:a16="http://schemas.microsoft.com/office/drawing/2014/main" id="{40457E45-FC36-4713-AFFA-82B3F552A2E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2315" y="17903"/>
                <a:ext cx="3467" cy="1560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直接箭头连接符 16">
                <a:extLst>
                  <a:ext uri="{FF2B5EF4-FFF2-40B4-BE49-F238E27FC236}">
                    <a16:creationId xmlns:a16="http://schemas.microsoft.com/office/drawing/2014/main" id="{9C195912-E16A-4B18-B9CB-70FEE9FD7C7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446" y="18278"/>
                <a:ext cx="2350" cy="1561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直接箭头连接符 17">
                <a:extLst>
                  <a:ext uri="{FF2B5EF4-FFF2-40B4-BE49-F238E27FC236}">
                    <a16:creationId xmlns:a16="http://schemas.microsoft.com/office/drawing/2014/main" id="{70D76311-E7E1-4F3A-BD25-CFB1FB998CE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44" y="18085"/>
                <a:ext cx="4253" cy="1876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直接箭头连接符 18">
                <a:extLst>
                  <a:ext uri="{FF2B5EF4-FFF2-40B4-BE49-F238E27FC236}">
                    <a16:creationId xmlns:a16="http://schemas.microsoft.com/office/drawing/2014/main" id="{4C62FA1F-472E-4519-8781-0C130F655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02" y="12164"/>
                <a:ext cx="3536" cy="34"/>
              </a:xfrm>
              <a:prstGeom prst="straightConnector1">
                <a:avLst/>
              </a:prstGeom>
              <a:noFill/>
              <a:ln w="6350">
                <a:solidFill>
                  <a:srgbClr val="4472C4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椭圆 19">
                <a:extLst>
                  <a:ext uri="{FF2B5EF4-FFF2-40B4-BE49-F238E27FC236}">
                    <a16:creationId xmlns:a16="http://schemas.microsoft.com/office/drawing/2014/main" id="{0EB24AFF-CE10-4DA7-B39E-93F8B9925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3469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椭圆 20">
                <a:extLst>
                  <a:ext uri="{FF2B5EF4-FFF2-40B4-BE49-F238E27FC236}">
                    <a16:creationId xmlns:a16="http://schemas.microsoft.com/office/drawing/2014/main" id="{C4ED6C30-1C37-4A9A-B392-9D5023CA3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3184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椭圆 21">
                <a:extLst>
                  <a:ext uri="{FF2B5EF4-FFF2-40B4-BE49-F238E27FC236}">
                    <a16:creationId xmlns:a16="http://schemas.microsoft.com/office/drawing/2014/main" id="{68CEA97B-DB47-4B94-BE55-962E4447A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351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椭圆 22">
                <a:extLst>
                  <a:ext uri="{FF2B5EF4-FFF2-40B4-BE49-F238E27FC236}">
                    <a16:creationId xmlns:a16="http://schemas.microsoft.com/office/drawing/2014/main" id="{810CA8BA-2529-43F7-A2CE-6233162A0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1430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椭圆 23">
                <a:extLst>
                  <a:ext uri="{FF2B5EF4-FFF2-40B4-BE49-F238E27FC236}">
                    <a16:creationId xmlns:a16="http://schemas.microsoft.com/office/drawing/2014/main" id="{52DC4D1F-A620-437A-B9D3-DA12F7F5B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6" y="19431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椭圆 24">
                <a:extLst>
                  <a:ext uri="{FF2B5EF4-FFF2-40B4-BE49-F238E27FC236}">
                    <a16:creationId xmlns:a16="http://schemas.microsoft.com/office/drawing/2014/main" id="{4BBD4A07-3F9C-4B04-8870-362FF3EB1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7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椭圆 25">
                <a:extLst>
                  <a:ext uri="{FF2B5EF4-FFF2-40B4-BE49-F238E27FC236}">
                    <a16:creationId xmlns:a16="http://schemas.microsoft.com/office/drawing/2014/main" id="{813C0653-CA0D-4395-ABF5-4D51D3283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9308"/>
                <a:ext cx="888" cy="1061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椭圆 26">
                <a:extLst>
                  <a:ext uri="{FF2B5EF4-FFF2-40B4-BE49-F238E27FC236}">
                    <a16:creationId xmlns:a16="http://schemas.microsoft.com/office/drawing/2014/main" id="{156964BD-AA47-4151-86BB-83BFBA54F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8" y="11511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椭圆 27">
                <a:extLst>
                  <a:ext uri="{FF2B5EF4-FFF2-40B4-BE49-F238E27FC236}">
                    <a16:creationId xmlns:a16="http://schemas.microsoft.com/office/drawing/2014/main" id="{2374CA70-4C74-4D3C-A589-75E8AE174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6" y="4856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椭圆 28">
                <a:extLst>
                  <a:ext uri="{FF2B5EF4-FFF2-40B4-BE49-F238E27FC236}">
                    <a16:creationId xmlns:a16="http://schemas.microsoft.com/office/drawing/2014/main" id="{971BA619-38B9-49D7-ACAC-58754C2E6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5" y="4840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椭圆 29">
                <a:extLst>
                  <a:ext uri="{FF2B5EF4-FFF2-40B4-BE49-F238E27FC236}">
                    <a16:creationId xmlns:a16="http://schemas.microsoft.com/office/drawing/2014/main" id="{D2D2CB10-9391-45AE-9C24-CF9654B6E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9" y="5371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椭圆 30">
                <a:extLst>
                  <a:ext uri="{FF2B5EF4-FFF2-40B4-BE49-F238E27FC236}">
                    <a16:creationId xmlns:a16="http://schemas.microsoft.com/office/drawing/2014/main" id="{D1FCFF3A-E364-4231-BB91-7AE5A88E1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50" y="11668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椭圆 31">
                <a:extLst>
                  <a:ext uri="{FF2B5EF4-FFF2-40B4-BE49-F238E27FC236}">
                    <a16:creationId xmlns:a16="http://schemas.microsoft.com/office/drawing/2014/main" id="{5A1B48D5-6551-4BF5-ABC0-22A2E3F0D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7" y="11511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椭圆 32">
                <a:extLst>
                  <a:ext uri="{FF2B5EF4-FFF2-40B4-BE49-F238E27FC236}">
                    <a16:creationId xmlns:a16="http://schemas.microsoft.com/office/drawing/2014/main" id="{3DB0BC59-5B06-4CF6-83C8-709CC60A7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97" y="17554"/>
                <a:ext cx="888" cy="1061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椭圆 33">
                <a:extLst>
                  <a:ext uri="{FF2B5EF4-FFF2-40B4-BE49-F238E27FC236}">
                    <a16:creationId xmlns:a16="http://schemas.microsoft.com/office/drawing/2014/main" id="{296E88F0-6FBC-491C-B363-384000D6D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82" y="17372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椭圆 34">
                <a:extLst>
                  <a:ext uri="{FF2B5EF4-FFF2-40B4-BE49-F238E27FC236}">
                    <a16:creationId xmlns:a16="http://schemas.microsoft.com/office/drawing/2014/main" id="{B6D12069-5F32-4DEB-8164-F77F7C28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66" y="17372"/>
                <a:ext cx="888" cy="1062"/>
              </a:xfrm>
              <a:prstGeom prst="ellipse">
                <a:avLst/>
              </a:prstGeom>
              <a:solidFill>
                <a:srgbClr val="4472C4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椭圆 35">
                <a:extLst>
                  <a:ext uri="{FF2B5EF4-FFF2-40B4-BE49-F238E27FC236}">
                    <a16:creationId xmlns:a16="http://schemas.microsoft.com/office/drawing/2014/main" id="{FE3E1B0E-27EB-475B-BC8F-8CE21F71C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8" y="11470"/>
                <a:ext cx="888" cy="1062"/>
              </a:xfrm>
              <a:prstGeom prst="ellipse">
                <a:avLst/>
              </a:prstGeom>
              <a:solidFill>
                <a:srgbClr val="70AD47"/>
              </a:solidFill>
              <a:ln w="12700">
                <a:solidFill>
                  <a:srgbClr val="2F528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6" name="直接箭头连接符 14">
              <a:extLst>
                <a:ext uri="{FF2B5EF4-FFF2-40B4-BE49-F238E27FC236}">
                  <a16:creationId xmlns:a16="http://schemas.microsoft.com/office/drawing/2014/main" id="{564C1227-6E6B-44A9-8965-682726CA4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9897" y="3949303"/>
              <a:ext cx="436652" cy="45719"/>
            </a:xfrm>
            <a:prstGeom prst="straightConnector1">
              <a:avLst/>
            </a:prstGeom>
            <a:noFill/>
            <a:ln w="6350">
              <a:solidFill>
                <a:srgbClr val="4472C4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椭圆 30">
              <a:extLst>
                <a:ext uri="{FF2B5EF4-FFF2-40B4-BE49-F238E27FC236}">
                  <a16:creationId xmlns:a16="http://schemas.microsoft.com/office/drawing/2014/main" id="{D7DD3DA8-4C2F-4807-AC6F-17F82DDAD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010" y="3904129"/>
              <a:ext cx="120103" cy="167601"/>
            </a:xfrm>
            <a:prstGeom prst="ellipse">
              <a:avLst/>
            </a:prstGeom>
            <a:solidFill>
              <a:srgbClr val="4472C4"/>
            </a:solidFill>
            <a:ln w="12700">
              <a:solidFill>
                <a:srgbClr val="2F528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17F2619C-5E4C-4C89-B218-C27B5F1C65A2}"/>
              </a:ext>
            </a:extLst>
          </p:cNvPr>
          <p:cNvSpPr txBox="1"/>
          <p:nvPr/>
        </p:nvSpPr>
        <p:spPr>
          <a:xfrm>
            <a:off x="1704940" y="728639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视化验证</a:t>
            </a:r>
            <a:r>
              <a:rPr lang="en-US" altLang="zh-CN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DCN-small)</a:t>
            </a:r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感受野和感受权重影响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E215302-E570-484F-B4DC-C1BEEEFC246E}"/>
              </a:ext>
            </a:extLst>
          </p:cNvPr>
          <p:cNvSpPr txBox="1"/>
          <p:nvPr/>
        </p:nvSpPr>
        <p:spPr>
          <a:xfrm>
            <a:off x="772478" y="1437486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小目标在</a:t>
            </a:r>
            <a:r>
              <a:rPr lang="en-US" altLang="zh-CN" dirty="0"/>
              <a:t>p3</a:t>
            </a:r>
            <a:r>
              <a:rPr lang="zh-CN" altLang="en-US" dirty="0"/>
              <a:t>特征层采样点中心附近</a:t>
            </a: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8537D1FB-DB32-4DA1-BD98-9525FB014BAE}"/>
              </a:ext>
            </a:extLst>
          </p:cNvPr>
          <p:cNvSpPr txBox="1"/>
          <p:nvPr/>
        </p:nvSpPr>
        <p:spPr>
          <a:xfrm>
            <a:off x="781044" y="4235595"/>
            <a:ext cx="409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小目标远离</a:t>
            </a:r>
            <a:r>
              <a:rPr lang="en-US" altLang="zh-CN" dirty="0"/>
              <a:t>p3</a:t>
            </a:r>
            <a:r>
              <a:rPr lang="zh-CN" altLang="en-US" dirty="0"/>
              <a:t>特征层采样点中心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79B4EC61-693A-40B8-8665-EC31FBB07DF2}"/>
              </a:ext>
            </a:extLst>
          </p:cNvPr>
          <p:cNvGrpSpPr/>
          <p:nvPr/>
        </p:nvGrpSpPr>
        <p:grpSpPr>
          <a:xfrm>
            <a:off x="906729" y="1898507"/>
            <a:ext cx="2751137" cy="2278186"/>
            <a:chOff x="2656808" y="1970564"/>
            <a:chExt cx="2751137" cy="2278186"/>
          </a:xfrm>
        </p:grpSpPr>
        <p:pic>
          <p:nvPicPr>
            <p:cNvPr id="2054" name="图片 22">
              <a:extLst>
                <a:ext uri="{FF2B5EF4-FFF2-40B4-BE49-F238E27FC236}">
                  <a16:creationId xmlns:a16="http://schemas.microsoft.com/office/drawing/2014/main" id="{95B26885-D781-49C0-9D79-CD54B6CFA2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47" r="3731"/>
            <a:stretch>
              <a:fillRect/>
            </a:stretch>
          </p:blipFill>
          <p:spPr bwMode="auto">
            <a:xfrm>
              <a:off x="2656808" y="2005612"/>
              <a:ext cx="2751137" cy="224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05243D-BD69-48F2-B85E-22DF77B46344}"/>
                </a:ext>
              </a:extLst>
            </p:cNvPr>
            <p:cNvSpPr txBox="1"/>
            <p:nvPr/>
          </p:nvSpPr>
          <p:spPr>
            <a:xfrm>
              <a:off x="3285081" y="197056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标准卷积</a:t>
              </a:r>
            </a:p>
          </p:txBody>
        </p:sp>
      </p:grpSp>
      <p:sp>
        <p:nvSpPr>
          <p:cNvPr id="114" name="文本框 113">
            <a:extLst>
              <a:ext uri="{FF2B5EF4-FFF2-40B4-BE49-F238E27FC236}">
                <a16:creationId xmlns:a16="http://schemas.microsoft.com/office/drawing/2014/main" id="{488B2664-442A-4CB5-9304-4039E8DD0D5F}"/>
              </a:ext>
            </a:extLst>
          </p:cNvPr>
          <p:cNvSpPr txBox="1"/>
          <p:nvPr/>
        </p:nvSpPr>
        <p:spPr>
          <a:xfrm>
            <a:off x="3354988" y="4616600"/>
            <a:ext cx="14339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标准卷积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C38AE1F-BCC8-46ED-B1EF-7FE380E2A29B}"/>
              </a:ext>
            </a:extLst>
          </p:cNvPr>
          <p:cNvGrpSpPr/>
          <p:nvPr/>
        </p:nvGrpSpPr>
        <p:grpSpPr>
          <a:xfrm>
            <a:off x="6251044" y="1877403"/>
            <a:ext cx="2751137" cy="2254877"/>
            <a:chOff x="5930517" y="1977997"/>
            <a:chExt cx="2751137" cy="2254877"/>
          </a:xfrm>
        </p:grpSpPr>
        <p:pic>
          <p:nvPicPr>
            <p:cNvPr id="2056" name="图片 21">
              <a:extLst>
                <a:ext uri="{FF2B5EF4-FFF2-40B4-BE49-F238E27FC236}">
                  <a16:creationId xmlns:a16="http://schemas.microsoft.com/office/drawing/2014/main" id="{66605F4D-5371-432A-B153-7C62D39253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86" t="2985" r="3542" b="2669"/>
            <a:stretch>
              <a:fillRect/>
            </a:stretch>
          </p:blipFill>
          <p:spPr bwMode="auto">
            <a:xfrm>
              <a:off x="5930517" y="2005612"/>
              <a:ext cx="2751137" cy="222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E4DC41B5-AA67-41A7-880A-82E9437A3657}"/>
                </a:ext>
              </a:extLst>
            </p:cNvPr>
            <p:cNvSpPr txBox="1"/>
            <p:nvPr/>
          </p:nvSpPr>
          <p:spPr>
            <a:xfrm>
              <a:off x="6530890" y="1977997"/>
              <a:ext cx="16885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可变形卷积</a:t>
              </a:r>
            </a:p>
          </p:txBody>
        </p:sp>
      </p:grpSp>
      <p:sp>
        <p:nvSpPr>
          <p:cNvPr id="117" name="文本框 116">
            <a:extLst>
              <a:ext uri="{FF2B5EF4-FFF2-40B4-BE49-F238E27FC236}">
                <a16:creationId xmlns:a16="http://schemas.microsoft.com/office/drawing/2014/main" id="{287E696B-7E46-440B-B392-89D5981A6D43}"/>
              </a:ext>
            </a:extLst>
          </p:cNvPr>
          <p:cNvSpPr txBox="1"/>
          <p:nvPr/>
        </p:nvSpPr>
        <p:spPr>
          <a:xfrm>
            <a:off x="7670800" y="4666242"/>
            <a:ext cx="24415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可变形卷积</a:t>
            </a: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F55F8F3-E42A-4FA4-A6E1-54D628CBCBCB}"/>
              </a:ext>
            </a:extLst>
          </p:cNvPr>
          <p:cNvSpPr txBox="1"/>
          <p:nvPr/>
        </p:nvSpPr>
        <p:spPr>
          <a:xfrm>
            <a:off x="8949113" y="2508560"/>
            <a:ext cx="2751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目标很好地聚焦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红表明感受权重越大，可变形卷积后中心点是红色，标准卷积是橙色</a:t>
            </a: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37722517-232E-4517-ABD8-EB38680FA2B3}"/>
              </a:ext>
            </a:extLst>
          </p:cNvPr>
          <p:cNvSpPr txBox="1"/>
          <p:nvPr/>
        </p:nvSpPr>
        <p:spPr>
          <a:xfrm>
            <a:off x="11074137" y="4797742"/>
            <a:ext cx="122317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入可变形卷积后感受权重左侧发散，右侧聚集，向小目标聚焦。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8517873F-B559-45FC-80F3-E4A95D738D2B}"/>
              </a:ext>
            </a:extLst>
          </p:cNvPr>
          <p:cNvSpPr txBox="1"/>
          <p:nvPr/>
        </p:nvSpPr>
        <p:spPr>
          <a:xfrm>
            <a:off x="302171" y="1435928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5BF194D2-523A-4C5D-A931-90D983687AAB}"/>
              </a:ext>
            </a:extLst>
          </p:cNvPr>
          <p:cNvSpPr txBox="1"/>
          <p:nvPr/>
        </p:nvSpPr>
        <p:spPr>
          <a:xfrm>
            <a:off x="352894" y="4275560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15" name="图片 114">
            <a:extLst>
              <a:ext uri="{FF2B5EF4-FFF2-40B4-BE49-F238E27FC236}">
                <a16:creationId xmlns:a16="http://schemas.microsoft.com/office/drawing/2014/main" id="{941800B6-CE4F-42CE-96A5-E5DE366271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6C65A5BE-A10E-4800-95E7-9904CCF5215D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>
            <a:extLst>
              <a:ext uri="{FF2B5EF4-FFF2-40B4-BE49-F238E27FC236}">
                <a16:creationId xmlns:a16="http://schemas.microsoft.com/office/drawing/2014/main" id="{CF225CB2-D004-4C12-B0E4-875D66358A90}"/>
              </a:ext>
            </a:extLst>
          </p:cNvPr>
          <p:cNvSpPr txBox="1"/>
          <p:nvPr/>
        </p:nvSpPr>
        <p:spPr>
          <a:xfrm>
            <a:off x="1506662" y="283458"/>
            <a:ext cx="510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  <p:pic>
        <p:nvPicPr>
          <p:cNvPr id="123" name="图片 122">
            <a:extLst>
              <a:ext uri="{FF2B5EF4-FFF2-40B4-BE49-F238E27FC236}">
                <a16:creationId xmlns:a16="http://schemas.microsoft.com/office/drawing/2014/main" id="{637B733F-B977-4DC6-9239-F5073E894CD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F784CA63-DD68-40E0-93F9-4FCA56A26482}"/>
              </a:ext>
            </a:extLst>
          </p:cNvPr>
          <p:cNvCxnSpPr/>
          <p:nvPr/>
        </p:nvCxnSpPr>
        <p:spPr>
          <a:xfrm>
            <a:off x="3354988" y="3051326"/>
            <a:ext cx="74722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396B50C9-D046-4CED-BEAF-AB70267B2E95}"/>
              </a:ext>
            </a:extLst>
          </p:cNvPr>
          <p:cNvCxnSpPr/>
          <p:nvPr/>
        </p:nvCxnSpPr>
        <p:spPr>
          <a:xfrm>
            <a:off x="5558494" y="3096133"/>
            <a:ext cx="74722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CD344264-5E1D-4038-9CCA-24371937CBBC}"/>
              </a:ext>
            </a:extLst>
          </p:cNvPr>
          <p:cNvCxnSpPr/>
          <p:nvPr/>
        </p:nvCxnSpPr>
        <p:spPr>
          <a:xfrm>
            <a:off x="4788898" y="5812062"/>
            <a:ext cx="74722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4109B913-860F-4F0D-8CB6-8AB102BB1262}"/>
              </a:ext>
            </a:extLst>
          </p:cNvPr>
          <p:cNvCxnSpPr/>
          <p:nvPr/>
        </p:nvCxnSpPr>
        <p:spPr>
          <a:xfrm>
            <a:off x="6785421" y="5812062"/>
            <a:ext cx="74722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57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>
            <a:extLst>
              <a:ext uri="{FF2B5EF4-FFF2-40B4-BE49-F238E27FC236}">
                <a16:creationId xmlns:a16="http://schemas.microsoft.com/office/drawing/2014/main" id="{97E9F0AC-5C96-45E8-B0A2-1E76B2BC9157}"/>
              </a:ext>
            </a:extLst>
          </p:cNvPr>
          <p:cNvSpPr txBox="1"/>
          <p:nvPr/>
        </p:nvSpPr>
        <p:spPr>
          <a:xfrm>
            <a:off x="1404442" y="732163"/>
            <a:ext cx="4123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②可变形重采样与空间解耦</a:t>
            </a:r>
            <a:r>
              <a:rPr lang="en-US" altLang="zh-CN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DCRU)</a:t>
            </a:r>
            <a:endParaRPr lang="zh-CN" altLang="en-US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928" y="1703540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id="{8B667734-6603-42D2-B854-1A20F51861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89" y="2187513"/>
            <a:ext cx="4046255" cy="248297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D14ECFA-D982-4170-A1CA-5D2166ACF927}"/>
              </a:ext>
            </a:extLst>
          </p:cNvPr>
          <p:cNvSpPr txBox="1"/>
          <p:nvPr/>
        </p:nvSpPr>
        <p:spPr>
          <a:xfrm>
            <a:off x="1292991" y="173008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密集相邻小目标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A4C3DC7-3D55-446A-B4F5-2B73A13565A2}"/>
              </a:ext>
            </a:extLst>
          </p:cNvPr>
          <p:cNvCxnSpPr>
            <a:cxnSpLocks/>
          </p:cNvCxnSpPr>
          <p:nvPr/>
        </p:nvCxnSpPr>
        <p:spPr>
          <a:xfrm>
            <a:off x="3153907" y="2019411"/>
            <a:ext cx="244682" cy="147967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4141FB41-2E02-400B-9ACC-1B1E379FCB4D}"/>
              </a:ext>
            </a:extLst>
          </p:cNvPr>
          <p:cNvSpPr txBox="1"/>
          <p:nvPr/>
        </p:nvSpPr>
        <p:spPr>
          <a:xfrm>
            <a:off x="132081" y="5004534"/>
            <a:ext cx="41507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核采样点总数固定，相邻的两个小目标，对一个聚焦后分配给它的卷积核采样点变多，另一个会变少，发生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争抢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5DC73E6-B01A-45F4-946D-03F979FC4BC3}"/>
              </a:ext>
            </a:extLst>
          </p:cNvPr>
          <p:cNvSpPr txBox="1"/>
          <p:nvPr/>
        </p:nvSpPr>
        <p:spPr>
          <a:xfrm>
            <a:off x="4311734" y="5562778"/>
            <a:ext cx="75931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可变形重采样虽能分别聚焦相邻小目标，但仍无法区分开它们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解耦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Focus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像素位置变换，将相邻小目标在通道维度耦合的信息展开到空间维度并解耦。</a:t>
            </a:r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B6A90B2-BFDA-458F-B4EA-7AD69DEFC89D}"/>
              </a:ext>
            </a:extLst>
          </p:cNvPr>
          <p:cNvGrpSpPr/>
          <p:nvPr/>
        </p:nvGrpSpPr>
        <p:grpSpPr>
          <a:xfrm>
            <a:off x="4520646" y="1500044"/>
            <a:ext cx="7671354" cy="3001570"/>
            <a:chOff x="4282876" y="4598755"/>
            <a:chExt cx="7858096" cy="2259244"/>
          </a:xfrm>
        </p:grpSpPr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C755E5CF-7D6C-4238-AC59-1EFD85F3B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3904" y="4598755"/>
              <a:ext cx="7807068" cy="2259244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F82AF8A5-68FB-42FF-AA0E-81890C4CD05E}"/>
                </a:ext>
              </a:extLst>
            </p:cNvPr>
            <p:cNvSpPr txBox="1"/>
            <p:nvPr/>
          </p:nvSpPr>
          <p:spPr>
            <a:xfrm>
              <a:off x="4576689" y="4620344"/>
              <a:ext cx="4698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可变形重采样与空间解耦</a:t>
              </a:r>
              <a:r>
                <a:rPr lang="en-US" altLang="zh-CN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(DCRU)</a:t>
              </a:r>
              <a:r>
                <a:rPr lang="zh-CN" altLang="en-US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整体流程图</a:t>
              </a:r>
              <a:endParaRPr lang="zh-CN" altLang="en-US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A3E9839-DFFC-4BF2-B0A4-8111C913A7A1}"/>
                </a:ext>
              </a:extLst>
            </p:cNvPr>
            <p:cNvSpPr txBox="1"/>
            <p:nvPr/>
          </p:nvSpPr>
          <p:spPr>
            <a:xfrm>
              <a:off x="4404445" y="4913307"/>
              <a:ext cx="36273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变形重采样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DCN-Resampling)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91494067-3F1B-4D56-836C-6D375110C554}"/>
                </a:ext>
              </a:extLst>
            </p:cNvPr>
            <p:cNvSpPr/>
            <p:nvPr/>
          </p:nvSpPr>
          <p:spPr>
            <a:xfrm>
              <a:off x="4303757" y="4959026"/>
              <a:ext cx="5094767" cy="1757559"/>
            </a:xfrm>
            <a:prstGeom prst="roundRect">
              <a:avLst>
                <a:gd name="adj" fmla="val 9155"/>
              </a:avLst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2E8C3ADE-CD9E-4640-80DD-019E44CF2D46}"/>
                </a:ext>
              </a:extLst>
            </p:cNvPr>
            <p:cNvSpPr/>
            <p:nvPr/>
          </p:nvSpPr>
          <p:spPr>
            <a:xfrm>
              <a:off x="4282876" y="4598755"/>
              <a:ext cx="7858096" cy="2259244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12E033E2-DE10-4C29-90FD-FDAF239D7344}"/>
                </a:ext>
              </a:extLst>
            </p:cNvPr>
            <p:cNvSpPr txBox="1"/>
            <p:nvPr/>
          </p:nvSpPr>
          <p:spPr>
            <a:xfrm>
              <a:off x="9354470" y="5346393"/>
              <a:ext cx="10539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空间解耦</a:t>
              </a:r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6B37B1E5-6AE9-428B-AB8A-C44C81972CBC}"/>
              </a:ext>
            </a:extLst>
          </p:cNvPr>
          <p:cNvSpPr txBox="1"/>
          <p:nvPr/>
        </p:nvSpPr>
        <p:spPr>
          <a:xfrm>
            <a:off x="4311734" y="4776308"/>
            <a:ext cx="74589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形重采样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CN-Resampl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多个权重不共享的可变形卷积对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目标重采样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有侧重，分别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焦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避免争抢。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D8F60A9A-F3E1-4F8B-8495-82679767932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11A0586F-5120-4C81-A20E-FE6D898C59BD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97FF1AC9-7858-4D1D-B472-9133EB1107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876" y="1253251"/>
            <a:ext cx="7909124" cy="5604749"/>
          </a:xfrm>
          <a:prstGeom prst="rect">
            <a:avLst/>
          </a:prstGeom>
          <a:ln w="28575">
            <a:solidFill>
              <a:schemeClr val="accent6"/>
            </a:solidFill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01A94906-2DB3-4AF0-AC66-B0E3842AC7D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BF8CABC0-26D4-404B-898C-8222DF6A1261}"/>
              </a:ext>
            </a:extLst>
          </p:cNvPr>
          <p:cNvSpPr txBox="1"/>
          <p:nvPr/>
        </p:nvSpPr>
        <p:spPr>
          <a:xfrm>
            <a:off x="1506662" y="283458"/>
            <a:ext cx="41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</a:t>
            </a:r>
          </a:p>
        </p:txBody>
      </p:sp>
    </p:spTree>
    <p:extLst>
      <p:ext uri="{BB962C8B-B14F-4D97-AF65-F5344CB8AC3E}">
        <p14:creationId xmlns:p14="http://schemas.microsoft.com/office/powerpoint/2010/main" val="104890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6">
            <a:extLst>
              <a:ext uri="{FF2B5EF4-FFF2-40B4-BE49-F238E27FC236}">
                <a16:creationId xmlns:a16="http://schemas.microsoft.com/office/drawing/2014/main" id="{7EA3709C-FBF6-4681-8CF1-6C8578BD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928" y="1768501"/>
            <a:ext cx="27698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64">
            <a:extLst>
              <a:ext uri="{FF2B5EF4-FFF2-40B4-BE49-F238E27FC236}">
                <a16:creationId xmlns:a16="http://schemas.microsoft.com/office/drawing/2014/main" id="{A2394E89-FE19-4C09-9CD0-296C81D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50B0AB2-CBF5-4746-B099-2F6276523AC5}"/>
              </a:ext>
            </a:extLst>
          </p:cNvPr>
          <p:cNvSpPr txBox="1"/>
          <p:nvPr/>
        </p:nvSpPr>
        <p:spPr>
          <a:xfrm>
            <a:off x="1585725" y="739388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动态检测头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yhead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000B0A5-A5A5-48D9-87A2-958BC434CD69}"/>
              </a:ext>
            </a:extLst>
          </p:cNvPr>
          <p:cNvSpPr txBox="1"/>
          <p:nvPr/>
        </p:nvSpPr>
        <p:spPr>
          <a:xfrm>
            <a:off x="708409" y="1510266"/>
            <a:ext cx="94138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头对应着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种不同模态的转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具有较强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适应能力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检测头性能不足，故引入动态检测头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56A6601-B8C3-40D1-9EA0-2E6952C08C8B}"/>
              </a:ext>
            </a:extLst>
          </p:cNvPr>
          <p:cNvSpPr txBox="1"/>
          <p:nvPr/>
        </p:nvSpPr>
        <p:spPr>
          <a:xfrm>
            <a:off x="708409" y="3948594"/>
            <a:ext cx="85578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模块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串联组成，每个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通道注意力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像素位置变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任务感知注意力串联组成。</a:t>
            </a:r>
            <a:endParaRPr lang="zh-CN" altLang="en-US" dirty="0"/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381E431F-974F-436B-9FE5-05E0B9392EDC}"/>
              </a:ext>
            </a:extLst>
          </p:cNvPr>
          <p:cNvGrpSpPr/>
          <p:nvPr/>
        </p:nvGrpSpPr>
        <p:grpSpPr>
          <a:xfrm>
            <a:off x="659566" y="4665529"/>
            <a:ext cx="4368813" cy="1899776"/>
            <a:chOff x="246328" y="4318278"/>
            <a:chExt cx="4913921" cy="2519221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79484AF4-C8B1-44C7-9E3E-EAF654F11968}"/>
                </a:ext>
              </a:extLst>
            </p:cNvPr>
            <p:cNvGrpSpPr/>
            <p:nvPr/>
          </p:nvGrpSpPr>
          <p:grpSpPr>
            <a:xfrm>
              <a:off x="246328" y="4318278"/>
              <a:ext cx="4913921" cy="2519221"/>
              <a:chOff x="145217" y="3539151"/>
              <a:chExt cx="5707832" cy="2463652"/>
            </a:xfrm>
          </p:grpSpPr>
          <p:pic>
            <p:nvPicPr>
              <p:cNvPr id="6147" name="图片 1">
                <a:extLst>
                  <a:ext uri="{FF2B5EF4-FFF2-40B4-BE49-F238E27FC236}">
                    <a16:creationId xmlns:a16="http://schemas.microsoft.com/office/drawing/2014/main" id="{66CE67C9-E10E-4788-B67F-1B16DDB27E0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649" y="5139082"/>
                <a:ext cx="5486400" cy="802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" name="图片 1">
                <a:extLst>
                  <a:ext uri="{FF2B5EF4-FFF2-40B4-BE49-F238E27FC236}">
                    <a16:creationId xmlns:a16="http://schemas.microsoft.com/office/drawing/2014/main" id="{B04E4FD2-73AA-4B91-89FE-2BA185C401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5217" y="3571428"/>
                <a:ext cx="5672138" cy="1506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矩形: 圆角 34">
                <a:extLst>
                  <a:ext uri="{FF2B5EF4-FFF2-40B4-BE49-F238E27FC236}">
                    <a16:creationId xmlns:a16="http://schemas.microsoft.com/office/drawing/2014/main" id="{F306BD68-026F-4BD4-AA80-A284A038E188}"/>
                  </a:ext>
                </a:extLst>
              </p:cNvPr>
              <p:cNvSpPr/>
              <p:nvPr/>
            </p:nvSpPr>
            <p:spPr>
              <a:xfrm>
                <a:off x="177937" y="3539151"/>
                <a:ext cx="5606698" cy="2463652"/>
              </a:xfrm>
              <a:prstGeom prst="roundRect">
                <a:avLst/>
              </a:prstGeom>
              <a:noFill/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EAC81242-03B2-40C5-A72B-84578E5BFCDE}"/>
                </a:ext>
              </a:extLst>
            </p:cNvPr>
            <p:cNvSpPr txBox="1"/>
            <p:nvPr/>
          </p:nvSpPr>
          <p:spPr>
            <a:xfrm>
              <a:off x="2120942" y="4338865"/>
              <a:ext cx="2857234" cy="4024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道注意力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CAM)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块</a:t>
              </a:r>
              <a:endParaRPr lang="zh-CN" altLang="en-US" dirty="0"/>
            </a:p>
          </p:txBody>
        </p: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B4ADC080-FFDB-411A-B04A-152487927B1F}"/>
              </a:ext>
            </a:extLst>
          </p:cNvPr>
          <p:cNvSpPr txBox="1"/>
          <p:nvPr/>
        </p:nvSpPr>
        <p:spPr>
          <a:xfrm>
            <a:off x="5277406" y="5347325"/>
            <a:ext cx="34692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道注意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AM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增加了最大池化，增强小目标感知能力</a:t>
            </a:r>
            <a:endParaRPr lang="zh-CN" altLang="en-US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FE971491-CABC-48EC-9713-40E3133B21AB}"/>
              </a:ext>
            </a:extLst>
          </p:cNvPr>
          <p:cNvSpPr txBox="1"/>
          <p:nvPr/>
        </p:nvSpPr>
        <p:spPr>
          <a:xfrm>
            <a:off x="-1089328" y="6552956"/>
            <a:ext cx="1018666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fr-FR" altLang="zh-CN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 Y, Dai X, Liu M, et al.Dynamic relu[C]//European Conference on Computer Vision. Springer, Cham, 2020: 351-367</a:t>
            </a:r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29C2B04E-D468-4966-B25E-D1689454DE60}"/>
              </a:ext>
            </a:extLst>
          </p:cNvPr>
          <p:cNvGrpSpPr/>
          <p:nvPr/>
        </p:nvGrpSpPr>
        <p:grpSpPr>
          <a:xfrm>
            <a:off x="9382570" y="1734686"/>
            <a:ext cx="2541583" cy="3512550"/>
            <a:chOff x="9541279" y="1296367"/>
            <a:chExt cx="2731495" cy="3912813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3B5F9BBE-A4F5-4627-8C3E-0F4E56F66668}"/>
                </a:ext>
              </a:extLst>
            </p:cNvPr>
            <p:cNvGrpSpPr/>
            <p:nvPr/>
          </p:nvGrpSpPr>
          <p:grpSpPr>
            <a:xfrm>
              <a:off x="9541279" y="1457099"/>
              <a:ext cx="2663356" cy="3449240"/>
              <a:chOff x="9463961" y="1310396"/>
              <a:chExt cx="2459939" cy="364814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9B5FEA1D-0ECF-4798-AF14-2C6CAD50CD8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7822" t="6085"/>
              <a:stretch/>
            </p:blipFill>
            <p:spPr>
              <a:xfrm>
                <a:off x="9591785" y="1310396"/>
                <a:ext cx="2332115" cy="3648149"/>
              </a:xfrm>
              <a:prstGeom prst="rect">
                <a:avLst/>
              </a:prstGeom>
            </p:spPr>
          </p:pic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4B173EE6-18B8-408B-A34D-FEA49AE5E51E}"/>
                  </a:ext>
                </a:extLst>
              </p:cNvPr>
              <p:cNvSpPr/>
              <p:nvPr/>
            </p:nvSpPr>
            <p:spPr>
              <a:xfrm>
                <a:off x="9463961" y="2443502"/>
                <a:ext cx="1565289" cy="526555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85408458-4BFF-4BEE-ACA5-C4931DA5076F}"/>
                </a:ext>
              </a:extLst>
            </p:cNvPr>
            <p:cNvSpPr txBox="1"/>
            <p:nvPr/>
          </p:nvSpPr>
          <p:spPr>
            <a:xfrm>
              <a:off x="9747812" y="1781034"/>
              <a:ext cx="2524962" cy="7199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Dyhead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nv2d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共同组成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新检测头</a:t>
              </a:r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1AC89440-F17D-47CB-8DB9-E79C8A9E52E1}"/>
                </a:ext>
              </a:extLst>
            </p:cNvPr>
            <p:cNvSpPr/>
            <p:nvPr/>
          </p:nvSpPr>
          <p:spPr>
            <a:xfrm>
              <a:off x="9611535" y="1296367"/>
              <a:ext cx="2620519" cy="3912813"/>
            </a:xfrm>
            <a:prstGeom prst="roundRect">
              <a:avLst>
                <a:gd name="adj" fmla="val 9321"/>
              </a:avLst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1DB67F6-8B50-4EB2-AC9B-781511790375}"/>
              </a:ext>
            </a:extLst>
          </p:cNvPr>
          <p:cNvCxnSpPr>
            <a:cxnSpLocks/>
          </p:cNvCxnSpPr>
          <p:nvPr/>
        </p:nvCxnSpPr>
        <p:spPr>
          <a:xfrm>
            <a:off x="9179606" y="1146260"/>
            <a:ext cx="69204" cy="57117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id="{14AFB27D-EE7F-4FB6-9C25-0B9C3A157884}"/>
              </a:ext>
            </a:extLst>
          </p:cNvPr>
          <p:cNvGrpSpPr/>
          <p:nvPr/>
        </p:nvGrpSpPr>
        <p:grpSpPr>
          <a:xfrm>
            <a:off x="708409" y="2327591"/>
            <a:ext cx="8986611" cy="1496725"/>
            <a:chOff x="845764" y="2413059"/>
            <a:chExt cx="9046854" cy="1496725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5D138E4C-86CB-4A16-8D2C-CBE0F5AD300D}"/>
                </a:ext>
              </a:extLst>
            </p:cNvPr>
            <p:cNvGrpSpPr/>
            <p:nvPr/>
          </p:nvGrpSpPr>
          <p:grpSpPr>
            <a:xfrm>
              <a:off x="845764" y="2413059"/>
              <a:ext cx="9046854" cy="1496725"/>
              <a:chOff x="68449" y="1550526"/>
              <a:chExt cx="9522692" cy="1496725"/>
            </a:xfrm>
          </p:grpSpPr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1358F2F7-FCCE-4A90-88DE-D269492DF0A0}"/>
                  </a:ext>
                </a:extLst>
              </p:cNvPr>
              <p:cNvSpPr/>
              <p:nvPr/>
            </p:nvSpPr>
            <p:spPr>
              <a:xfrm>
                <a:off x="68449" y="1573549"/>
                <a:ext cx="8889357" cy="1473702"/>
              </a:xfrm>
              <a:prstGeom prst="roundRect">
                <a:avLst/>
              </a:prstGeom>
              <a:solidFill>
                <a:schemeClr val="bg1"/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id="{C6BC486A-F2ED-457A-AE42-4ECC7D6005DE}"/>
                  </a:ext>
                </a:extLst>
              </p:cNvPr>
              <p:cNvSpPr/>
              <p:nvPr/>
            </p:nvSpPr>
            <p:spPr>
              <a:xfrm>
                <a:off x="776966" y="1911355"/>
                <a:ext cx="7645941" cy="100074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" name="矩形: 圆角 1">
                <a:extLst>
                  <a:ext uri="{FF2B5EF4-FFF2-40B4-BE49-F238E27FC236}">
                    <a16:creationId xmlns:a16="http://schemas.microsoft.com/office/drawing/2014/main" id="{ACE98606-AE18-4DFF-B4F8-FAEAC55704A6}"/>
                  </a:ext>
                </a:extLst>
              </p:cNvPr>
              <p:cNvSpPr/>
              <p:nvPr/>
            </p:nvSpPr>
            <p:spPr>
              <a:xfrm>
                <a:off x="1166375" y="2065798"/>
                <a:ext cx="1721796" cy="648098"/>
              </a:xfrm>
              <a:prstGeom prst="roundRect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通道注意力</a:t>
                </a:r>
                <a:r>
                  <a:rPr lang="en-US" altLang="zh-CN" dirty="0"/>
                  <a:t>(CAM)</a:t>
                </a:r>
                <a:endParaRPr lang="zh-CN" altLang="en-US" dirty="0"/>
              </a:p>
            </p:txBody>
          </p:sp>
          <p:sp>
            <p:nvSpPr>
              <p:cNvPr id="13" name="矩形: 圆角 12">
                <a:extLst>
                  <a:ext uri="{FF2B5EF4-FFF2-40B4-BE49-F238E27FC236}">
                    <a16:creationId xmlns:a16="http://schemas.microsoft.com/office/drawing/2014/main" id="{A483395F-5765-45B7-B51E-AF13CC39CA25}"/>
                  </a:ext>
                </a:extLst>
              </p:cNvPr>
              <p:cNvSpPr/>
              <p:nvPr/>
            </p:nvSpPr>
            <p:spPr>
              <a:xfrm>
                <a:off x="3367412" y="2065798"/>
                <a:ext cx="2234672" cy="648098"/>
              </a:xfrm>
              <a:prstGeom prst="roundRect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像素位置变换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rgbClr val="FF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基于可变形卷积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)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矩形: 圆角 13">
                <a:extLst>
                  <a:ext uri="{FF2B5EF4-FFF2-40B4-BE49-F238E27FC236}">
                    <a16:creationId xmlns:a16="http://schemas.microsoft.com/office/drawing/2014/main" id="{704CB252-2552-4065-9973-91EE24A112EB}"/>
                  </a:ext>
                </a:extLst>
              </p:cNvPr>
              <p:cNvSpPr/>
              <p:nvPr/>
            </p:nvSpPr>
            <p:spPr>
              <a:xfrm>
                <a:off x="5967186" y="2065798"/>
                <a:ext cx="2134707" cy="648098"/>
              </a:xfrm>
              <a:prstGeom prst="roundRect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任务感知注意力</a:t>
                </a:r>
                <a:endParaRPr lang="en-US" altLang="zh-CN" dirty="0"/>
              </a:p>
              <a:p>
                <a:pPr algn="ctr"/>
                <a:r>
                  <a:rPr lang="en-US" altLang="zh-CN" dirty="0"/>
                  <a:t>(</a:t>
                </a:r>
                <a:r>
                  <a:rPr lang="en-US" altLang="zh-CN" dirty="0" err="1"/>
                  <a:t>Dyrelu</a:t>
                </a:r>
                <a:r>
                  <a:rPr lang="en-US" altLang="zh-CN" dirty="0"/>
                  <a:t>[1])</a:t>
                </a:r>
                <a:endParaRPr lang="zh-CN" altLang="en-US" dirty="0"/>
              </a:p>
            </p:txBody>
          </p: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02F25B86-594A-412F-AE94-49A40BDE2EA0}"/>
                  </a:ext>
                </a:extLst>
              </p:cNvPr>
              <p:cNvCxnSpPr>
                <a:endCxn id="2" idx="1"/>
              </p:cNvCxnSpPr>
              <p:nvPr/>
            </p:nvCxnSpPr>
            <p:spPr>
              <a:xfrm>
                <a:off x="213064" y="2389847"/>
                <a:ext cx="953311" cy="0"/>
              </a:xfrm>
              <a:prstGeom prst="straightConnector1">
                <a:avLst/>
              </a:prstGeom>
              <a:ln w="28575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45C7646A-53B0-4988-99AE-FA2CB69F81F1}"/>
                  </a:ext>
                </a:extLst>
              </p:cNvPr>
              <p:cNvCxnSpPr>
                <a:cxnSpLocks/>
                <a:endCxn id="13" idx="1"/>
              </p:cNvCxnSpPr>
              <p:nvPr/>
            </p:nvCxnSpPr>
            <p:spPr>
              <a:xfrm>
                <a:off x="2878340" y="2389847"/>
                <a:ext cx="489072" cy="0"/>
              </a:xfrm>
              <a:prstGeom prst="straightConnector1">
                <a:avLst/>
              </a:prstGeom>
              <a:ln w="28575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A1C1D665-D430-4A6B-A3F7-CB90DFEA9CBB}"/>
                  </a:ext>
                </a:extLst>
              </p:cNvPr>
              <p:cNvCxnSpPr>
                <a:cxnSpLocks/>
                <a:stCxn id="13" idx="3"/>
                <a:endCxn id="14" idx="1"/>
              </p:cNvCxnSpPr>
              <p:nvPr/>
            </p:nvCxnSpPr>
            <p:spPr>
              <a:xfrm>
                <a:off x="5602084" y="2389847"/>
                <a:ext cx="365102" cy="0"/>
              </a:xfrm>
              <a:prstGeom prst="straightConnector1">
                <a:avLst/>
              </a:prstGeom>
              <a:ln w="28575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F92EC031-A689-4AA4-B3B6-C9FAD1661D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30558" y="2389847"/>
                <a:ext cx="817057" cy="0"/>
              </a:xfrm>
              <a:prstGeom prst="straightConnector1">
                <a:avLst/>
              </a:prstGeom>
              <a:ln w="28575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AA6F16BB-B3A3-4310-A529-3685FF68FB9D}"/>
                  </a:ext>
                </a:extLst>
              </p:cNvPr>
              <p:cNvSpPr txBox="1"/>
              <p:nvPr/>
            </p:nvSpPr>
            <p:spPr>
              <a:xfrm>
                <a:off x="8443060" y="2666847"/>
                <a:ext cx="11480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N</a:t>
                </a:r>
                <a:endPara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06CAA05-B8E0-4707-A3FA-45C82696F8FA}"/>
                  </a:ext>
                </a:extLst>
              </p:cNvPr>
              <p:cNvSpPr txBox="1"/>
              <p:nvPr/>
            </p:nvSpPr>
            <p:spPr>
              <a:xfrm>
                <a:off x="3641543" y="1550526"/>
                <a:ext cx="191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 err="1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yhead</a:t>
                </a:r>
                <a:r>
                  <a:rPr lang="en-US" altLang="zh-CN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N)</a:t>
                </a:r>
                <a:r>
                  <a:rPr lang="zh-CN" alt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结构</a:t>
                </a:r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43D5C1E-B158-42D7-9A86-A342340D5C34}"/>
                  </a:ext>
                </a:extLst>
              </p:cNvPr>
              <p:cNvSpPr txBox="1"/>
              <p:nvPr/>
            </p:nvSpPr>
            <p:spPr>
              <a:xfrm>
                <a:off x="136559" y="2039770"/>
                <a:ext cx="7085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输入</a:t>
                </a: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F95CE47-7DA3-4D5F-AFFB-5497E431004B}"/>
                  </a:ext>
                </a:extLst>
              </p:cNvPr>
              <p:cNvSpPr txBox="1"/>
              <p:nvPr/>
            </p:nvSpPr>
            <p:spPr>
              <a:xfrm>
                <a:off x="8351990" y="2040902"/>
                <a:ext cx="7026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输出</a:t>
                </a:r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839BC95-CD6F-4A62-BFFF-E5038F146297}"/>
                </a:ext>
              </a:extLst>
            </p:cNvPr>
            <p:cNvSpPr txBox="1"/>
            <p:nvPr/>
          </p:nvSpPr>
          <p:spPr>
            <a:xfrm>
              <a:off x="8082699" y="3544246"/>
              <a:ext cx="64953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 err="1">
                  <a:solidFill>
                    <a:schemeClr val="bg1"/>
                  </a:solidFill>
                </a:rPr>
                <a:t>Dyhead</a:t>
              </a:r>
              <a:endParaRPr lang="zh-CN" altLang="en-US" sz="1100" dirty="0">
                <a:solidFill>
                  <a:schemeClr val="bg1"/>
                </a:solidFill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F8FFC8C3-E448-4F78-A7D0-A867A1E05EF5}"/>
              </a:ext>
            </a:extLst>
          </p:cNvPr>
          <p:cNvSpPr txBox="1"/>
          <p:nvPr/>
        </p:nvSpPr>
        <p:spPr>
          <a:xfrm>
            <a:off x="9389240" y="1152205"/>
            <a:ext cx="23494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)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入位置</a:t>
            </a: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54ED3079-1782-4CBA-A526-65593D5AFF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A138EE4D-6591-45A6-9029-9A3E2645C893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530D0960-8444-4870-9B04-4DD8BB41EA64}"/>
              </a:ext>
            </a:extLst>
          </p:cNvPr>
          <p:cNvSpPr txBox="1"/>
          <p:nvPr/>
        </p:nvSpPr>
        <p:spPr>
          <a:xfrm>
            <a:off x="1458292" y="279570"/>
            <a:ext cx="4472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检测头的改进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7C939E5-DF44-4F69-97B6-FA8EF9E11538}"/>
              </a:ext>
            </a:extLst>
          </p:cNvPr>
          <p:cNvSpPr txBox="1"/>
          <p:nvPr/>
        </p:nvSpPr>
        <p:spPr>
          <a:xfrm>
            <a:off x="9408379" y="5347325"/>
            <a:ext cx="26821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small3)</a:t>
            </a:r>
          </a:p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仅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3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层增加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zh-CN" altLang="en-US" dirty="0"/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46ECC4BA-6005-465E-8152-637D9F8F893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60" name="文本框 59">
            <a:extLst>
              <a:ext uri="{FF2B5EF4-FFF2-40B4-BE49-F238E27FC236}">
                <a16:creationId xmlns:a16="http://schemas.microsoft.com/office/drawing/2014/main" id="{CA543799-5A0F-4B44-808F-A6761058B8BA}"/>
              </a:ext>
            </a:extLst>
          </p:cNvPr>
          <p:cNvSpPr txBox="1"/>
          <p:nvPr/>
        </p:nvSpPr>
        <p:spPr>
          <a:xfrm>
            <a:off x="9446566" y="5994247"/>
            <a:ext cx="2849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all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3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4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5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层均增加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022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>
            <a:extLst>
              <a:ext uri="{FF2B5EF4-FFF2-40B4-BE49-F238E27FC236}">
                <a16:creationId xmlns:a16="http://schemas.microsoft.com/office/drawing/2014/main" id="{97E9F0AC-5C96-45E8-B0A2-1E76B2BC9157}"/>
              </a:ext>
            </a:extLst>
          </p:cNvPr>
          <p:cNvSpPr txBox="1"/>
          <p:nvPr/>
        </p:nvSpPr>
        <p:spPr>
          <a:xfrm>
            <a:off x="1482289" y="716528"/>
            <a:ext cx="2935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dirty="0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②</a:t>
            </a:r>
            <a:r>
              <a:rPr lang="en-US" altLang="zh-CN" dirty="0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Transformer </a:t>
            </a:r>
            <a:r>
              <a:rPr lang="zh-CN" altLang="en-US" dirty="0">
                <a:solidFill>
                  <a:srgbClr val="00B0F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检测头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F3E600A-DCFA-446A-9CC9-A7D6737C7AB4}"/>
              </a:ext>
            </a:extLst>
          </p:cNvPr>
          <p:cNvGrpSpPr/>
          <p:nvPr/>
        </p:nvGrpSpPr>
        <p:grpSpPr>
          <a:xfrm>
            <a:off x="795591" y="1498574"/>
            <a:ext cx="3950865" cy="4851438"/>
            <a:chOff x="635603" y="1506385"/>
            <a:chExt cx="3950865" cy="4851438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7474D23-40FE-4833-8EF5-B8E22F36D65D}"/>
                </a:ext>
              </a:extLst>
            </p:cNvPr>
            <p:cNvSpPr txBox="1"/>
            <p:nvPr/>
          </p:nvSpPr>
          <p:spPr>
            <a:xfrm>
              <a:off x="938778" y="4905527"/>
              <a:ext cx="3277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wi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fomer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lock(C3STR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07978D2-446A-43B3-874E-A8139FEC67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3539" b="7597"/>
            <a:stretch/>
          </p:blipFill>
          <p:spPr>
            <a:xfrm>
              <a:off x="669812" y="1699974"/>
              <a:ext cx="3916656" cy="3040069"/>
            </a:xfrm>
            <a:prstGeom prst="rect">
              <a:avLst/>
            </a:prstGeom>
          </p:spPr>
        </p:pic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5E946C0-28FF-4D95-8E89-F4BEA447F57B}"/>
                </a:ext>
              </a:extLst>
            </p:cNvPr>
            <p:cNvSpPr/>
            <p:nvPr/>
          </p:nvSpPr>
          <p:spPr>
            <a:xfrm>
              <a:off x="635603" y="1506385"/>
              <a:ext cx="3766185" cy="4851438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7395153D-BD05-48A2-84F9-A40C5BC2003C}"/>
                </a:ext>
              </a:extLst>
            </p:cNvPr>
            <p:cNvSpPr txBox="1"/>
            <p:nvPr/>
          </p:nvSpPr>
          <p:spPr>
            <a:xfrm>
              <a:off x="866066" y="5331687"/>
              <a:ext cx="347784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N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层归一化、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-MS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窗口化多头注意力、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W-MS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移窗多头注意力、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LP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全连接层</a:t>
              </a: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D18D96AA-DC9A-4C03-BEA6-508DB3F35A20}"/>
              </a:ext>
            </a:extLst>
          </p:cNvPr>
          <p:cNvSpPr txBox="1"/>
          <p:nvPr/>
        </p:nvSpPr>
        <p:spPr>
          <a:xfrm>
            <a:off x="5344929" y="1849157"/>
            <a:ext cx="58356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ormer[1]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注意力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elf-attention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全局感受野并能长距离像素关系建模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161716F-179A-4C09-9233-E543BCC04F61}"/>
              </a:ext>
            </a:extLst>
          </p:cNvPr>
          <p:cNvSpPr txBox="1"/>
          <p:nvPr/>
        </p:nvSpPr>
        <p:spPr>
          <a:xfrm>
            <a:off x="5344929" y="2956635"/>
            <a:ext cx="63964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目标检测层增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orme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空间维度大，会导致计算量过大和显存溢出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现了局部计算的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ansformer Block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块，命名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3ST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10B2C2-350C-4999-8E2F-746531208FBB}"/>
              </a:ext>
            </a:extLst>
          </p:cNvPr>
          <p:cNvSpPr txBox="1"/>
          <p:nvPr/>
        </p:nvSpPr>
        <p:spPr>
          <a:xfrm>
            <a:off x="0" y="6530913"/>
            <a:ext cx="1219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Vaswani A, </a:t>
            </a:r>
            <a:r>
              <a:rPr lang="en-US" altLang="zh-CN" sz="16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zeer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Parmar N, et al. Attention is all you need[J]. Advances in neural information processing systems, 2017, 30:5998-6008.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592DF49-1890-4B91-99A2-87E9431D888B}"/>
              </a:ext>
            </a:extLst>
          </p:cNvPr>
          <p:cNvGrpSpPr/>
          <p:nvPr/>
        </p:nvGrpSpPr>
        <p:grpSpPr>
          <a:xfrm>
            <a:off x="5344929" y="4054382"/>
            <a:ext cx="5520811" cy="1496725"/>
            <a:chOff x="260615" y="1550526"/>
            <a:chExt cx="6052520" cy="1496725"/>
          </a:xfrm>
        </p:grpSpPr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80350E4D-A5F7-49BE-BE76-AEC7277A1B28}"/>
                </a:ext>
              </a:extLst>
            </p:cNvPr>
            <p:cNvSpPr/>
            <p:nvPr/>
          </p:nvSpPr>
          <p:spPr>
            <a:xfrm>
              <a:off x="260615" y="1573549"/>
              <a:ext cx="5984832" cy="1473702"/>
            </a:xfrm>
            <a:prstGeom prst="roundRect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C4A25186-DCB4-4479-AD74-24A78C47649B}"/>
                </a:ext>
              </a:extLst>
            </p:cNvPr>
            <p:cNvSpPr/>
            <p:nvPr/>
          </p:nvSpPr>
          <p:spPr>
            <a:xfrm>
              <a:off x="933110" y="1889472"/>
              <a:ext cx="4588154" cy="100074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C3326809-77A6-4A09-BEC4-FD94491CC55B}"/>
                </a:ext>
              </a:extLst>
            </p:cNvPr>
            <p:cNvSpPr/>
            <p:nvPr/>
          </p:nvSpPr>
          <p:spPr>
            <a:xfrm>
              <a:off x="1322055" y="2054287"/>
              <a:ext cx="1728853" cy="648098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通道注意力</a:t>
              </a:r>
              <a:r>
                <a:rPr lang="en-US" altLang="zh-CN" dirty="0"/>
                <a:t>(CAM)</a:t>
              </a:r>
              <a:endParaRPr lang="zh-CN" altLang="en-US" dirty="0"/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47FB01B5-2D4F-4A24-9769-A42A1C3BD5CE}"/>
                </a:ext>
              </a:extLst>
            </p:cNvPr>
            <p:cNvSpPr/>
            <p:nvPr/>
          </p:nvSpPr>
          <p:spPr>
            <a:xfrm>
              <a:off x="3413373" y="2054287"/>
              <a:ext cx="1772952" cy="648098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C3STR</a:t>
              </a:r>
              <a:endParaRPr lang="zh-CN" altLang="en-US" dirty="0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55B39463-1AF6-4566-8A77-E7B210955697}"/>
                </a:ext>
              </a:extLst>
            </p:cNvPr>
            <p:cNvCxnSpPr>
              <a:cxnSpLocks/>
              <a:endCxn id="21" idx="1"/>
            </p:cNvCxnSpPr>
            <p:nvPr/>
          </p:nvCxnSpPr>
          <p:spPr>
            <a:xfrm>
              <a:off x="525917" y="2378336"/>
              <a:ext cx="796138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191D4A2-85CE-4A6E-81B2-FE28B7277458}"/>
                </a:ext>
              </a:extLst>
            </p:cNvPr>
            <p:cNvCxnSpPr>
              <a:cxnSpLocks/>
              <a:stCxn id="21" idx="3"/>
            </p:cNvCxnSpPr>
            <p:nvPr/>
          </p:nvCxnSpPr>
          <p:spPr>
            <a:xfrm>
              <a:off x="3050908" y="2378336"/>
              <a:ext cx="388577" cy="11511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D8B0CF4-21D2-4429-A390-9369E9B29A00}"/>
                </a:ext>
              </a:extLst>
            </p:cNvPr>
            <p:cNvCxnSpPr>
              <a:cxnSpLocks/>
              <a:stCxn id="22" idx="3"/>
            </p:cNvCxnSpPr>
            <p:nvPr/>
          </p:nvCxnSpPr>
          <p:spPr>
            <a:xfrm>
              <a:off x="5186327" y="2378336"/>
              <a:ext cx="997360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D3EABB7-372A-4B1D-894D-7397505FAA04}"/>
                </a:ext>
              </a:extLst>
            </p:cNvPr>
            <p:cNvSpPr txBox="1"/>
            <p:nvPr/>
          </p:nvSpPr>
          <p:spPr>
            <a:xfrm>
              <a:off x="2027274" y="1550526"/>
              <a:ext cx="313929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ransformer</a:t>
              </a:r>
              <a:r>
                <a:rPr lang="zh-CN" altLang="en-US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M</a:t>
              </a:r>
              <a:r>
                <a:rPr lang="zh-CN" altLang="en-US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结合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A55BBE69-304F-4298-863D-4737C2D3B0F6}"/>
                </a:ext>
              </a:extLst>
            </p:cNvPr>
            <p:cNvSpPr txBox="1"/>
            <p:nvPr/>
          </p:nvSpPr>
          <p:spPr>
            <a:xfrm>
              <a:off x="260615" y="2009004"/>
              <a:ext cx="70851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输入</a:t>
              </a: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12E2B9F-0B28-4100-AF20-5D96D647EB2F}"/>
                </a:ext>
              </a:extLst>
            </p:cNvPr>
            <p:cNvSpPr txBox="1"/>
            <p:nvPr/>
          </p:nvSpPr>
          <p:spPr>
            <a:xfrm>
              <a:off x="5465925" y="2020514"/>
              <a:ext cx="84721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输出</a:t>
              </a:r>
            </a:p>
          </p:txBody>
        </p:sp>
      </p:grp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B9FE5108-4CA3-481B-AFCF-CBE45BAAC672}"/>
              </a:ext>
            </a:extLst>
          </p:cNvPr>
          <p:cNvSpPr/>
          <p:nvPr/>
        </p:nvSpPr>
        <p:spPr>
          <a:xfrm>
            <a:off x="4867454" y="1923890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164741C-FC16-43F5-832E-2302821DB29B}"/>
              </a:ext>
            </a:extLst>
          </p:cNvPr>
          <p:cNvSpPr txBox="1"/>
          <p:nvPr/>
        </p:nvSpPr>
        <p:spPr>
          <a:xfrm>
            <a:off x="4889127" y="1967646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BD54D02E-99D9-4406-B3E9-F773A4214C9F}"/>
              </a:ext>
            </a:extLst>
          </p:cNvPr>
          <p:cNvSpPr/>
          <p:nvPr/>
        </p:nvSpPr>
        <p:spPr>
          <a:xfrm>
            <a:off x="4867454" y="296361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CCC503A-0412-4F90-995F-B4391F93B53C}"/>
              </a:ext>
            </a:extLst>
          </p:cNvPr>
          <p:cNvSpPr txBox="1"/>
          <p:nvPr/>
        </p:nvSpPr>
        <p:spPr>
          <a:xfrm>
            <a:off x="4889127" y="300737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3B63D31F-BCAA-4894-9F03-0204B620848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199617AE-3085-4A2D-B3C1-3305D5CD382A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96EBA5D8-E957-46BD-A5D5-CE49899FA2F2}"/>
              </a:ext>
            </a:extLst>
          </p:cNvPr>
          <p:cNvSpPr txBox="1"/>
          <p:nvPr/>
        </p:nvSpPr>
        <p:spPr>
          <a:xfrm>
            <a:off x="5368646" y="5867030"/>
            <a:ext cx="6132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3ST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检测器不同位置消融测试，并结合通道注意力消融</a:t>
            </a:r>
            <a:endParaRPr lang="zh-CN" altLang="en-US" dirty="0"/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93C1589A-E079-43A1-99BE-C974602DA561}"/>
              </a:ext>
            </a:extLst>
          </p:cNvPr>
          <p:cNvCxnSpPr>
            <a:cxnSpLocks/>
          </p:cNvCxnSpPr>
          <p:nvPr/>
        </p:nvCxnSpPr>
        <p:spPr>
          <a:xfrm flipV="1">
            <a:off x="7669008" y="4565420"/>
            <a:ext cx="719135" cy="5212"/>
          </a:xfrm>
          <a:prstGeom prst="curvedConnector3">
            <a:avLst>
              <a:gd name="adj1" fmla="val 51311"/>
            </a:avLst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118C6135-27E5-4777-B6E0-DD2CBE7E0C4D}"/>
              </a:ext>
            </a:extLst>
          </p:cNvPr>
          <p:cNvSpPr txBox="1"/>
          <p:nvPr/>
        </p:nvSpPr>
        <p:spPr>
          <a:xfrm>
            <a:off x="7817493" y="4401328"/>
            <a:ext cx="466794" cy="2616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bg1"/>
                </a:solidFill>
              </a:rPr>
              <a:t>交换</a:t>
            </a:r>
          </a:p>
        </p:txBody>
      </p:sp>
      <p:sp>
        <p:nvSpPr>
          <p:cNvPr id="48" name="流程图: 接点 47">
            <a:extLst>
              <a:ext uri="{FF2B5EF4-FFF2-40B4-BE49-F238E27FC236}">
                <a16:creationId xmlns:a16="http://schemas.microsoft.com/office/drawing/2014/main" id="{9086DC30-15DA-4411-A082-3B11EFA8A508}"/>
              </a:ext>
            </a:extLst>
          </p:cNvPr>
          <p:cNvSpPr/>
          <p:nvPr/>
        </p:nvSpPr>
        <p:spPr>
          <a:xfrm>
            <a:off x="4845781" y="5793259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F4088FE-B842-4395-8A42-EF1CF134E3D2}"/>
              </a:ext>
            </a:extLst>
          </p:cNvPr>
          <p:cNvSpPr txBox="1"/>
          <p:nvPr/>
        </p:nvSpPr>
        <p:spPr>
          <a:xfrm>
            <a:off x="4867454" y="5837015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3DAF3A0-C72F-4034-AA56-9E276C045D4D}"/>
              </a:ext>
            </a:extLst>
          </p:cNvPr>
          <p:cNvSpPr txBox="1"/>
          <p:nvPr/>
        </p:nvSpPr>
        <p:spPr>
          <a:xfrm>
            <a:off x="1416998" y="278762"/>
            <a:ext cx="4472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检测头的改进</a:t>
            </a: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E26B1520-CBCB-4C72-B8E4-E8BC6ABE4B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4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97EC0856-08B6-4729-BDAB-F388974B65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7361" y="1518212"/>
            <a:ext cx="5760720" cy="3477857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42532414-B2AD-4963-B827-4FF16A3A34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460" y="1491266"/>
            <a:ext cx="5760720" cy="36601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EDCFFB-F86B-49E4-8358-DEAB02201C2E}"/>
              </a:ext>
            </a:extLst>
          </p:cNvPr>
          <p:cNvSpPr txBox="1"/>
          <p:nvPr/>
        </p:nvSpPr>
        <p:spPr>
          <a:xfrm>
            <a:off x="2544249" y="1220767"/>
            <a:ext cx="77490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OLOX-s(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YOLOX-x(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官方权重在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 COCO2017 </a:t>
            </a:r>
            <a:r>
              <a:rPr lang="en-US" altLang="zh-CN" sz="1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以不同尺寸输入图片的推理结果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895F1E3-A4EC-4205-AB0F-7B1E313B2379}"/>
              </a:ext>
            </a:extLst>
          </p:cNvPr>
          <p:cNvSpPr txBox="1"/>
          <p:nvPr/>
        </p:nvSpPr>
        <p:spPr>
          <a:xfrm>
            <a:off x="2643420" y="5076758"/>
            <a:ext cx="75887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目标性能峰值点输入尺寸比默认尺寸大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提升平均高达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百分点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放大图片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大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升小目标性能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越小的目标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大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达到最佳检测性能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4C9DAFB3-F9BC-4BCC-929C-9133FCAAF3FE}"/>
              </a:ext>
            </a:extLst>
          </p:cNvPr>
          <p:cNvGrpSpPr/>
          <p:nvPr/>
        </p:nvGrpSpPr>
        <p:grpSpPr>
          <a:xfrm>
            <a:off x="1567089" y="4761731"/>
            <a:ext cx="9258774" cy="291084"/>
            <a:chOff x="1871411" y="4910679"/>
            <a:chExt cx="9258774" cy="291084"/>
          </a:xfrm>
        </p:grpSpPr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id="{04EF0299-A528-4224-AB75-783A2A8B7A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264082"/>
                </p:ext>
              </p:extLst>
            </p:nvPr>
          </p:nvGraphicFramePr>
          <p:xfrm>
            <a:off x="10536460" y="4951704"/>
            <a:ext cx="5937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6" imgW="596900" imgH="228600" progId="Equation.DSMT4">
                    <p:embed/>
                  </p:oleObj>
                </mc:Choice>
                <mc:Fallback>
                  <p:oleObj name="Equation" r:id="rId6" imgW="596900" imgH="2286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6460" y="4951704"/>
                          <a:ext cx="5937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Rectangle 92">
              <a:extLst>
                <a:ext uri="{FF2B5EF4-FFF2-40B4-BE49-F238E27FC236}">
                  <a16:creationId xmlns:a16="http://schemas.microsoft.com/office/drawing/2014/main" id="{5EB82B34-4AE3-4011-BE0F-B6A719221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308" y="4910679"/>
              <a:ext cx="612032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分别究中目标尺度大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*0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小于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*8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尺度大于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*8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小于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6*16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和大于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6*16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小于</a:t>
              </a:r>
              <a:r>
                <a:rPr kumimoji="0" lang="en-US" altLang="zh-CN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2*32</a:t>
              </a:r>
              <a:r>
                <a: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73D0702D-C547-4583-854E-5C65717138C8}"/>
                </a:ext>
              </a:extLst>
            </p:cNvPr>
            <p:cNvGrpSpPr/>
            <p:nvPr/>
          </p:nvGrpSpPr>
          <p:grpSpPr>
            <a:xfrm>
              <a:off x="1871411" y="4924764"/>
              <a:ext cx="2966235" cy="276999"/>
              <a:chOff x="1871411" y="4924764"/>
              <a:chExt cx="2966235" cy="276999"/>
            </a:xfrm>
          </p:grpSpPr>
          <p:graphicFrame>
            <p:nvGraphicFramePr>
              <p:cNvPr id="98" name="对象 97">
                <a:extLst>
                  <a:ext uri="{FF2B5EF4-FFF2-40B4-BE49-F238E27FC236}">
                    <a16:creationId xmlns:a16="http://schemas.microsoft.com/office/drawing/2014/main" id="{E04F22F3-2F71-44F5-83A4-A4FE482DD4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2855490"/>
                  </p:ext>
                </p:extLst>
              </p:nvPr>
            </p:nvGraphicFramePr>
            <p:xfrm>
              <a:off x="1871411" y="4937851"/>
              <a:ext cx="51752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8" imgW="520474" imgH="253890" progId="Equation.DSMT4">
                      <p:embed/>
                    </p:oleObj>
                  </mc:Choice>
                  <mc:Fallback>
                    <p:oleObj name="Equation" r:id="rId8" imgW="520474" imgH="253890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1411" y="4937851"/>
                            <a:ext cx="517525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对象 98">
                <a:extLst>
                  <a:ext uri="{FF2B5EF4-FFF2-40B4-BE49-F238E27FC236}">
                    <a16:creationId xmlns:a16="http://schemas.microsoft.com/office/drawing/2014/main" id="{35053857-4620-497A-AAA0-11CBECC3814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2904412"/>
                  </p:ext>
                </p:extLst>
              </p:nvPr>
            </p:nvGraphicFramePr>
            <p:xfrm>
              <a:off x="2466556" y="4932941"/>
              <a:ext cx="54927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10" imgW="545626" imgH="253780" progId="Equation.DSMT4">
                      <p:embed/>
                    </p:oleObj>
                  </mc:Choice>
                  <mc:Fallback>
                    <p:oleObj name="Equation" r:id="rId10" imgW="545626" imgH="253780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6556" y="4932941"/>
                            <a:ext cx="549275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对象 99">
                <a:extLst>
                  <a:ext uri="{FF2B5EF4-FFF2-40B4-BE49-F238E27FC236}">
                    <a16:creationId xmlns:a16="http://schemas.microsoft.com/office/drawing/2014/main" id="{CD5828CA-599E-4DAB-B723-1982AEF0EA8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8652985"/>
                  </p:ext>
                </p:extLst>
              </p:nvPr>
            </p:nvGraphicFramePr>
            <p:xfrm>
              <a:off x="3057666" y="4929479"/>
              <a:ext cx="59372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12" imgW="596641" imgH="253890" progId="Equation.DSMT4">
                      <p:embed/>
                    </p:oleObj>
                  </mc:Choice>
                  <mc:Fallback>
                    <p:oleObj name="Equation" r:id="rId12" imgW="596641" imgH="253890" progId="Equation.DSMT4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7666" y="4929479"/>
                            <a:ext cx="593725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对象 100">
                <a:extLst>
                  <a:ext uri="{FF2B5EF4-FFF2-40B4-BE49-F238E27FC236}">
                    <a16:creationId xmlns:a16="http://schemas.microsoft.com/office/drawing/2014/main" id="{0AB9D3CF-285D-45EE-A2EC-0ACA3D714E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3337579"/>
                  </p:ext>
                </p:extLst>
              </p:nvPr>
            </p:nvGraphicFramePr>
            <p:xfrm>
              <a:off x="4320121" y="4929479"/>
              <a:ext cx="51752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14" imgW="520700" imgH="228600" progId="Equation.DSMT4">
                      <p:embed/>
                    </p:oleObj>
                  </mc:Choice>
                  <mc:Fallback>
                    <p:oleObj name="Equation" r:id="rId14" imgW="520700" imgH="228600" progId="Equation.DSMT4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121" y="4929479"/>
                            <a:ext cx="517525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D3269497-2ECE-459D-B97F-FC3D81D42626}"/>
                  </a:ext>
                </a:extLst>
              </p:cNvPr>
              <p:cNvSpPr txBox="1"/>
              <p:nvPr/>
            </p:nvSpPr>
            <p:spPr>
              <a:xfrm>
                <a:off x="3560653" y="4924764"/>
                <a:ext cx="92181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2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细化的</a:t>
                </a:r>
                <a:endParaRPr lang="zh-CN" altLang="en-US" sz="1200" dirty="0"/>
              </a:p>
            </p:txBody>
          </p:sp>
        </p:grpSp>
      </p:grpSp>
      <p:sp>
        <p:nvSpPr>
          <p:cNvPr id="117" name="Rectangle 96">
            <a:extLst>
              <a:ext uri="{FF2B5EF4-FFF2-40B4-BE49-F238E27FC236}">
                <a16:creationId xmlns:a16="http://schemas.microsoft.com/office/drawing/2014/main" id="{5EC38B12-EAB6-4082-B783-8CB578BC8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421" y="5854665"/>
            <a:ext cx="6752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架构不同大小模型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指标</a:t>
            </a:r>
            <a:r>
              <a:rPr lang="zh-CN" alt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佳放大比例相同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据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良好的一致性，可在</a:t>
            </a:r>
            <a:r>
              <a:rPr lang="zh-CN" altLang="zh-CN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模型上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大模型最佳放大比例的</a:t>
            </a:r>
            <a:r>
              <a:rPr lang="zh-CN" alt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参数搜索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低部署耗时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9" name="矩形: 圆角 118">
            <a:extLst>
              <a:ext uri="{FF2B5EF4-FFF2-40B4-BE49-F238E27FC236}">
                <a16:creationId xmlns:a16="http://schemas.microsoft.com/office/drawing/2014/main" id="{6855E957-433A-4CEC-BCF6-3D1E2C4FB988}"/>
              </a:ext>
            </a:extLst>
          </p:cNvPr>
          <p:cNvSpPr/>
          <p:nvPr/>
        </p:nvSpPr>
        <p:spPr>
          <a:xfrm>
            <a:off x="77099" y="1223125"/>
            <a:ext cx="11994360" cy="3799929"/>
          </a:xfrm>
          <a:prstGeom prst="roundRect">
            <a:avLst>
              <a:gd name="adj" fmla="val 2692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A868A320-54F4-42B5-AB09-73E51E131658}"/>
              </a:ext>
            </a:extLst>
          </p:cNvPr>
          <p:cNvSpPr txBox="1"/>
          <p:nvPr/>
        </p:nvSpPr>
        <p:spPr>
          <a:xfrm>
            <a:off x="1706439" y="732816"/>
            <a:ext cx="6106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放大图片增加小目标性能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1E032CB5-6FF4-45D1-9557-BAEFDB526039}"/>
              </a:ext>
            </a:extLst>
          </p:cNvPr>
          <p:cNvSpPr/>
          <p:nvPr/>
        </p:nvSpPr>
        <p:spPr>
          <a:xfrm>
            <a:off x="2193011" y="5180507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193A53D-E424-4D0A-A522-2FA110504484}"/>
              </a:ext>
            </a:extLst>
          </p:cNvPr>
          <p:cNvSpPr txBox="1"/>
          <p:nvPr/>
        </p:nvSpPr>
        <p:spPr>
          <a:xfrm>
            <a:off x="2230406" y="5217384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7AF2A196-C3C2-4113-8AAA-C54E627CD2BA}"/>
              </a:ext>
            </a:extLst>
          </p:cNvPr>
          <p:cNvSpPr/>
          <p:nvPr/>
        </p:nvSpPr>
        <p:spPr>
          <a:xfrm>
            <a:off x="2186220" y="585779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2586871-9E75-4E90-AEBE-7E36F6C2C7B2}"/>
              </a:ext>
            </a:extLst>
          </p:cNvPr>
          <p:cNvSpPr txBox="1"/>
          <p:nvPr/>
        </p:nvSpPr>
        <p:spPr>
          <a:xfrm>
            <a:off x="2207893" y="5901554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E3236C8C-AAD6-4359-96DE-815E539239D8}"/>
              </a:ext>
            </a:extLst>
          </p:cNvPr>
          <p:cNvSpPr/>
          <p:nvPr/>
        </p:nvSpPr>
        <p:spPr>
          <a:xfrm>
            <a:off x="2186220" y="6370885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EB30258-FDED-4872-A2C0-955CCF31482D}"/>
              </a:ext>
            </a:extLst>
          </p:cNvPr>
          <p:cNvSpPr txBox="1"/>
          <p:nvPr/>
        </p:nvSpPr>
        <p:spPr>
          <a:xfrm>
            <a:off x="2207893" y="6414641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2BB40847-41E4-4879-BF9C-6C4CA50707F9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818100C4-469D-49FC-891A-2E5A781CFE06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864A562F-90C1-4ED3-80CD-2DA38D34B13D}"/>
              </a:ext>
            </a:extLst>
          </p:cNvPr>
          <p:cNvSpPr txBox="1"/>
          <p:nvPr/>
        </p:nvSpPr>
        <p:spPr>
          <a:xfrm>
            <a:off x="1436825" y="262395"/>
            <a:ext cx="5157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标尺度感知的切片辅助推理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146324C-1275-4D0C-8339-3EAE56AC9B13}"/>
              </a:ext>
            </a:extLst>
          </p:cNvPr>
          <p:cNvSpPr txBox="1"/>
          <p:nvPr/>
        </p:nvSpPr>
        <p:spPr>
          <a:xfrm>
            <a:off x="2665093" y="6430753"/>
            <a:ext cx="61132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尺寸变大，中大尺度目标性能下降</a:t>
            </a:r>
            <a:endParaRPr lang="zh-CN" altLang="en-US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5C04AC4B-BD2F-4114-A38B-370ED650BBA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18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>
            <a:extLst>
              <a:ext uri="{FF2B5EF4-FFF2-40B4-BE49-F238E27FC236}">
                <a16:creationId xmlns:a16="http://schemas.microsoft.com/office/drawing/2014/main" id="{82BE4EF6-B4B5-4762-83F1-D6B55D1C754B}"/>
              </a:ext>
            </a:extLst>
          </p:cNvPr>
          <p:cNvSpPr txBox="1"/>
          <p:nvPr/>
        </p:nvSpPr>
        <p:spPr>
          <a:xfrm>
            <a:off x="936124" y="5111575"/>
            <a:ext cx="1074214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辅助推理计算流程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尺度图片以一定重叠率相同大小切片，不足部分用黑色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填充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每个切片进行如绿色切片操作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将其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大，送入检测器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理出目标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类别和位置，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果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映射回原图中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最后对所有映射回原图的推理结果进行统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处理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99F7D87-A885-45D4-8440-E6F7D849773E}"/>
              </a:ext>
            </a:extLst>
          </p:cNvPr>
          <p:cNvGrpSpPr/>
          <p:nvPr/>
        </p:nvGrpSpPr>
        <p:grpSpPr>
          <a:xfrm>
            <a:off x="124233" y="1223666"/>
            <a:ext cx="11993056" cy="3389488"/>
            <a:chOff x="77099" y="1091404"/>
            <a:chExt cx="11993056" cy="3389488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6F309781-4CA0-4ACC-9175-4AE817633D28}"/>
                </a:ext>
              </a:extLst>
            </p:cNvPr>
            <p:cNvGrpSpPr/>
            <p:nvPr/>
          </p:nvGrpSpPr>
          <p:grpSpPr>
            <a:xfrm>
              <a:off x="168507" y="1091404"/>
              <a:ext cx="11789813" cy="3353267"/>
              <a:chOff x="168507" y="1181966"/>
              <a:chExt cx="11901648" cy="3296720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6D06FD0D-2405-4F15-85C4-D05930E94832}"/>
                  </a:ext>
                </a:extLst>
              </p:cNvPr>
              <p:cNvGrpSpPr/>
              <p:nvPr/>
            </p:nvGrpSpPr>
            <p:grpSpPr>
              <a:xfrm>
                <a:off x="168507" y="1255147"/>
                <a:ext cx="11901648" cy="3223539"/>
                <a:chOff x="168508" y="1336887"/>
                <a:chExt cx="11901648" cy="3223539"/>
              </a:xfrm>
            </p:grpSpPr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E21093E3-DB45-4681-A686-98FEAAB6567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12868" y="1736203"/>
                  <a:ext cx="3957288" cy="2824223"/>
                </a:xfrm>
                <a:prstGeom prst="rect">
                  <a:avLst/>
                </a:prstGeom>
              </p:spPr>
            </p:pic>
            <p:grpSp>
              <p:nvGrpSpPr>
                <p:cNvPr id="21" name="组合 20">
                  <a:extLst>
                    <a:ext uri="{FF2B5EF4-FFF2-40B4-BE49-F238E27FC236}">
                      <a16:creationId xmlns:a16="http://schemas.microsoft.com/office/drawing/2014/main" id="{77B7A7CE-BA89-4116-8F15-D12FE79FF8D0}"/>
                    </a:ext>
                  </a:extLst>
                </p:cNvPr>
                <p:cNvGrpSpPr/>
                <p:nvPr/>
              </p:nvGrpSpPr>
              <p:grpSpPr>
                <a:xfrm>
                  <a:off x="168508" y="1336887"/>
                  <a:ext cx="11518472" cy="3223539"/>
                  <a:chOff x="168508" y="1336887"/>
                  <a:chExt cx="11518472" cy="3223539"/>
                </a:xfrm>
              </p:grpSpPr>
              <p:pic>
                <p:nvPicPr>
                  <p:cNvPr id="7" name="图片 6">
                    <a:extLst>
                      <a:ext uri="{FF2B5EF4-FFF2-40B4-BE49-F238E27FC236}">
                        <a16:creationId xmlns:a16="http://schemas.microsoft.com/office/drawing/2014/main" id="{2EDE67FD-72DF-4901-9ADA-E63AA19B382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68508" y="1336887"/>
                    <a:ext cx="7780694" cy="3223539"/>
                  </a:xfrm>
                  <a:prstGeom prst="rect">
                    <a:avLst/>
                  </a:prstGeom>
                </p:spPr>
              </p:pic>
              <p:cxnSp>
                <p:nvCxnSpPr>
                  <p:cNvPr id="13" name="直接箭头连接符 12">
                    <a:extLst>
                      <a:ext uri="{FF2B5EF4-FFF2-40B4-BE49-F238E27FC236}">
                        <a16:creationId xmlns:a16="http://schemas.microsoft.com/office/drawing/2014/main" id="{E236ED1B-C0BB-49B5-86E3-0B6CF18573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224759" y="1734672"/>
                    <a:ext cx="4490978" cy="603414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矩形 14">
                    <a:extLst>
                      <a:ext uri="{FF2B5EF4-FFF2-40B4-BE49-F238E27FC236}">
                        <a16:creationId xmlns:a16="http://schemas.microsoft.com/office/drawing/2014/main" id="{3E00A69A-667B-4DAF-B181-3157A446BE52}"/>
                      </a:ext>
                    </a:extLst>
                  </p:cNvPr>
                  <p:cNvSpPr/>
                  <p:nvPr/>
                </p:nvSpPr>
                <p:spPr>
                  <a:xfrm>
                    <a:off x="4604385" y="2165985"/>
                    <a:ext cx="81915" cy="62865"/>
                  </a:xfrm>
                  <a:prstGeom prst="rect">
                    <a:avLst/>
                  </a:prstGeom>
                  <a:noFill/>
                  <a:ln w="9525">
                    <a:solidFill>
                      <a:srgbClr val="FF161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7" name="直接箭头连接符 16">
                    <a:extLst>
                      <a:ext uri="{FF2B5EF4-FFF2-40B4-BE49-F238E27FC236}">
                        <a16:creationId xmlns:a16="http://schemas.microsoft.com/office/drawing/2014/main" id="{F9B96CB7-2CDE-445E-8F0C-45663694326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686300" y="2197417"/>
                    <a:ext cx="6749488" cy="1992619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D313821B-9F11-47E9-968F-CD87D2520DAE}"/>
                      </a:ext>
                    </a:extLst>
                  </p:cNvPr>
                  <p:cNvSpPr txBox="1"/>
                  <p:nvPr/>
                </p:nvSpPr>
                <p:spPr>
                  <a:xfrm>
                    <a:off x="7163222" y="1828085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zh-CN" altLang="en-US" b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565737A1-0510-4CD6-AE16-F6579B162A7B}"/>
                      </a:ext>
                    </a:extLst>
                  </p:cNvPr>
                  <p:cNvSpPr txBox="1"/>
                  <p:nvPr/>
                </p:nvSpPr>
                <p:spPr>
                  <a:xfrm>
                    <a:off x="7163222" y="2652268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zh-CN" altLang="en-US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F0FE701C-F1EC-41EE-97EE-EB49BBD0E174}"/>
                      </a:ext>
                    </a:extLst>
                  </p:cNvPr>
                  <p:cNvSpPr txBox="1"/>
                  <p:nvPr/>
                </p:nvSpPr>
                <p:spPr>
                  <a:xfrm>
                    <a:off x="11348426" y="3783460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zh-CN" altLang="en-US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D01ABE3D-5B06-4F25-9BDB-A8C94645E7D5}"/>
                      </a:ext>
                    </a:extLst>
                  </p:cNvPr>
                  <p:cNvSpPr txBox="1"/>
                  <p:nvPr/>
                </p:nvSpPr>
                <p:spPr>
                  <a:xfrm>
                    <a:off x="4608030" y="1894611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:endParaRPr lang="zh-CN" altLang="en-US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D273B7E-8ABC-42A1-ADB4-65610CCF66FD}"/>
                  </a:ext>
                </a:extLst>
              </p:cNvPr>
              <p:cNvSpPr txBox="1"/>
              <p:nvPr/>
            </p:nvSpPr>
            <p:spPr>
              <a:xfrm>
                <a:off x="1960955" y="1181966"/>
                <a:ext cx="603242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9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  ...  ...  …</a:t>
                </a:r>
                <a:endParaRPr lang="zh-CN" altLang="en-US" sz="96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1C55942-89B3-482F-BFE9-9DEE1615B956}"/>
                  </a:ext>
                </a:extLst>
              </p:cNvPr>
              <p:cNvSpPr txBox="1"/>
              <p:nvPr/>
            </p:nvSpPr>
            <p:spPr>
              <a:xfrm>
                <a:off x="1995050" y="1998228"/>
                <a:ext cx="603242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9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  ...  ...  …</a:t>
                </a:r>
                <a:endParaRPr lang="zh-CN" altLang="en-US" sz="96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199C8908-8F44-409C-8559-AF156B45D603}"/>
                  </a:ext>
                </a:extLst>
              </p:cNvPr>
              <p:cNvSpPr txBox="1"/>
              <p:nvPr/>
            </p:nvSpPr>
            <p:spPr>
              <a:xfrm>
                <a:off x="1952075" y="2851730"/>
                <a:ext cx="603242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9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  ...  ...  …</a:t>
                </a:r>
                <a:endParaRPr lang="zh-CN" altLang="en-US" sz="96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3686FC7A-37DE-4F77-8C98-E7EAAF005C0C}"/>
                </a:ext>
              </a:extLst>
            </p:cNvPr>
            <p:cNvSpPr/>
            <p:nvPr/>
          </p:nvSpPr>
          <p:spPr>
            <a:xfrm>
              <a:off x="77099" y="1120752"/>
              <a:ext cx="11993056" cy="3360140"/>
            </a:xfrm>
            <a:prstGeom prst="roundRect">
              <a:avLst>
                <a:gd name="adj" fmla="val 3952"/>
              </a:avLst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54EC7783-45F4-451C-8ECC-A347A99C89B2}"/>
                </a:ext>
              </a:extLst>
            </p:cNvPr>
            <p:cNvSpPr txBox="1"/>
            <p:nvPr/>
          </p:nvSpPr>
          <p:spPr>
            <a:xfrm>
              <a:off x="8552544" y="1191809"/>
              <a:ext cx="2720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切片辅助推理</a:t>
              </a:r>
              <a:r>
                <a:rPr lang="en-US" altLang="zh-CN" dirty="0"/>
                <a:t>(SAI)</a:t>
              </a:r>
              <a:r>
                <a:rPr lang="zh-CN" altLang="en-US" dirty="0"/>
                <a:t>示意图</a:t>
              </a: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494E907B-AE2E-4003-9692-D535221A5FAB}"/>
              </a:ext>
            </a:extLst>
          </p:cNvPr>
          <p:cNvSpPr txBox="1"/>
          <p:nvPr/>
        </p:nvSpPr>
        <p:spPr>
          <a:xfrm>
            <a:off x="1739485" y="73318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切片辅助推理</a:t>
            </a:r>
            <a:r>
              <a:rPr lang="en-US" altLang="zh-CN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SAI)</a:t>
            </a:r>
            <a:endParaRPr lang="zh-CN" altLang="en-US" dirty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AB1A23D6-6FE6-4810-9735-4BE228C00237}"/>
              </a:ext>
            </a:extLst>
          </p:cNvPr>
          <p:cNvSpPr/>
          <p:nvPr/>
        </p:nvSpPr>
        <p:spPr>
          <a:xfrm>
            <a:off x="446293" y="517851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5BE0078-65F4-4200-905B-D81568380CEF}"/>
              </a:ext>
            </a:extLst>
          </p:cNvPr>
          <p:cNvSpPr txBox="1"/>
          <p:nvPr/>
        </p:nvSpPr>
        <p:spPr>
          <a:xfrm>
            <a:off x="467966" y="522227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FC776A45-411C-4194-B0A0-4A06A687094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C5E21FAD-571D-41CE-938E-B846779F1DE1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1270ED95-EA4C-4D41-A2C2-EEA170AF7426}"/>
              </a:ext>
            </a:extLst>
          </p:cNvPr>
          <p:cNvSpPr/>
          <p:nvPr/>
        </p:nvSpPr>
        <p:spPr>
          <a:xfrm>
            <a:off x="435578" y="6113699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2A30945-717D-4463-8659-0FC51264D5BC}"/>
              </a:ext>
            </a:extLst>
          </p:cNvPr>
          <p:cNvSpPr txBox="1"/>
          <p:nvPr/>
        </p:nvSpPr>
        <p:spPr>
          <a:xfrm>
            <a:off x="457251" y="6157455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2765F21-AC57-4D23-93AF-76A63D7E31D4}"/>
              </a:ext>
            </a:extLst>
          </p:cNvPr>
          <p:cNvSpPr txBox="1"/>
          <p:nvPr/>
        </p:nvSpPr>
        <p:spPr>
          <a:xfrm>
            <a:off x="1436825" y="262395"/>
            <a:ext cx="5157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标尺度感知的切片辅助推理</a:t>
            </a: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B5FEFF02-3D9A-4C28-BDAC-96F01C65371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E0923698-CE1D-4483-8276-9208B2949698}"/>
              </a:ext>
            </a:extLst>
          </p:cNvPr>
          <p:cNvSpPr txBox="1"/>
          <p:nvPr/>
        </p:nvSpPr>
        <p:spPr>
          <a:xfrm>
            <a:off x="914451" y="6342121"/>
            <a:ext cx="6117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效果：在有限设备上享受图片放大后在小目标性能的提升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75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4191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等腰三角形 32"/>
          <p:cNvSpPr/>
          <p:nvPr/>
        </p:nvSpPr>
        <p:spPr>
          <a:xfrm rot="5400000" flipH="1">
            <a:off x="4101353" y="1469709"/>
            <a:ext cx="295275" cy="13715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6" name="Freeform 5">
            <a:extLst>
              <a:ext uri="{FF2B5EF4-FFF2-40B4-BE49-F238E27FC236}">
                <a16:creationId xmlns:a16="http://schemas.microsoft.com/office/drawing/2014/main" id="{4F902CB4-14A9-4CC7-82A0-63D8788F6B2A}"/>
              </a:ext>
            </a:extLst>
          </p:cNvPr>
          <p:cNvSpPr>
            <a:spLocks noEditPoints="1"/>
          </p:cNvSpPr>
          <p:nvPr/>
        </p:nvSpPr>
        <p:spPr bwMode="auto">
          <a:xfrm>
            <a:off x="1715461" y="2395354"/>
            <a:ext cx="760079" cy="794965"/>
          </a:xfrm>
          <a:custGeom>
            <a:avLst/>
            <a:gdLst>
              <a:gd name="connsiteX0" fmla="*/ 454108 w 578072"/>
              <a:gd name="connsiteY0" fmla="*/ 470601 h 604605"/>
              <a:gd name="connsiteX1" fmla="*/ 502407 w 578072"/>
              <a:gd name="connsiteY1" fmla="*/ 470601 h 604605"/>
              <a:gd name="connsiteX2" fmla="*/ 516116 w 578072"/>
              <a:gd name="connsiteY2" fmla="*/ 484453 h 604605"/>
              <a:gd name="connsiteX3" fmla="*/ 516116 w 578072"/>
              <a:gd name="connsiteY3" fmla="*/ 532536 h 604605"/>
              <a:gd name="connsiteX4" fmla="*/ 502407 w 578072"/>
              <a:gd name="connsiteY4" fmla="*/ 546388 h 604605"/>
              <a:gd name="connsiteX5" fmla="*/ 454108 w 578072"/>
              <a:gd name="connsiteY5" fmla="*/ 546388 h 604605"/>
              <a:gd name="connsiteX6" fmla="*/ 440399 w 578072"/>
              <a:gd name="connsiteY6" fmla="*/ 532536 h 604605"/>
              <a:gd name="connsiteX7" fmla="*/ 440399 w 578072"/>
              <a:gd name="connsiteY7" fmla="*/ 484453 h 604605"/>
              <a:gd name="connsiteX8" fmla="*/ 454108 w 578072"/>
              <a:gd name="connsiteY8" fmla="*/ 470601 h 604605"/>
              <a:gd name="connsiteX9" fmla="*/ 351030 w 578072"/>
              <a:gd name="connsiteY9" fmla="*/ 470601 h 604605"/>
              <a:gd name="connsiteX10" fmla="*/ 399170 w 578072"/>
              <a:gd name="connsiteY10" fmla="*/ 470601 h 604605"/>
              <a:gd name="connsiteX11" fmla="*/ 412879 w 578072"/>
              <a:gd name="connsiteY11" fmla="*/ 484453 h 604605"/>
              <a:gd name="connsiteX12" fmla="*/ 412879 w 578072"/>
              <a:gd name="connsiteY12" fmla="*/ 532536 h 604605"/>
              <a:gd name="connsiteX13" fmla="*/ 399170 w 578072"/>
              <a:gd name="connsiteY13" fmla="*/ 546388 h 604605"/>
              <a:gd name="connsiteX14" fmla="*/ 351030 w 578072"/>
              <a:gd name="connsiteY14" fmla="*/ 546388 h 604605"/>
              <a:gd name="connsiteX15" fmla="*/ 337162 w 578072"/>
              <a:gd name="connsiteY15" fmla="*/ 532536 h 604605"/>
              <a:gd name="connsiteX16" fmla="*/ 337162 w 578072"/>
              <a:gd name="connsiteY16" fmla="*/ 484453 h 604605"/>
              <a:gd name="connsiteX17" fmla="*/ 351030 w 578072"/>
              <a:gd name="connsiteY17" fmla="*/ 470601 h 604605"/>
              <a:gd name="connsiteX18" fmla="*/ 178960 w 578072"/>
              <a:gd name="connsiteY18" fmla="*/ 470601 h 604605"/>
              <a:gd name="connsiteX19" fmla="*/ 227055 w 578072"/>
              <a:gd name="connsiteY19" fmla="*/ 470601 h 604605"/>
              <a:gd name="connsiteX20" fmla="*/ 240910 w 578072"/>
              <a:gd name="connsiteY20" fmla="*/ 484453 h 604605"/>
              <a:gd name="connsiteX21" fmla="*/ 240910 w 578072"/>
              <a:gd name="connsiteY21" fmla="*/ 532536 h 604605"/>
              <a:gd name="connsiteX22" fmla="*/ 227055 w 578072"/>
              <a:gd name="connsiteY22" fmla="*/ 546388 h 604605"/>
              <a:gd name="connsiteX23" fmla="*/ 178960 w 578072"/>
              <a:gd name="connsiteY23" fmla="*/ 546388 h 604605"/>
              <a:gd name="connsiteX24" fmla="*/ 165264 w 578072"/>
              <a:gd name="connsiteY24" fmla="*/ 532536 h 604605"/>
              <a:gd name="connsiteX25" fmla="*/ 165264 w 578072"/>
              <a:gd name="connsiteY25" fmla="*/ 484453 h 604605"/>
              <a:gd name="connsiteX26" fmla="*/ 178960 w 578072"/>
              <a:gd name="connsiteY26" fmla="*/ 470601 h 604605"/>
              <a:gd name="connsiteX27" fmla="*/ 75723 w 578072"/>
              <a:gd name="connsiteY27" fmla="*/ 470601 h 604605"/>
              <a:gd name="connsiteX28" fmla="*/ 123977 w 578072"/>
              <a:gd name="connsiteY28" fmla="*/ 470601 h 604605"/>
              <a:gd name="connsiteX29" fmla="*/ 137673 w 578072"/>
              <a:gd name="connsiteY29" fmla="*/ 484453 h 604605"/>
              <a:gd name="connsiteX30" fmla="*/ 137673 w 578072"/>
              <a:gd name="connsiteY30" fmla="*/ 532536 h 604605"/>
              <a:gd name="connsiteX31" fmla="*/ 123977 w 578072"/>
              <a:gd name="connsiteY31" fmla="*/ 546388 h 604605"/>
              <a:gd name="connsiteX32" fmla="*/ 75723 w 578072"/>
              <a:gd name="connsiteY32" fmla="*/ 546388 h 604605"/>
              <a:gd name="connsiteX33" fmla="*/ 62027 w 578072"/>
              <a:gd name="connsiteY33" fmla="*/ 532536 h 604605"/>
              <a:gd name="connsiteX34" fmla="*/ 62027 w 578072"/>
              <a:gd name="connsiteY34" fmla="*/ 484453 h 604605"/>
              <a:gd name="connsiteX35" fmla="*/ 75723 w 578072"/>
              <a:gd name="connsiteY35" fmla="*/ 470601 h 604605"/>
              <a:gd name="connsiteX36" fmla="*/ 454108 w 578072"/>
              <a:gd name="connsiteY36" fmla="*/ 367505 h 604605"/>
              <a:gd name="connsiteX37" fmla="*/ 502407 w 578072"/>
              <a:gd name="connsiteY37" fmla="*/ 367505 h 604605"/>
              <a:gd name="connsiteX38" fmla="*/ 516116 w 578072"/>
              <a:gd name="connsiteY38" fmla="*/ 381357 h 604605"/>
              <a:gd name="connsiteX39" fmla="*/ 516116 w 578072"/>
              <a:gd name="connsiteY39" fmla="*/ 429440 h 604605"/>
              <a:gd name="connsiteX40" fmla="*/ 502407 w 578072"/>
              <a:gd name="connsiteY40" fmla="*/ 443292 h 604605"/>
              <a:gd name="connsiteX41" fmla="*/ 454108 w 578072"/>
              <a:gd name="connsiteY41" fmla="*/ 443292 h 604605"/>
              <a:gd name="connsiteX42" fmla="*/ 440399 w 578072"/>
              <a:gd name="connsiteY42" fmla="*/ 429440 h 604605"/>
              <a:gd name="connsiteX43" fmla="*/ 440399 w 578072"/>
              <a:gd name="connsiteY43" fmla="*/ 381357 h 604605"/>
              <a:gd name="connsiteX44" fmla="*/ 454108 w 578072"/>
              <a:gd name="connsiteY44" fmla="*/ 367505 h 604605"/>
              <a:gd name="connsiteX45" fmla="*/ 351030 w 578072"/>
              <a:gd name="connsiteY45" fmla="*/ 367505 h 604605"/>
              <a:gd name="connsiteX46" fmla="*/ 399170 w 578072"/>
              <a:gd name="connsiteY46" fmla="*/ 367505 h 604605"/>
              <a:gd name="connsiteX47" fmla="*/ 412879 w 578072"/>
              <a:gd name="connsiteY47" fmla="*/ 381357 h 604605"/>
              <a:gd name="connsiteX48" fmla="*/ 412879 w 578072"/>
              <a:gd name="connsiteY48" fmla="*/ 429440 h 604605"/>
              <a:gd name="connsiteX49" fmla="*/ 399170 w 578072"/>
              <a:gd name="connsiteY49" fmla="*/ 443292 h 604605"/>
              <a:gd name="connsiteX50" fmla="*/ 351030 w 578072"/>
              <a:gd name="connsiteY50" fmla="*/ 443292 h 604605"/>
              <a:gd name="connsiteX51" fmla="*/ 337162 w 578072"/>
              <a:gd name="connsiteY51" fmla="*/ 429440 h 604605"/>
              <a:gd name="connsiteX52" fmla="*/ 337162 w 578072"/>
              <a:gd name="connsiteY52" fmla="*/ 381357 h 604605"/>
              <a:gd name="connsiteX53" fmla="*/ 351030 w 578072"/>
              <a:gd name="connsiteY53" fmla="*/ 367505 h 604605"/>
              <a:gd name="connsiteX54" fmla="*/ 178960 w 578072"/>
              <a:gd name="connsiteY54" fmla="*/ 367505 h 604605"/>
              <a:gd name="connsiteX55" fmla="*/ 227055 w 578072"/>
              <a:gd name="connsiteY55" fmla="*/ 367505 h 604605"/>
              <a:gd name="connsiteX56" fmla="*/ 240910 w 578072"/>
              <a:gd name="connsiteY56" fmla="*/ 381357 h 604605"/>
              <a:gd name="connsiteX57" fmla="*/ 240910 w 578072"/>
              <a:gd name="connsiteY57" fmla="*/ 429440 h 604605"/>
              <a:gd name="connsiteX58" fmla="*/ 227055 w 578072"/>
              <a:gd name="connsiteY58" fmla="*/ 443292 h 604605"/>
              <a:gd name="connsiteX59" fmla="*/ 178960 w 578072"/>
              <a:gd name="connsiteY59" fmla="*/ 443292 h 604605"/>
              <a:gd name="connsiteX60" fmla="*/ 165264 w 578072"/>
              <a:gd name="connsiteY60" fmla="*/ 429440 h 604605"/>
              <a:gd name="connsiteX61" fmla="*/ 165264 w 578072"/>
              <a:gd name="connsiteY61" fmla="*/ 381357 h 604605"/>
              <a:gd name="connsiteX62" fmla="*/ 178960 w 578072"/>
              <a:gd name="connsiteY62" fmla="*/ 367505 h 604605"/>
              <a:gd name="connsiteX63" fmla="*/ 75723 w 578072"/>
              <a:gd name="connsiteY63" fmla="*/ 367505 h 604605"/>
              <a:gd name="connsiteX64" fmla="*/ 123977 w 578072"/>
              <a:gd name="connsiteY64" fmla="*/ 367505 h 604605"/>
              <a:gd name="connsiteX65" fmla="*/ 137673 w 578072"/>
              <a:gd name="connsiteY65" fmla="*/ 381357 h 604605"/>
              <a:gd name="connsiteX66" fmla="*/ 137673 w 578072"/>
              <a:gd name="connsiteY66" fmla="*/ 429440 h 604605"/>
              <a:gd name="connsiteX67" fmla="*/ 123977 w 578072"/>
              <a:gd name="connsiteY67" fmla="*/ 443292 h 604605"/>
              <a:gd name="connsiteX68" fmla="*/ 75723 w 578072"/>
              <a:gd name="connsiteY68" fmla="*/ 443292 h 604605"/>
              <a:gd name="connsiteX69" fmla="*/ 62027 w 578072"/>
              <a:gd name="connsiteY69" fmla="*/ 429440 h 604605"/>
              <a:gd name="connsiteX70" fmla="*/ 62027 w 578072"/>
              <a:gd name="connsiteY70" fmla="*/ 381357 h 604605"/>
              <a:gd name="connsiteX71" fmla="*/ 75723 w 578072"/>
              <a:gd name="connsiteY71" fmla="*/ 367505 h 604605"/>
              <a:gd name="connsiteX72" fmla="*/ 178960 w 578072"/>
              <a:gd name="connsiteY72" fmla="*/ 264409 h 604605"/>
              <a:gd name="connsiteX73" fmla="*/ 227055 w 578072"/>
              <a:gd name="connsiteY73" fmla="*/ 264409 h 604605"/>
              <a:gd name="connsiteX74" fmla="*/ 240910 w 578072"/>
              <a:gd name="connsiteY74" fmla="*/ 278248 h 604605"/>
              <a:gd name="connsiteX75" fmla="*/ 240910 w 578072"/>
              <a:gd name="connsiteY75" fmla="*/ 326287 h 604605"/>
              <a:gd name="connsiteX76" fmla="*/ 227055 w 578072"/>
              <a:gd name="connsiteY76" fmla="*/ 340126 h 604605"/>
              <a:gd name="connsiteX77" fmla="*/ 178960 w 578072"/>
              <a:gd name="connsiteY77" fmla="*/ 340126 h 604605"/>
              <a:gd name="connsiteX78" fmla="*/ 165264 w 578072"/>
              <a:gd name="connsiteY78" fmla="*/ 326287 h 604605"/>
              <a:gd name="connsiteX79" fmla="*/ 165264 w 578072"/>
              <a:gd name="connsiteY79" fmla="*/ 278248 h 604605"/>
              <a:gd name="connsiteX80" fmla="*/ 178960 w 578072"/>
              <a:gd name="connsiteY80" fmla="*/ 264409 h 604605"/>
              <a:gd name="connsiteX81" fmla="*/ 75723 w 578072"/>
              <a:gd name="connsiteY81" fmla="*/ 264409 h 604605"/>
              <a:gd name="connsiteX82" fmla="*/ 123977 w 578072"/>
              <a:gd name="connsiteY82" fmla="*/ 264409 h 604605"/>
              <a:gd name="connsiteX83" fmla="*/ 137673 w 578072"/>
              <a:gd name="connsiteY83" fmla="*/ 278248 h 604605"/>
              <a:gd name="connsiteX84" fmla="*/ 137673 w 578072"/>
              <a:gd name="connsiteY84" fmla="*/ 326287 h 604605"/>
              <a:gd name="connsiteX85" fmla="*/ 123977 w 578072"/>
              <a:gd name="connsiteY85" fmla="*/ 340126 h 604605"/>
              <a:gd name="connsiteX86" fmla="*/ 75723 w 578072"/>
              <a:gd name="connsiteY86" fmla="*/ 340126 h 604605"/>
              <a:gd name="connsiteX87" fmla="*/ 62027 w 578072"/>
              <a:gd name="connsiteY87" fmla="*/ 326287 h 604605"/>
              <a:gd name="connsiteX88" fmla="*/ 62027 w 578072"/>
              <a:gd name="connsiteY88" fmla="*/ 278248 h 604605"/>
              <a:gd name="connsiteX89" fmla="*/ 75723 w 578072"/>
              <a:gd name="connsiteY89" fmla="*/ 264409 h 604605"/>
              <a:gd name="connsiteX90" fmla="*/ 446961 w 578072"/>
              <a:gd name="connsiteY90" fmla="*/ 242816 h 604605"/>
              <a:gd name="connsiteX91" fmla="*/ 459874 w 578072"/>
              <a:gd name="connsiteY91" fmla="*/ 263633 h 604605"/>
              <a:gd name="connsiteX92" fmla="*/ 446961 w 578072"/>
              <a:gd name="connsiteY92" fmla="*/ 282544 h 604605"/>
              <a:gd name="connsiteX93" fmla="*/ 302739 w 578072"/>
              <a:gd name="connsiteY93" fmla="*/ 221476 h 604605"/>
              <a:gd name="connsiteX94" fmla="*/ 302739 w 578072"/>
              <a:gd name="connsiteY94" fmla="*/ 577080 h 604605"/>
              <a:gd name="connsiteX95" fmla="*/ 550507 w 578072"/>
              <a:gd name="connsiteY95" fmla="*/ 577080 h 604605"/>
              <a:gd name="connsiteX96" fmla="*/ 550507 w 578072"/>
              <a:gd name="connsiteY96" fmla="*/ 345102 h 604605"/>
              <a:gd name="connsiteX97" fmla="*/ 507486 w 578072"/>
              <a:gd name="connsiteY97" fmla="*/ 323623 h 604605"/>
              <a:gd name="connsiteX98" fmla="*/ 442796 w 578072"/>
              <a:gd name="connsiteY98" fmla="*/ 344307 h 604605"/>
              <a:gd name="connsiteX99" fmla="*/ 330623 w 578072"/>
              <a:gd name="connsiteY99" fmla="*/ 235319 h 604605"/>
              <a:gd name="connsiteX100" fmla="*/ 437576 w 578072"/>
              <a:gd name="connsiteY100" fmla="*/ 171827 h 604605"/>
              <a:gd name="connsiteX101" fmla="*/ 437576 w 578072"/>
              <a:gd name="connsiteY101" fmla="*/ 206969 h 604605"/>
              <a:gd name="connsiteX102" fmla="*/ 425298 w 578072"/>
              <a:gd name="connsiteY102" fmla="*/ 187887 h 604605"/>
              <a:gd name="connsiteX103" fmla="*/ 437576 w 578072"/>
              <a:gd name="connsiteY103" fmla="*/ 171827 h 604605"/>
              <a:gd name="connsiteX104" fmla="*/ 178960 w 578072"/>
              <a:gd name="connsiteY104" fmla="*/ 161313 h 604605"/>
              <a:gd name="connsiteX105" fmla="*/ 227055 w 578072"/>
              <a:gd name="connsiteY105" fmla="*/ 161313 h 604605"/>
              <a:gd name="connsiteX106" fmla="*/ 240910 w 578072"/>
              <a:gd name="connsiteY106" fmla="*/ 175152 h 604605"/>
              <a:gd name="connsiteX107" fmla="*/ 240910 w 578072"/>
              <a:gd name="connsiteY107" fmla="*/ 223191 h 604605"/>
              <a:gd name="connsiteX108" fmla="*/ 227055 w 578072"/>
              <a:gd name="connsiteY108" fmla="*/ 237030 h 604605"/>
              <a:gd name="connsiteX109" fmla="*/ 178960 w 578072"/>
              <a:gd name="connsiteY109" fmla="*/ 237030 h 604605"/>
              <a:gd name="connsiteX110" fmla="*/ 165264 w 578072"/>
              <a:gd name="connsiteY110" fmla="*/ 223191 h 604605"/>
              <a:gd name="connsiteX111" fmla="*/ 165264 w 578072"/>
              <a:gd name="connsiteY111" fmla="*/ 175152 h 604605"/>
              <a:gd name="connsiteX112" fmla="*/ 178960 w 578072"/>
              <a:gd name="connsiteY112" fmla="*/ 161313 h 604605"/>
              <a:gd name="connsiteX113" fmla="*/ 75723 w 578072"/>
              <a:gd name="connsiteY113" fmla="*/ 161313 h 604605"/>
              <a:gd name="connsiteX114" fmla="*/ 123977 w 578072"/>
              <a:gd name="connsiteY114" fmla="*/ 161313 h 604605"/>
              <a:gd name="connsiteX115" fmla="*/ 137673 w 578072"/>
              <a:gd name="connsiteY115" fmla="*/ 175152 h 604605"/>
              <a:gd name="connsiteX116" fmla="*/ 137673 w 578072"/>
              <a:gd name="connsiteY116" fmla="*/ 223191 h 604605"/>
              <a:gd name="connsiteX117" fmla="*/ 123977 w 578072"/>
              <a:gd name="connsiteY117" fmla="*/ 237030 h 604605"/>
              <a:gd name="connsiteX118" fmla="*/ 75723 w 578072"/>
              <a:gd name="connsiteY118" fmla="*/ 237030 h 604605"/>
              <a:gd name="connsiteX119" fmla="*/ 62027 w 578072"/>
              <a:gd name="connsiteY119" fmla="*/ 223191 h 604605"/>
              <a:gd name="connsiteX120" fmla="*/ 62027 w 578072"/>
              <a:gd name="connsiteY120" fmla="*/ 175152 h 604605"/>
              <a:gd name="connsiteX121" fmla="*/ 75723 w 578072"/>
              <a:gd name="connsiteY121" fmla="*/ 161313 h 604605"/>
              <a:gd name="connsiteX122" fmla="*/ 442318 w 578072"/>
              <a:gd name="connsiteY122" fmla="*/ 141287 h 604605"/>
              <a:gd name="connsiteX123" fmla="*/ 437537 w 578072"/>
              <a:gd name="connsiteY123" fmla="*/ 146855 h 604605"/>
              <a:gd name="connsiteX124" fmla="*/ 437537 w 578072"/>
              <a:gd name="connsiteY124" fmla="*/ 152106 h 604605"/>
              <a:gd name="connsiteX125" fmla="*/ 401846 w 578072"/>
              <a:gd name="connsiteY125" fmla="*/ 190610 h 604605"/>
              <a:gd name="connsiteX126" fmla="*/ 424472 w 578072"/>
              <a:gd name="connsiteY126" fmla="*/ 229432 h 604605"/>
              <a:gd name="connsiteX127" fmla="*/ 437537 w 578072"/>
              <a:gd name="connsiteY127" fmla="*/ 237864 h 604605"/>
              <a:gd name="connsiteX128" fmla="*/ 437537 w 578072"/>
              <a:gd name="connsiteY128" fmla="*/ 282573 h 604605"/>
              <a:gd name="connsiteX129" fmla="*/ 423835 w 578072"/>
              <a:gd name="connsiteY129" fmla="*/ 265390 h 604605"/>
              <a:gd name="connsiteX130" fmla="*/ 411725 w 578072"/>
              <a:gd name="connsiteY130" fmla="*/ 251866 h 604605"/>
              <a:gd name="connsiteX131" fmla="*/ 400412 w 578072"/>
              <a:gd name="connsiteY131" fmla="*/ 265708 h 604605"/>
              <a:gd name="connsiteX132" fmla="*/ 437537 w 578072"/>
              <a:gd name="connsiteY132" fmla="*/ 302303 h 604605"/>
              <a:gd name="connsiteX133" fmla="*/ 437537 w 578072"/>
              <a:gd name="connsiteY133" fmla="*/ 317895 h 604605"/>
              <a:gd name="connsiteX134" fmla="*/ 442318 w 578072"/>
              <a:gd name="connsiteY134" fmla="*/ 323145 h 604605"/>
              <a:gd name="connsiteX135" fmla="*/ 446938 w 578072"/>
              <a:gd name="connsiteY135" fmla="*/ 317895 h 604605"/>
              <a:gd name="connsiteX136" fmla="*/ 446938 w 578072"/>
              <a:gd name="connsiteY136" fmla="*/ 302303 h 604605"/>
              <a:gd name="connsiteX137" fmla="*/ 484860 w 578072"/>
              <a:gd name="connsiteY137" fmla="*/ 258866 h 604605"/>
              <a:gd name="connsiteX138" fmla="*/ 458888 w 578072"/>
              <a:gd name="connsiteY138" fmla="*/ 219090 h 604605"/>
              <a:gd name="connsiteX139" fmla="*/ 446938 w 578072"/>
              <a:gd name="connsiteY139" fmla="*/ 212089 h 604605"/>
              <a:gd name="connsiteX140" fmla="*/ 446938 w 578072"/>
              <a:gd name="connsiteY140" fmla="*/ 171835 h 604605"/>
              <a:gd name="connsiteX141" fmla="*/ 457773 w 578072"/>
              <a:gd name="connsiteY141" fmla="*/ 182813 h 604605"/>
              <a:gd name="connsiteX142" fmla="*/ 469723 w 578072"/>
              <a:gd name="connsiteY142" fmla="*/ 194906 h 604605"/>
              <a:gd name="connsiteX143" fmla="*/ 481036 w 578072"/>
              <a:gd name="connsiteY143" fmla="*/ 182973 h 604605"/>
              <a:gd name="connsiteX144" fmla="*/ 446938 w 578072"/>
              <a:gd name="connsiteY144" fmla="*/ 152106 h 604605"/>
              <a:gd name="connsiteX145" fmla="*/ 446938 w 578072"/>
              <a:gd name="connsiteY145" fmla="*/ 146855 h 604605"/>
              <a:gd name="connsiteX146" fmla="*/ 442318 w 578072"/>
              <a:gd name="connsiteY146" fmla="*/ 141287 h 604605"/>
              <a:gd name="connsiteX147" fmla="*/ 178960 w 578072"/>
              <a:gd name="connsiteY147" fmla="*/ 58217 h 604605"/>
              <a:gd name="connsiteX148" fmla="*/ 227055 w 578072"/>
              <a:gd name="connsiteY148" fmla="*/ 58217 h 604605"/>
              <a:gd name="connsiteX149" fmla="*/ 240910 w 578072"/>
              <a:gd name="connsiteY149" fmla="*/ 72056 h 604605"/>
              <a:gd name="connsiteX150" fmla="*/ 240910 w 578072"/>
              <a:gd name="connsiteY150" fmla="*/ 120095 h 604605"/>
              <a:gd name="connsiteX151" fmla="*/ 227055 w 578072"/>
              <a:gd name="connsiteY151" fmla="*/ 133934 h 604605"/>
              <a:gd name="connsiteX152" fmla="*/ 178960 w 578072"/>
              <a:gd name="connsiteY152" fmla="*/ 133934 h 604605"/>
              <a:gd name="connsiteX153" fmla="*/ 165264 w 578072"/>
              <a:gd name="connsiteY153" fmla="*/ 120095 h 604605"/>
              <a:gd name="connsiteX154" fmla="*/ 165264 w 578072"/>
              <a:gd name="connsiteY154" fmla="*/ 72056 h 604605"/>
              <a:gd name="connsiteX155" fmla="*/ 178960 w 578072"/>
              <a:gd name="connsiteY155" fmla="*/ 58217 h 604605"/>
              <a:gd name="connsiteX156" fmla="*/ 75723 w 578072"/>
              <a:gd name="connsiteY156" fmla="*/ 58217 h 604605"/>
              <a:gd name="connsiteX157" fmla="*/ 123977 w 578072"/>
              <a:gd name="connsiteY157" fmla="*/ 58217 h 604605"/>
              <a:gd name="connsiteX158" fmla="*/ 137673 w 578072"/>
              <a:gd name="connsiteY158" fmla="*/ 72056 h 604605"/>
              <a:gd name="connsiteX159" fmla="*/ 137673 w 578072"/>
              <a:gd name="connsiteY159" fmla="*/ 120095 h 604605"/>
              <a:gd name="connsiteX160" fmla="*/ 123977 w 578072"/>
              <a:gd name="connsiteY160" fmla="*/ 133934 h 604605"/>
              <a:gd name="connsiteX161" fmla="*/ 75723 w 578072"/>
              <a:gd name="connsiteY161" fmla="*/ 133934 h 604605"/>
              <a:gd name="connsiteX162" fmla="*/ 62027 w 578072"/>
              <a:gd name="connsiteY162" fmla="*/ 120095 h 604605"/>
              <a:gd name="connsiteX163" fmla="*/ 62027 w 578072"/>
              <a:gd name="connsiteY163" fmla="*/ 72056 h 604605"/>
              <a:gd name="connsiteX164" fmla="*/ 75723 w 578072"/>
              <a:gd name="connsiteY164" fmla="*/ 58217 h 604605"/>
              <a:gd name="connsiteX165" fmla="*/ 27565 w 578072"/>
              <a:gd name="connsiteY165" fmla="*/ 27525 h 604605"/>
              <a:gd name="connsiteX166" fmla="*/ 27565 w 578072"/>
              <a:gd name="connsiteY166" fmla="*/ 577080 h 604605"/>
              <a:gd name="connsiteX167" fmla="*/ 275333 w 578072"/>
              <a:gd name="connsiteY167" fmla="*/ 577080 h 604605"/>
              <a:gd name="connsiteX168" fmla="*/ 275333 w 578072"/>
              <a:gd name="connsiteY168" fmla="*/ 27525 h 604605"/>
              <a:gd name="connsiteX169" fmla="*/ 13862 w 578072"/>
              <a:gd name="connsiteY169" fmla="*/ 0 h 604605"/>
              <a:gd name="connsiteX170" fmla="*/ 289036 w 578072"/>
              <a:gd name="connsiteY170" fmla="*/ 0 h 604605"/>
              <a:gd name="connsiteX171" fmla="*/ 302739 w 578072"/>
              <a:gd name="connsiteY171" fmla="*/ 13683 h 604605"/>
              <a:gd name="connsiteX172" fmla="*/ 302739 w 578072"/>
              <a:gd name="connsiteY172" fmla="*/ 190769 h 604605"/>
              <a:gd name="connsiteX173" fmla="*/ 333650 w 578072"/>
              <a:gd name="connsiteY173" fmla="*/ 206043 h 604605"/>
              <a:gd name="connsiteX174" fmla="*/ 442796 w 578072"/>
              <a:gd name="connsiteY174" fmla="*/ 120125 h 604605"/>
              <a:gd name="connsiteX175" fmla="*/ 554968 w 578072"/>
              <a:gd name="connsiteY175" fmla="*/ 232296 h 604605"/>
              <a:gd name="connsiteX176" fmla="*/ 529156 w 578072"/>
              <a:gd name="connsiteY176" fmla="*/ 303734 h 604605"/>
              <a:gd name="connsiteX177" fmla="*/ 570424 w 578072"/>
              <a:gd name="connsiteY177" fmla="*/ 324259 h 604605"/>
              <a:gd name="connsiteX178" fmla="*/ 578072 w 578072"/>
              <a:gd name="connsiteY178" fmla="*/ 336670 h 604605"/>
              <a:gd name="connsiteX179" fmla="*/ 578072 w 578072"/>
              <a:gd name="connsiteY179" fmla="*/ 590922 h 604605"/>
              <a:gd name="connsiteX180" fmla="*/ 564210 w 578072"/>
              <a:gd name="connsiteY180" fmla="*/ 604605 h 604605"/>
              <a:gd name="connsiteX181" fmla="*/ 13862 w 578072"/>
              <a:gd name="connsiteY181" fmla="*/ 604605 h 604605"/>
              <a:gd name="connsiteX182" fmla="*/ 0 w 578072"/>
              <a:gd name="connsiteY182" fmla="*/ 590922 h 604605"/>
              <a:gd name="connsiteX183" fmla="*/ 0 w 578072"/>
              <a:gd name="connsiteY183" fmla="*/ 13683 h 604605"/>
              <a:gd name="connsiteX184" fmla="*/ 13862 w 578072"/>
              <a:gd name="connsiteY184" fmla="*/ 0 h 60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78072" h="604605">
                <a:moveTo>
                  <a:pt x="454108" y="470601"/>
                </a:moveTo>
                <a:lnTo>
                  <a:pt x="502407" y="470601"/>
                </a:lnTo>
                <a:cubicBezTo>
                  <a:pt x="509899" y="470601"/>
                  <a:pt x="516116" y="476810"/>
                  <a:pt x="516116" y="484453"/>
                </a:cubicBezTo>
                <a:lnTo>
                  <a:pt x="516116" y="532536"/>
                </a:lnTo>
                <a:cubicBezTo>
                  <a:pt x="516116" y="540179"/>
                  <a:pt x="509899" y="546388"/>
                  <a:pt x="502407" y="546388"/>
                </a:cubicBezTo>
                <a:lnTo>
                  <a:pt x="454108" y="546388"/>
                </a:lnTo>
                <a:cubicBezTo>
                  <a:pt x="446616" y="546388"/>
                  <a:pt x="440399" y="540179"/>
                  <a:pt x="440399" y="532536"/>
                </a:cubicBezTo>
                <a:lnTo>
                  <a:pt x="440399" y="484453"/>
                </a:lnTo>
                <a:cubicBezTo>
                  <a:pt x="440399" y="476810"/>
                  <a:pt x="446616" y="470601"/>
                  <a:pt x="454108" y="470601"/>
                </a:cubicBezTo>
                <a:close/>
                <a:moveTo>
                  <a:pt x="351030" y="470601"/>
                </a:moveTo>
                <a:lnTo>
                  <a:pt x="399170" y="470601"/>
                </a:lnTo>
                <a:cubicBezTo>
                  <a:pt x="406822" y="470601"/>
                  <a:pt x="412879" y="476810"/>
                  <a:pt x="412879" y="484453"/>
                </a:cubicBezTo>
                <a:lnTo>
                  <a:pt x="412879" y="532536"/>
                </a:lnTo>
                <a:cubicBezTo>
                  <a:pt x="412879" y="540179"/>
                  <a:pt x="406822" y="546388"/>
                  <a:pt x="399170" y="546388"/>
                </a:cubicBezTo>
                <a:lnTo>
                  <a:pt x="351030" y="546388"/>
                </a:lnTo>
                <a:cubicBezTo>
                  <a:pt x="343379" y="546388"/>
                  <a:pt x="337162" y="540179"/>
                  <a:pt x="337162" y="532536"/>
                </a:cubicBezTo>
                <a:lnTo>
                  <a:pt x="337162" y="484453"/>
                </a:lnTo>
                <a:cubicBezTo>
                  <a:pt x="337162" y="476810"/>
                  <a:pt x="343379" y="470601"/>
                  <a:pt x="351030" y="470601"/>
                </a:cubicBezTo>
                <a:close/>
                <a:moveTo>
                  <a:pt x="178960" y="470601"/>
                </a:moveTo>
                <a:lnTo>
                  <a:pt x="227055" y="470601"/>
                </a:lnTo>
                <a:cubicBezTo>
                  <a:pt x="234699" y="470601"/>
                  <a:pt x="240910" y="476810"/>
                  <a:pt x="240910" y="484453"/>
                </a:cubicBezTo>
                <a:lnTo>
                  <a:pt x="240910" y="532536"/>
                </a:lnTo>
                <a:cubicBezTo>
                  <a:pt x="240910" y="540179"/>
                  <a:pt x="234699" y="546388"/>
                  <a:pt x="227055" y="546388"/>
                </a:cubicBezTo>
                <a:lnTo>
                  <a:pt x="178960" y="546388"/>
                </a:lnTo>
                <a:cubicBezTo>
                  <a:pt x="171316" y="546388"/>
                  <a:pt x="165264" y="540179"/>
                  <a:pt x="165264" y="532536"/>
                </a:cubicBezTo>
                <a:lnTo>
                  <a:pt x="165264" y="484453"/>
                </a:lnTo>
                <a:cubicBezTo>
                  <a:pt x="165264" y="476810"/>
                  <a:pt x="171316" y="470601"/>
                  <a:pt x="178960" y="470601"/>
                </a:cubicBezTo>
                <a:close/>
                <a:moveTo>
                  <a:pt x="75723" y="470601"/>
                </a:moveTo>
                <a:lnTo>
                  <a:pt x="123977" y="470601"/>
                </a:lnTo>
                <a:cubicBezTo>
                  <a:pt x="131462" y="470601"/>
                  <a:pt x="137673" y="476810"/>
                  <a:pt x="137673" y="484453"/>
                </a:cubicBezTo>
                <a:lnTo>
                  <a:pt x="137673" y="532536"/>
                </a:lnTo>
                <a:cubicBezTo>
                  <a:pt x="137673" y="540179"/>
                  <a:pt x="131462" y="546388"/>
                  <a:pt x="123977" y="546388"/>
                </a:cubicBezTo>
                <a:lnTo>
                  <a:pt x="75723" y="546388"/>
                </a:lnTo>
                <a:cubicBezTo>
                  <a:pt x="68238" y="546388"/>
                  <a:pt x="62027" y="540179"/>
                  <a:pt x="62027" y="532536"/>
                </a:cubicBezTo>
                <a:lnTo>
                  <a:pt x="62027" y="484453"/>
                </a:lnTo>
                <a:cubicBezTo>
                  <a:pt x="62027" y="476810"/>
                  <a:pt x="68238" y="470601"/>
                  <a:pt x="75723" y="470601"/>
                </a:cubicBezTo>
                <a:close/>
                <a:moveTo>
                  <a:pt x="454108" y="367505"/>
                </a:moveTo>
                <a:lnTo>
                  <a:pt x="502407" y="367505"/>
                </a:lnTo>
                <a:cubicBezTo>
                  <a:pt x="509899" y="367505"/>
                  <a:pt x="516116" y="373714"/>
                  <a:pt x="516116" y="381357"/>
                </a:cubicBezTo>
                <a:lnTo>
                  <a:pt x="516116" y="429440"/>
                </a:lnTo>
                <a:cubicBezTo>
                  <a:pt x="516116" y="437083"/>
                  <a:pt x="509899" y="443292"/>
                  <a:pt x="502407" y="443292"/>
                </a:cubicBezTo>
                <a:lnTo>
                  <a:pt x="454108" y="443292"/>
                </a:lnTo>
                <a:cubicBezTo>
                  <a:pt x="446616" y="443292"/>
                  <a:pt x="440399" y="437083"/>
                  <a:pt x="440399" y="429440"/>
                </a:cubicBezTo>
                <a:lnTo>
                  <a:pt x="440399" y="381357"/>
                </a:lnTo>
                <a:cubicBezTo>
                  <a:pt x="440399" y="373714"/>
                  <a:pt x="446616" y="367505"/>
                  <a:pt x="454108" y="367505"/>
                </a:cubicBezTo>
                <a:close/>
                <a:moveTo>
                  <a:pt x="351030" y="367505"/>
                </a:moveTo>
                <a:lnTo>
                  <a:pt x="399170" y="367505"/>
                </a:lnTo>
                <a:cubicBezTo>
                  <a:pt x="406822" y="367505"/>
                  <a:pt x="412879" y="373714"/>
                  <a:pt x="412879" y="381357"/>
                </a:cubicBezTo>
                <a:lnTo>
                  <a:pt x="412879" y="429440"/>
                </a:lnTo>
                <a:cubicBezTo>
                  <a:pt x="412879" y="437083"/>
                  <a:pt x="406822" y="443292"/>
                  <a:pt x="399170" y="443292"/>
                </a:cubicBezTo>
                <a:lnTo>
                  <a:pt x="351030" y="443292"/>
                </a:lnTo>
                <a:cubicBezTo>
                  <a:pt x="343379" y="443292"/>
                  <a:pt x="337162" y="437083"/>
                  <a:pt x="337162" y="429440"/>
                </a:cubicBezTo>
                <a:lnTo>
                  <a:pt x="337162" y="381357"/>
                </a:lnTo>
                <a:cubicBezTo>
                  <a:pt x="337162" y="373714"/>
                  <a:pt x="343379" y="367505"/>
                  <a:pt x="351030" y="367505"/>
                </a:cubicBezTo>
                <a:close/>
                <a:moveTo>
                  <a:pt x="178960" y="367505"/>
                </a:moveTo>
                <a:lnTo>
                  <a:pt x="227055" y="367505"/>
                </a:lnTo>
                <a:cubicBezTo>
                  <a:pt x="234699" y="367505"/>
                  <a:pt x="240910" y="373714"/>
                  <a:pt x="240910" y="381357"/>
                </a:cubicBezTo>
                <a:lnTo>
                  <a:pt x="240910" y="429440"/>
                </a:lnTo>
                <a:cubicBezTo>
                  <a:pt x="240910" y="437083"/>
                  <a:pt x="234699" y="443292"/>
                  <a:pt x="227055" y="443292"/>
                </a:cubicBezTo>
                <a:lnTo>
                  <a:pt x="178960" y="443292"/>
                </a:lnTo>
                <a:cubicBezTo>
                  <a:pt x="171316" y="443292"/>
                  <a:pt x="165264" y="437083"/>
                  <a:pt x="165264" y="429440"/>
                </a:cubicBezTo>
                <a:lnTo>
                  <a:pt x="165264" y="381357"/>
                </a:lnTo>
                <a:cubicBezTo>
                  <a:pt x="165264" y="373714"/>
                  <a:pt x="171316" y="367505"/>
                  <a:pt x="178960" y="367505"/>
                </a:cubicBezTo>
                <a:close/>
                <a:moveTo>
                  <a:pt x="75723" y="367505"/>
                </a:moveTo>
                <a:lnTo>
                  <a:pt x="123977" y="367505"/>
                </a:lnTo>
                <a:cubicBezTo>
                  <a:pt x="131462" y="367505"/>
                  <a:pt x="137673" y="373714"/>
                  <a:pt x="137673" y="381357"/>
                </a:cubicBezTo>
                <a:lnTo>
                  <a:pt x="137673" y="429440"/>
                </a:lnTo>
                <a:cubicBezTo>
                  <a:pt x="137673" y="437083"/>
                  <a:pt x="131462" y="443292"/>
                  <a:pt x="123977" y="443292"/>
                </a:cubicBezTo>
                <a:lnTo>
                  <a:pt x="75723" y="443292"/>
                </a:lnTo>
                <a:cubicBezTo>
                  <a:pt x="68238" y="443292"/>
                  <a:pt x="62027" y="437083"/>
                  <a:pt x="62027" y="429440"/>
                </a:cubicBezTo>
                <a:lnTo>
                  <a:pt x="62027" y="381357"/>
                </a:lnTo>
                <a:cubicBezTo>
                  <a:pt x="62027" y="373714"/>
                  <a:pt x="68238" y="367505"/>
                  <a:pt x="75723" y="367505"/>
                </a:cubicBezTo>
                <a:close/>
                <a:moveTo>
                  <a:pt x="178960" y="264409"/>
                </a:moveTo>
                <a:lnTo>
                  <a:pt x="227055" y="264409"/>
                </a:lnTo>
                <a:cubicBezTo>
                  <a:pt x="234699" y="264409"/>
                  <a:pt x="240910" y="270613"/>
                  <a:pt x="240910" y="278248"/>
                </a:cubicBezTo>
                <a:lnTo>
                  <a:pt x="240910" y="326287"/>
                </a:lnTo>
                <a:cubicBezTo>
                  <a:pt x="240910" y="333922"/>
                  <a:pt x="234699" y="340126"/>
                  <a:pt x="227055" y="340126"/>
                </a:cubicBezTo>
                <a:lnTo>
                  <a:pt x="178960" y="340126"/>
                </a:lnTo>
                <a:cubicBezTo>
                  <a:pt x="171316" y="340126"/>
                  <a:pt x="165264" y="333922"/>
                  <a:pt x="165264" y="326287"/>
                </a:cubicBezTo>
                <a:lnTo>
                  <a:pt x="165264" y="278248"/>
                </a:lnTo>
                <a:cubicBezTo>
                  <a:pt x="165264" y="270613"/>
                  <a:pt x="171316" y="264409"/>
                  <a:pt x="178960" y="264409"/>
                </a:cubicBezTo>
                <a:close/>
                <a:moveTo>
                  <a:pt x="75723" y="264409"/>
                </a:moveTo>
                <a:lnTo>
                  <a:pt x="123977" y="264409"/>
                </a:lnTo>
                <a:cubicBezTo>
                  <a:pt x="131462" y="264409"/>
                  <a:pt x="137673" y="270613"/>
                  <a:pt x="137673" y="278248"/>
                </a:cubicBezTo>
                <a:lnTo>
                  <a:pt x="137673" y="326287"/>
                </a:lnTo>
                <a:cubicBezTo>
                  <a:pt x="137673" y="333922"/>
                  <a:pt x="131462" y="340126"/>
                  <a:pt x="123977" y="340126"/>
                </a:cubicBezTo>
                <a:lnTo>
                  <a:pt x="75723" y="340126"/>
                </a:lnTo>
                <a:cubicBezTo>
                  <a:pt x="68238" y="340126"/>
                  <a:pt x="62027" y="333922"/>
                  <a:pt x="62027" y="326287"/>
                </a:cubicBezTo>
                <a:lnTo>
                  <a:pt x="62027" y="278248"/>
                </a:lnTo>
                <a:cubicBezTo>
                  <a:pt x="62027" y="270613"/>
                  <a:pt x="68238" y="264409"/>
                  <a:pt x="75723" y="264409"/>
                </a:cubicBezTo>
                <a:close/>
                <a:moveTo>
                  <a:pt x="446961" y="242816"/>
                </a:moveTo>
                <a:cubicBezTo>
                  <a:pt x="455570" y="247424"/>
                  <a:pt x="459874" y="253622"/>
                  <a:pt x="459874" y="263633"/>
                </a:cubicBezTo>
                <a:cubicBezTo>
                  <a:pt x="459874" y="272691"/>
                  <a:pt x="455091" y="281273"/>
                  <a:pt x="446961" y="282544"/>
                </a:cubicBezTo>
                <a:close/>
                <a:moveTo>
                  <a:pt x="302739" y="221476"/>
                </a:moveTo>
                <a:lnTo>
                  <a:pt x="302739" y="577080"/>
                </a:lnTo>
                <a:lnTo>
                  <a:pt x="550507" y="577080"/>
                </a:lnTo>
                <a:lnTo>
                  <a:pt x="550507" y="345102"/>
                </a:lnTo>
                <a:lnTo>
                  <a:pt x="507486" y="323623"/>
                </a:lnTo>
                <a:cubicBezTo>
                  <a:pt x="489162" y="336670"/>
                  <a:pt x="466855" y="344307"/>
                  <a:pt x="442796" y="344307"/>
                </a:cubicBezTo>
                <a:cubicBezTo>
                  <a:pt x="381929" y="344307"/>
                  <a:pt x="332216" y="295779"/>
                  <a:pt x="330623" y="235319"/>
                </a:cubicBezTo>
                <a:close/>
                <a:moveTo>
                  <a:pt x="437576" y="171827"/>
                </a:moveTo>
                <a:lnTo>
                  <a:pt x="437576" y="206969"/>
                </a:lnTo>
                <a:cubicBezTo>
                  <a:pt x="427530" y="199018"/>
                  <a:pt x="425298" y="195361"/>
                  <a:pt x="425298" y="187887"/>
                </a:cubicBezTo>
                <a:cubicBezTo>
                  <a:pt x="425298" y="179301"/>
                  <a:pt x="429444" y="173258"/>
                  <a:pt x="437576" y="171827"/>
                </a:cubicBezTo>
                <a:close/>
                <a:moveTo>
                  <a:pt x="178960" y="161313"/>
                </a:moveTo>
                <a:lnTo>
                  <a:pt x="227055" y="161313"/>
                </a:lnTo>
                <a:cubicBezTo>
                  <a:pt x="234699" y="161313"/>
                  <a:pt x="240910" y="167517"/>
                  <a:pt x="240910" y="175152"/>
                </a:cubicBezTo>
                <a:lnTo>
                  <a:pt x="240910" y="223191"/>
                </a:lnTo>
                <a:cubicBezTo>
                  <a:pt x="240910" y="230826"/>
                  <a:pt x="234699" y="237030"/>
                  <a:pt x="227055" y="237030"/>
                </a:cubicBezTo>
                <a:lnTo>
                  <a:pt x="178960" y="237030"/>
                </a:lnTo>
                <a:cubicBezTo>
                  <a:pt x="171316" y="237030"/>
                  <a:pt x="165264" y="230826"/>
                  <a:pt x="165264" y="223191"/>
                </a:cubicBezTo>
                <a:lnTo>
                  <a:pt x="165264" y="175152"/>
                </a:lnTo>
                <a:cubicBezTo>
                  <a:pt x="165264" y="167517"/>
                  <a:pt x="171316" y="161313"/>
                  <a:pt x="178960" y="161313"/>
                </a:cubicBezTo>
                <a:close/>
                <a:moveTo>
                  <a:pt x="75723" y="161313"/>
                </a:moveTo>
                <a:lnTo>
                  <a:pt x="123977" y="161313"/>
                </a:lnTo>
                <a:cubicBezTo>
                  <a:pt x="131462" y="161313"/>
                  <a:pt x="137673" y="167517"/>
                  <a:pt x="137673" y="175152"/>
                </a:cubicBezTo>
                <a:lnTo>
                  <a:pt x="137673" y="223191"/>
                </a:lnTo>
                <a:cubicBezTo>
                  <a:pt x="137673" y="230826"/>
                  <a:pt x="131462" y="237030"/>
                  <a:pt x="123977" y="237030"/>
                </a:cubicBezTo>
                <a:lnTo>
                  <a:pt x="75723" y="237030"/>
                </a:lnTo>
                <a:cubicBezTo>
                  <a:pt x="68238" y="237030"/>
                  <a:pt x="62027" y="230826"/>
                  <a:pt x="62027" y="223191"/>
                </a:cubicBezTo>
                <a:lnTo>
                  <a:pt x="62027" y="175152"/>
                </a:lnTo>
                <a:cubicBezTo>
                  <a:pt x="62027" y="167517"/>
                  <a:pt x="68238" y="161313"/>
                  <a:pt x="75723" y="161313"/>
                </a:cubicBezTo>
                <a:close/>
                <a:moveTo>
                  <a:pt x="442318" y="141287"/>
                </a:moveTo>
                <a:cubicBezTo>
                  <a:pt x="439131" y="141287"/>
                  <a:pt x="437537" y="143514"/>
                  <a:pt x="437537" y="146855"/>
                </a:cubicBezTo>
                <a:lnTo>
                  <a:pt x="437537" y="152106"/>
                </a:lnTo>
                <a:cubicBezTo>
                  <a:pt x="415071" y="152742"/>
                  <a:pt x="401846" y="169130"/>
                  <a:pt x="401846" y="190610"/>
                </a:cubicBezTo>
                <a:cubicBezTo>
                  <a:pt x="401846" y="207793"/>
                  <a:pt x="409813" y="220044"/>
                  <a:pt x="424472" y="229432"/>
                </a:cubicBezTo>
                <a:lnTo>
                  <a:pt x="437537" y="237864"/>
                </a:lnTo>
                <a:lnTo>
                  <a:pt x="437537" y="282573"/>
                </a:lnTo>
                <a:cubicBezTo>
                  <a:pt x="428933" y="281619"/>
                  <a:pt x="424791" y="275413"/>
                  <a:pt x="423835" y="265390"/>
                </a:cubicBezTo>
                <a:cubicBezTo>
                  <a:pt x="422878" y="255843"/>
                  <a:pt x="418895" y="251866"/>
                  <a:pt x="411725" y="251866"/>
                </a:cubicBezTo>
                <a:cubicBezTo>
                  <a:pt x="403917" y="251866"/>
                  <a:pt x="400412" y="258389"/>
                  <a:pt x="400412" y="265708"/>
                </a:cubicBezTo>
                <a:cubicBezTo>
                  <a:pt x="400412" y="286392"/>
                  <a:pt x="416027" y="302303"/>
                  <a:pt x="437537" y="302303"/>
                </a:cubicBezTo>
                <a:lnTo>
                  <a:pt x="437537" y="317895"/>
                </a:lnTo>
                <a:cubicBezTo>
                  <a:pt x="437537" y="320918"/>
                  <a:pt x="439131" y="323145"/>
                  <a:pt x="442318" y="323145"/>
                </a:cubicBezTo>
                <a:cubicBezTo>
                  <a:pt x="445504" y="323145"/>
                  <a:pt x="446938" y="320918"/>
                  <a:pt x="446938" y="317895"/>
                </a:cubicBezTo>
                <a:lnTo>
                  <a:pt x="446938" y="302303"/>
                </a:lnTo>
                <a:cubicBezTo>
                  <a:pt x="471157" y="301030"/>
                  <a:pt x="484860" y="285119"/>
                  <a:pt x="484860" y="258866"/>
                </a:cubicBezTo>
                <a:cubicBezTo>
                  <a:pt x="484860" y="239774"/>
                  <a:pt x="474503" y="228000"/>
                  <a:pt x="458888" y="219090"/>
                </a:cubicBezTo>
                <a:lnTo>
                  <a:pt x="446938" y="212089"/>
                </a:lnTo>
                <a:lnTo>
                  <a:pt x="446938" y="171835"/>
                </a:lnTo>
                <a:cubicBezTo>
                  <a:pt x="451559" y="171835"/>
                  <a:pt x="456020" y="175017"/>
                  <a:pt x="457773" y="182813"/>
                </a:cubicBezTo>
                <a:cubicBezTo>
                  <a:pt x="459048" y="189655"/>
                  <a:pt x="460960" y="194906"/>
                  <a:pt x="469723" y="194906"/>
                </a:cubicBezTo>
                <a:cubicBezTo>
                  <a:pt x="476575" y="194906"/>
                  <a:pt x="481036" y="189655"/>
                  <a:pt x="481036" y="182973"/>
                </a:cubicBezTo>
                <a:cubicBezTo>
                  <a:pt x="481036" y="164357"/>
                  <a:pt x="465581" y="152106"/>
                  <a:pt x="446938" y="152106"/>
                </a:cubicBezTo>
                <a:lnTo>
                  <a:pt x="446938" y="146855"/>
                </a:lnTo>
                <a:cubicBezTo>
                  <a:pt x="446938" y="143514"/>
                  <a:pt x="445504" y="141287"/>
                  <a:pt x="442318" y="141287"/>
                </a:cubicBezTo>
                <a:close/>
                <a:moveTo>
                  <a:pt x="178960" y="58217"/>
                </a:moveTo>
                <a:lnTo>
                  <a:pt x="227055" y="58217"/>
                </a:lnTo>
                <a:cubicBezTo>
                  <a:pt x="234699" y="58217"/>
                  <a:pt x="240910" y="64421"/>
                  <a:pt x="240910" y="72056"/>
                </a:cubicBezTo>
                <a:lnTo>
                  <a:pt x="240910" y="120095"/>
                </a:lnTo>
                <a:cubicBezTo>
                  <a:pt x="240910" y="127730"/>
                  <a:pt x="234699" y="133934"/>
                  <a:pt x="227055" y="133934"/>
                </a:cubicBezTo>
                <a:lnTo>
                  <a:pt x="178960" y="133934"/>
                </a:lnTo>
                <a:cubicBezTo>
                  <a:pt x="171316" y="133934"/>
                  <a:pt x="165264" y="127730"/>
                  <a:pt x="165264" y="120095"/>
                </a:cubicBezTo>
                <a:lnTo>
                  <a:pt x="165264" y="72056"/>
                </a:lnTo>
                <a:cubicBezTo>
                  <a:pt x="165264" y="64421"/>
                  <a:pt x="171316" y="58217"/>
                  <a:pt x="178960" y="58217"/>
                </a:cubicBezTo>
                <a:close/>
                <a:moveTo>
                  <a:pt x="75723" y="58217"/>
                </a:moveTo>
                <a:lnTo>
                  <a:pt x="123977" y="58217"/>
                </a:lnTo>
                <a:cubicBezTo>
                  <a:pt x="131462" y="58217"/>
                  <a:pt x="137673" y="64421"/>
                  <a:pt x="137673" y="72056"/>
                </a:cubicBezTo>
                <a:lnTo>
                  <a:pt x="137673" y="120095"/>
                </a:lnTo>
                <a:cubicBezTo>
                  <a:pt x="137673" y="127730"/>
                  <a:pt x="131462" y="133934"/>
                  <a:pt x="123977" y="133934"/>
                </a:cubicBezTo>
                <a:lnTo>
                  <a:pt x="75723" y="133934"/>
                </a:lnTo>
                <a:cubicBezTo>
                  <a:pt x="68238" y="133934"/>
                  <a:pt x="62027" y="127730"/>
                  <a:pt x="62027" y="120095"/>
                </a:cubicBezTo>
                <a:lnTo>
                  <a:pt x="62027" y="72056"/>
                </a:lnTo>
                <a:cubicBezTo>
                  <a:pt x="62027" y="64421"/>
                  <a:pt x="68238" y="58217"/>
                  <a:pt x="75723" y="58217"/>
                </a:cubicBezTo>
                <a:close/>
                <a:moveTo>
                  <a:pt x="27565" y="27525"/>
                </a:moveTo>
                <a:lnTo>
                  <a:pt x="27565" y="577080"/>
                </a:lnTo>
                <a:lnTo>
                  <a:pt x="275333" y="577080"/>
                </a:lnTo>
                <a:lnTo>
                  <a:pt x="275333" y="27525"/>
                </a:lnTo>
                <a:close/>
                <a:moveTo>
                  <a:pt x="13862" y="0"/>
                </a:moveTo>
                <a:lnTo>
                  <a:pt x="289036" y="0"/>
                </a:lnTo>
                <a:cubicBezTo>
                  <a:pt x="296684" y="0"/>
                  <a:pt x="302739" y="6205"/>
                  <a:pt x="302739" y="13683"/>
                </a:cubicBezTo>
                <a:lnTo>
                  <a:pt x="302739" y="190769"/>
                </a:lnTo>
                <a:lnTo>
                  <a:pt x="333650" y="206043"/>
                </a:lnTo>
                <a:cubicBezTo>
                  <a:pt x="345441" y="156879"/>
                  <a:pt x="389896" y="120125"/>
                  <a:pt x="442796" y="120125"/>
                </a:cubicBezTo>
                <a:cubicBezTo>
                  <a:pt x="504618" y="120125"/>
                  <a:pt x="554968" y="170403"/>
                  <a:pt x="554968" y="232296"/>
                </a:cubicBezTo>
                <a:cubicBezTo>
                  <a:pt x="554968" y="259344"/>
                  <a:pt x="545249" y="284323"/>
                  <a:pt x="529156" y="303734"/>
                </a:cubicBezTo>
                <a:lnTo>
                  <a:pt x="570424" y="324259"/>
                </a:lnTo>
                <a:cubicBezTo>
                  <a:pt x="575045" y="326646"/>
                  <a:pt x="578072" y="331419"/>
                  <a:pt x="578072" y="336670"/>
                </a:cubicBezTo>
                <a:lnTo>
                  <a:pt x="578072" y="590922"/>
                </a:lnTo>
                <a:cubicBezTo>
                  <a:pt x="578072" y="598400"/>
                  <a:pt x="571858" y="604605"/>
                  <a:pt x="564210" y="604605"/>
                </a:cubicBezTo>
                <a:lnTo>
                  <a:pt x="13862" y="604605"/>
                </a:lnTo>
                <a:cubicBezTo>
                  <a:pt x="6214" y="604605"/>
                  <a:pt x="0" y="598400"/>
                  <a:pt x="0" y="590922"/>
                </a:cubicBezTo>
                <a:lnTo>
                  <a:pt x="0" y="13683"/>
                </a:lnTo>
                <a:cubicBezTo>
                  <a:pt x="0" y="6205"/>
                  <a:pt x="6214" y="0"/>
                  <a:pt x="1386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8" name="椭圆 1">
            <a:extLst>
              <a:ext uri="{FF2B5EF4-FFF2-40B4-BE49-F238E27FC236}">
                <a16:creationId xmlns:a16="http://schemas.microsoft.com/office/drawing/2014/main" id="{E5AECC19-D81E-4552-897C-5DD9F15C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391" y="775639"/>
            <a:ext cx="723339" cy="723339"/>
          </a:xfrm>
          <a:prstGeom prst="roundRect">
            <a:avLst/>
          </a:prstGeom>
          <a:solidFill>
            <a:schemeClr val="accent2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988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9" name="TextBox 32">
            <a:extLst>
              <a:ext uri="{FF2B5EF4-FFF2-40B4-BE49-F238E27FC236}">
                <a16:creationId xmlns:a16="http://schemas.microsoft.com/office/drawing/2014/main" id="{50CF1E9E-12D2-4F35-A8E0-196C2212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5195" y="853332"/>
            <a:ext cx="636713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8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1</a:t>
            </a:r>
            <a:endParaRPr lang="zh-CN" altLang="en-US" sz="318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1" name="TextBox 76">
            <a:extLst>
              <a:ext uri="{FF2B5EF4-FFF2-40B4-BE49-F238E27FC236}">
                <a16:creationId xmlns:a16="http://schemas.microsoft.com/office/drawing/2014/main" id="{8B1EBB39-67F0-4AEE-AEB5-1D98A9C4A61A}"/>
              </a:ext>
            </a:extLst>
          </p:cNvPr>
          <p:cNvSpPr txBox="1"/>
          <p:nvPr/>
        </p:nvSpPr>
        <p:spPr>
          <a:xfrm>
            <a:off x="7058384" y="857480"/>
            <a:ext cx="2879193" cy="520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83" dirty="0">
                <a:solidFill>
                  <a:srgbClr val="00397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研究背景及动机</a:t>
            </a:r>
          </a:p>
        </p:txBody>
      </p:sp>
      <p:sp>
        <p:nvSpPr>
          <p:cNvPr id="132" name="椭圆 1">
            <a:extLst>
              <a:ext uri="{FF2B5EF4-FFF2-40B4-BE49-F238E27FC236}">
                <a16:creationId xmlns:a16="http://schemas.microsoft.com/office/drawing/2014/main" id="{2E00DF93-1ACA-44B0-834D-A20721047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999" y="2181612"/>
            <a:ext cx="723339" cy="723339"/>
          </a:xfrm>
          <a:prstGeom prst="roundRect">
            <a:avLst/>
          </a:prstGeom>
          <a:solidFill>
            <a:schemeClr val="accent2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988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" name="TextBox 32">
            <a:extLst>
              <a:ext uri="{FF2B5EF4-FFF2-40B4-BE49-F238E27FC236}">
                <a16:creationId xmlns:a16="http://schemas.microsoft.com/office/drawing/2014/main" id="{A85B4EFE-6CA6-47A2-82BC-01C8CD3DD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803" y="2259304"/>
            <a:ext cx="636713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8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2</a:t>
            </a:r>
            <a:endParaRPr lang="zh-CN" altLang="en-US" sz="318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5" name="TextBox 76">
            <a:extLst>
              <a:ext uri="{FF2B5EF4-FFF2-40B4-BE49-F238E27FC236}">
                <a16:creationId xmlns:a16="http://schemas.microsoft.com/office/drawing/2014/main" id="{311CAD6C-C611-420E-8E80-E6AFA2D46AF3}"/>
              </a:ext>
            </a:extLst>
          </p:cNvPr>
          <p:cNvSpPr txBox="1"/>
          <p:nvPr/>
        </p:nvSpPr>
        <p:spPr>
          <a:xfrm>
            <a:off x="7058383" y="2348862"/>
            <a:ext cx="2879193" cy="520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83" dirty="0">
                <a:solidFill>
                  <a:srgbClr val="00397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小目标检测算法</a:t>
            </a:r>
          </a:p>
        </p:txBody>
      </p:sp>
      <p:sp>
        <p:nvSpPr>
          <p:cNvPr id="136" name="椭圆 1">
            <a:extLst>
              <a:ext uri="{FF2B5EF4-FFF2-40B4-BE49-F238E27FC236}">
                <a16:creationId xmlns:a16="http://schemas.microsoft.com/office/drawing/2014/main" id="{5A8F5DD1-B593-43D4-9260-AB58B0AA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999" y="3834470"/>
            <a:ext cx="723339" cy="723339"/>
          </a:xfrm>
          <a:prstGeom prst="roundRect">
            <a:avLst/>
          </a:prstGeom>
          <a:solidFill>
            <a:schemeClr val="accent2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988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7" name="TextBox 32">
            <a:extLst>
              <a:ext uri="{FF2B5EF4-FFF2-40B4-BE49-F238E27FC236}">
                <a16:creationId xmlns:a16="http://schemas.microsoft.com/office/drawing/2014/main" id="{E63688EE-E90D-4D93-9986-5117E4361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803" y="3912162"/>
            <a:ext cx="636713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8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3</a:t>
            </a:r>
            <a:endParaRPr lang="zh-CN" altLang="en-US" sz="318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9" name="TextBox 76">
            <a:extLst>
              <a:ext uri="{FF2B5EF4-FFF2-40B4-BE49-F238E27FC236}">
                <a16:creationId xmlns:a16="http://schemas.microsoft.com/office/drawing/2014/main" id="{C70DE793-B1FF-4ECA-836B-81B0AF881DBA}"/>
              </a:ext>
            </a:extLst>
          </p:cNvPr>
          <p:cNvSpPr txBox="1"/>
          <p:nvPr/>
        </p:nvSpPr>
        <p:spPr>
          <a:xfrm>
            <a:off x="7061993" y="3912162"/>
            <a:ext cx="2879193" cy="520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83" dirty="0">
                <a:solidFill>
                  <a:srgbClr val="00397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实验评估</a:t>
            </a:r>
          </a:p>
        </p:txBody>
      </p:sp>
      <p:sp>
        <p:nvSpPr>
          <p:cNvPr id="140" name="椭圆 1">
            <a:extLst>
              <a:ext uri="{FF2B5EF4-FFF2-40B4-BE49-F238E27FC236}">
                <a16:creationId xmlns:a16="http://schemas.microsoft.com/office/drawing/2014/main" id="{FE09FF9C-1C91-4462-A546-6BF1D30A9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326147"/>
            <a:ext cx="723339" cy="723339"/>
          </a:xfrm>
          <a:prstGeom prst="roundRect">
            <a:avLst/>
          </a:prstGeom>
          <a:solidFill>
            <a:schemeClr val="accent2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988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1" name="TextBox 32">
            <a:extLst>
              <a:ext uri="{FF2B5EF4-FFF2-40B4-BE49-F238E27FC236}">
                <a16:creationId xmlns:a16="http://schemas.microsoft.com/office/drawing/2014/main" id="{248F86B9-100C-4030-99CD-81525A8C2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804" y="5403841"/>
            <a:ext cx="636713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8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4</a:t>
            </a:r>
            <a:endParaRPr lang="zh-CN" altLang="en-US" sz="318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" name="TextBox 76">
            <a:extLst>
              <a:ext uri="{FF2B5EF4-FFF2-40B4-BE49-F238E27FC236}">
                <a16:creationId xmlns:a16="http://schemas.microsoft.com/office/drawing/2014/main" id="{51020A3D-42D1-4A48-9F58-E6FE62F10347}"/>
              </a:ext>
            </a:extLst>
          </p:cNvPr>
          <p:cNvSpPr txBox="1"/>
          <p:nvPr/>
        </p:nvSpPr>
        <p:spPr>
          <a:xfrm>
            <a:off x="7061994" y="5403839"/>
            <a:ext cx="2879193" cy="520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83" dirty="0">
                <a:solidFill>
                  <a:srgbClr val="00397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总结展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79082" y="3429000"/>
            <a:ext cx="2232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itchFamily="34" charset="0"/>
                <a:sym typeface="Arial" panose="020B0604020202020204" pitchFamily="34" charset="0"/>
              </a:rPr>
              <a:t>CONTENTS</a:t>
            </a:r>
            <a:endParaRPr lang="zh-CN" altLang="en-US" sz="2800" dirty="0">
              <a:solidFill>
                <a:schemeClr val="bg1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itchFamily="34" charset="0"/>
              <a:sym typeface="Arial" panose="020B0604020202020204" pitchFamily="34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8A0CC7-CA8C-4558-BEFA-99BCF22512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03" y="157810"/>
            <a:ext cx="1043152" cy="9443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D52276-5F50-4E55-B27C-495247ADD4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02" y="1410809"/>
            <a:ext cx="6835298" cy="4897377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464EBAD3-AF6C-46F9-BDA2-86EC61BA13BA}"/>
              </a:ext>
            </a:extLst>
          </p:cNvPr>
          <p:cNvSpPr txBox="1"/>
          <p:nvPr/>
        </p:nvSpPr>
        <p:spPr>
          <a:xfrm>
            <a:off x="1730299" y="73322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如何解决图片放大后在中大尺度目标性能下降的问题？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D62950C-11D4-41DE-A45B-9635908AB475}"/>
              </a:ext>
            </a:extLst>
          </p:cNvPr>
          <p:cNvSpPr txBox="1"/>
          <p:nvPr/>
        </p:nvSpPr>
        <p:spPr>
          <a:xfrm>
            <a:off x="1095349" y="4500398"/>
            <a:ext cx="34141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的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不同目标均能感知其尺寸大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适应实现感受缩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DC624F6-835A-4081-8AA6-080338B9E5CE}"/>
              </a:ext>
            </a:extLst>
          </p:cNvPr>
          <p:cNvSpPr txBox="1"/>
          <p:nvPr/>
        </p:nvSpPr>
        <p:spPr>
          <a:xfrm>
            <a:off x="1165610" y="2930158"/>
            <a:ext cx="375935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所有卷积模块均增加可变形卷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所有检测头均增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)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作为切片辅助推理的检测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2A5D5816-19C9-4F37-8C84-446A10207D60}"/>
              </a:ext>
            </a:extLst>
          </p:cNvPr>
          <p:cNvSpPr/>
          <p:nvPr/>
        </p:nvSpPr>
        <p:spPr>
          <a:xfrm>
            <a:off x="708410" y="2715351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D9B9883-0349-4888-9109-10D3A7241152}"/>
              </a:ext>
            </a:extLst>
          </p:cNvPr>
          <p:cNvSpPr txBox="1"/>
          <p:nvPr/>
        </p:nvSpPr>
        <p:spPr>
          <a:xfrm>
            <a:off x="730083" y="2759107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5F897B61-D1DF-475C-B704-8C9BF5F004AF}"/>
              </a:ext>
            </a:extLst>
          </p:cNvPr>
          <p:cNvSpPr/>
          <p:nvPr/>
        </p:nvSpPr>
        <p:spPr>
          <a:xfrm>
            <a:off x="708410" y="446579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081865-8F64-456C-AEDC-C103078507F2}"/>
              </a:ext>
            </a:extLst>
          </p:cNvPr>
          <p:cNvSpPr txBox="1"/>
          <p:nvPr/>
        </p:nvSpPr>
        <p:spPr>
          <a:xfrm>
            <a:off x="730083" y="4509548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89C2D36-76DE-4DD5-A4FC-7CFE30E97A0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D82E0632-0AB4-47FD-9649-C8AA6ECD37AD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F3BEF7D-3527-4883-BF0F-78D16AAA85FA}"/>
              </a:ext>
            </a:extLst>
          </p:cNvPr>
          <p:cNvSpPr txBox="1"/>
          <p:nvPr/>
        </p:nvSpPr>
        <p:spPr>
          <a:xfrm>
            <a:off x="1095349" y="1886700"/>
            <a:ext cx="5529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尺度感知的检测器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A8C150D-FC27-4840-A0C6-55C1B4E58BC4}"/>
              </a:ext>
            </a:extLst>
          </p:cNvPr>
          <p:cNvSpPr/>
          <p:nvPr/>
        </p:nvSpPr>
        <p:spPr>
          <a:xfrm>
            <a:off x="593511" y="1891165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94F55A-C554-4F04-9542-9DE290CDE04F}"/>
              </a:ext>
            </a:extLst>
          </p:cNvPr>
          <p:cNvSpPr txBox="1"/>
          <p:nvPr/>
        </p:nvSpPr>
        <p:spPr>
          <a:xfrm>
            <a:off x="1436825" y="262395"/>
            <a:ext cx="5157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标尺度感知的切片辅助推理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5BF3838-3739-4B46-AB0B-F52CBCA8EA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87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91C112DC-6BD7-42B1-95C9-1C9F8B443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046" y="1473928"/>
            <a:ext cx="10379424" cy="450021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CF7E8E2F-AD79-4252-BC13-47442BE3DD8D}"/>
              </a:ext>
            </a:extLst>
          </p:cNvPr>
          <p:cNvSpPr txBox="1"/>
          <p:nvPr/>
        </p:nvSpPr>
        <p:spPr>
          <a:xfrm>
            <a:off x="1138051" y="5992719"/>
            <a:ext cx="96250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缓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片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尺度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能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降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让小目标检测器有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用检测特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AD8DC7-B327-4BB6-A44C-AD56AFFC3B2D}"/>
              </a:ext>
            </a:extLst>
          </p:cNvPr>
          <p:cNvSpPr txBox="1"/>
          <p:nvPr/>
        </p:nvSpPr>
        <p:spPr>
          <a:xfrm>
            <a:off x="1732487" y="72340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目标尺寸感知的检测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78E739D-D5B7-47C9-8D44-F0389DB41C0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BF991F2-BAB4-4C79-9A7C-41E073E27431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378A70B3-C642-42A4-851C-8902AF8A7BDB}"/>
              </a:ext>
            </a:extLst>
          </p:cNvPr>
          <p:cNvSpPr txBox="1"/>
          <p:nvPr/>
        </p:nvSpPr>
        <p:spPr>
          <a:xfrm>
            <a:off x="1436825" y="262395"/>
            <a:ext cx="5157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标尺度感知的切片辅助推理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65D2A27-4683-4105-B488-A885E756C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091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F3EE6076-67B6-4E9D-88C4-E5CAC62D3B83}"/>
              </a:ext>
            </a:extLst>
          </p:cNvPr>
          <p:cNvGrpSpPr/>
          <p:nvPr/>
        </p:nvGrpSpPr>
        <p:grpSpPr>
          <a:xfrm>
            <a:off x="0" y="1940417"/>
            <a:ext cx="12211050" cy="1671463"/>
            <a:chOff x="-200027" y="1349828"/>
            <a:chExt cx="12411077" cy="167146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F211282-8DF1-4113-BCD7-4D361A63406D}"/>
                </a:ext>
              </a:extLst>
            </p:cNvPr>
            <p:cNvGrpSpPr/>
            <p:nvPr/>
          </p:nvGrpSpPr>
          <p:grpSpPr>
            <a:xfrm rot="5400000">
              <a:off x="5169780" y="-4019979"/>
              <a:ext cx="1671463" cy="12411077"/>
              <a:chOff x="3379661" y="-2686048"/>
              <a:chExt cx="1251658" cy="12411077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3379661" y="-2686048"/>
                <a:ext cx="1120280" cy="1241107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等腰三角形 32"/>
              <p:cNvSpPr/>
              <p:nvPr/>
            </p:nvSpPr>
            <p:spPr>
              <a:xfrm rot="5400000" flipH="1">
                <a:off x="4415106" y="3360425"/>
                <a:ext cx="295275" cy="137150"/>
              </a:xfrm>
              <a:prstGeom prst="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4030233" y="1653394"/>
              <a:ext cx="41315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5400" b="1" spc="6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Part  03</a:t>
              </a:r>
              <a:endParaRPr lang="zh-CN" altLang="en-US" sz="5400" b="1" spc="6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0838E10-5A4E-4C7B-91FF-AA33A4E7B973}"/>
              </a:ext>
            </a:extLst>
          </p:cNvPr>
          <p:cNvSpPr txBox="1"/>
          <p:nvPr/>
        </p:nvSpPr>
        <p:spPr>
          <a:xfrm>
            <a:off x="4772561" y="3836712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实验评估</a:t>
            </a:r>
          </a:p>
        </p:txBody>
      </p:sp>
      <p:sp>
        <p:nvSpPr>
          <p:cNvPr id="8" name="任意多边形 25">
            <a:extLst>
              <a:ext uri="{FF2B5EF4-FFF2-40B4-BE49-F238E27FC236}">
                <a16:creationId xmlns:a16="http://schemas.microsoft.com/office/drawing/2014/main" id="{A2593A18-0C8B-4A0C-8E60-E474C3348B4B}"/>
              </a:ext>
            </a:extLst>
          </p:cNvPr>
          <p:cNvSpPr/>
          <p:nvPr/>
        </p:nvSpPr>
        <p:spPr>
          <a:xfrm>
            <a:off x="3538103" y="423971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7564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5A646CF8-CDE0-D081-0C28-E872977E0759}"/>
              </a:ext>
            </a:extLst>
          </p:cNvPr>
          <p:cNvSpPr txBox="1"/>
          <p:nvPr/>
        </p:nvSpPr>
        <p:spPr>
          <a:xfrm>
            <a:off x="1238962" y="271104"/>
            <a:ext cx="222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sz="2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训练策略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9D878D9-EF1C-1B3C-9DDD-D0C71DE0119F}"/>
              </a:ext>
            </a:extLst>
          </p:cNvPr>
          <p:cNvSpPr/>
          <p:nvPr/>
        </p:nvSpPr>
        <p:spPr>
          <a:xfrm>
            <a:off x="955024" y="1344304"/>
            <a:ext cx="1499535" cy="1086233"/>
          </a:xfrm>
          <a:prstGeom prst="round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据</a:t>
            </a: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D52C6031-6CA2-BC34-3204-49FBF2FB90D7}"/>
              </a:ext>
            </a:extLst>
          </p:cNvPr>
          <p:cNvSpPr/>
          <p:nvPr/>
        </p:nvSpPr>
        <p:spPr>
          <a:xfrm>
            <a:off x="2722865" y="1331710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C6FB2A-F0AC-91D9-B093-923DDAC396B7}"/>
              </a:ext>
            </a:extLst>
          </p:cNvPr>
          <p:cNvSpPr txBox="1"/>
          <p:nvPr/>
        </p:nvSpPr>
        <p:spPr>
          <a:xfrm>
            <a:off x="3375298" y="1343974"/>
            <a:ext cx="7780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：①通用检测数据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 COCO2017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小目标数据集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sDron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026BE3D0-1F29-248C-1E10-ED2D151E0E33}"/>
              </a:ext>
            </a:extLst>
          </p:cNvPr>
          <p:cNvSpPr/>
          <p:nvPr/>
        </p:nvSpPr>
        <p:spPr>
          <a:xfrm>
            <a:off x="2727930" y="1974359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DCB2BFC-38E2-764C-523A-86E063DC9AFF}"/>
              </a:ext>
            </a:extLst>
          </p:cNvPr>
          <p:cNvSpPr txBox="1"/>
          <p:nvPr/>
        </p:nvSpPr>
        <p:spPr>
          <a:xfrm>
            <a:off x="3375298" y="1947173"/>
            <a:ext cx="6431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默认数据增强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默认的</a:t>
            </a:r>
            <a:r>
              <a:rPr lang="en-US" altLang="zh-CN" b="0" i="0" u="sng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3" tooltip="hyp.scratch-low.yaml"/>
              </a:rPr>
              <a:t>hyp.scratch-low.yaml</a:t>
            </a:r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0" i="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sDrone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关闭马赛克增强</a:t>
            </a:r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9CB4B8D5-9D61-FF07-5FE6-ED8D0F51B03B}"/>
              </a:ext>
            </a:extLst>
          </p:cNvPr>
          <p:cNvSpPr/>
          <p:nvPr/>
        </p:nvSpPr>
        <p:spPr>
          <a:xfrm>
            <a:off x="957930" y="2783105"/>
            <a:ext cx="1499535" cy="1876383"/>
          </a:xfrm>
          <a:prstGeom prst="round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50969874-C1FE-F22B-5A20-AD976477C812}"/>
              </a:ext>
            </a:extLst>
          </p:cNvPr>
          <p:cNvSpPr/>
          <p:nvPr/>
        </p:nvSpPr>
        <p:spPr>
          <a:xfrm>
            <a:off x="2727930" y="289473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31265BC-E24F-F681-0975-941059E8A5D0}"/>
              </a:ext>
            </a:extLst>
          </p:cNvPr>
          <p:cNvSpPr txBox="1"/>
          <p:nvPr/>
        </p:nvSpPr>
        <p:spPr>
          <a:xfrm>
            <a:off x="3343424" y="2914344"/>
            <a:ext cx="7893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默认优化器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G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化器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优化器的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mentum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937 ,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ight_deca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.0005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学习率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终止学习率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x10^-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FA195104-48DD-26A0-785D-9F7E899BAEF3}"/>
              </a:ext>
            </a:extLst>
          </p:cNvPr>
          <p:cNvSpPr/>
          <p:nvPr/>
        </p:nvSpPr>
        <p:spPr>
          <a:xfrm>
            <a:off x="2727930" y="349752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37BA233-C63A-C84F-4FE9-85C97F683541}"/>
              </a:ext>
            </a:extLst>
          </p:cNvPr>
          <p:cNvSpPr txBox="1"/>
          <p:nvPr/>
        </p:nvSpPr>
        <p:spPr>
          <a:xfrm>
            <a:off x="3375298" y="3606230"/>
            <a:ext cx="678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默认训练轮数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轮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0C37C105-161D-4B61-A80B-0A680582BF1D}"/>
              </a:ext>
            </a:extLst>
          </p:cNvPr>
          <p:cNvSpPr/>
          <p:nvPr/>
        </p:nvSpPr>
        <p:spPr>
          <a:xfrm>
            <a:off x="955023" y="4881380"/>
            <a:ext cx="1499535" cy="1660720"/>
          </a:xfrm>
          <a:prstGeom prst="round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评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估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</a:t>
            </a: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9266445E-107B-4442-9F12-93CBAD9AB393}"/>
              </a:ext>
            </a:extLst>
          </p:cNvPr>
          <p:cNvSpPr/>
          <p:nvPr/>
        </p:nvSpPr>
        <p:spPr>
          <a:xfrm>
            <a:off x="2727930" y="5797542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7C8A22E8-7260-45EA-B09F-DC68B418D400}"/>
              </a:ext>
            </a:extLst>
          </p:cNvPr>
          <p:cNvSpPr/>
          <p:nvPr/>
        </p:nvSpPr>
        <p:spPr>
          <a:xfrm>
            <a:off x="2717770" y="497869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05D028F-2363-4A66-B4AC-F3F4F951BCB1}"/>
              </a:ext>
            </a:extLst>
          </p:cNvPr>
          <p:cNvGrpSpPr/>
          <p:nvPr/>
        </p:nvGrpSpPr>
        <p:grpSpPr>
          <a:xfrm>
            <a:off x="3343422" y="4851521"/>
            <a:ext cx="4820979" cy="297207"/>
            <a:chOff x="3375298" y="5071563"/>
            <a:chExt cx="4820979" cy="297207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A8BFFA3-C1AE-476D-9D16-D8448848F9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72892"/>
                </p:ext>
              </p:extLst>
            </p:nvPr>
          </p:nvGraphicFramePr>
          <p:xfrm>
            <a:off x="3375298" y="5080137"/>
            <a:ext cx="8334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4" imgW="838080" imgH="266400" progId="Equation.DSMT4">
                    <p:embed/>
                  </p:oleObj>
                </mc:Choice>
                <mc:Fallback>
                  <p:oleObj name="Equation" r:id="rId4" imgW="838080" imgH="26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298" y="5080137"/>
                          <a:ext cx="83343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DB8624B-81B2-4D5B-9541-16EEC35F59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342489"/>
                </p:ext>
              </p:extLst>
            </p:nvPr>
          </p:nvGraphicFramePr>
          <p:xfrm>
            <a:off x="4264445" y="5071563"/>
            <a:ext cx="5889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6" imgW="583920" imgH="266400" progId="Equation.DSMT4">
                    <p:embed/>
                  </p:oleObj>
                </mc:Choice>
                <mc:Fallback>
                  <p:oleObj name="Equation" r:id="rId6" imgW="583920" imgH="26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445" y="5071563"/>
                          <a:ext cx="588962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C6DC41DE-3D58-4456-BA7C-79786DAFE7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585646"/>
                </p:ext>
              </p:extLst>
            </p:nvPr>
          </p:nvGraphicFramePr>
          <p:xfrm>
            <a:off x="4949816" y="5080137"/>
            <a:ext cx="6508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8" imgW="647640" imgH="266400" progId="Equation.DSMT4">
                    <p:embed/>
                  </p:oleObj>
                </mc:Choice>
                <mc:Fallback>
                  <p:oleObj name="Equation" r:id="rId8" imgW="647640" imgH="26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816" y="5080137"/>
                          <a:ext cx="6508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8CC3D433-8C49-4BA2-9A99-622D9A10AA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26431"/>
                </p:ext>
              </p:extLst>
            </p:nvPr>
          </p:nvGraphicFramePr>
          <p:xfrm>
            <a:off x="5715614" y="5071563"/>
            <a:ext cx="703263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10" imgW="698400" imgH="266400" progId="Equation.DSMT4">
                    <p:embed/>
                  </p:oleObj>
                </mc:Choice>
                <mc:Fallback>
                  <p:oleObj name="Equation" r:id="rId10" imgW="698400" imgH="26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614" y="5071563"/>
                          <a:ext cx="703263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D7591A4-25F4-416A-83EC-DD6DFAB5C7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393151"/>
                </p:ext>
              </p:extLst>
            </p:nvPr>
          </p:nvGraphicFramePr>
          <p:xfrm>
            <a:off x="6533671" y="5080137"/>
            <a:ext cx="846137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12" imgW="850680" imgH="266400" progId="Equation.DSMT4">
                    <p:embed/>
                  </p:oleObj>
                </mc:Choice>
                <mc:Fallback>
                  <p:oleObj name="Equation" r:id="rId12" imgW="850680" imgH="26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671" y="5080137"/>
                          <a:ext cx="846137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CFB9E143-968E-4695-9334-91ACD5EE1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438174"/>
                </p:ext>
              </p:extLst>
            </p:nvPr>
          </p:nvGraphicFramePr>
          <p:xfrm>
            <a:off x="7494602" y="5073495"/>
            <a:ext cx="7016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4" imgW="698400" imgH="291960" progId="Equation.DSMT4">
                    <p:embed/>
                  </p:oleObj>
                </mc:Choice>
                <mc:Fallback>
                  <p:oleObj name="Equation" r:id="rId14" imgW="698400" imgH="291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602" y="5073495"/>
                          <a:ext cx="7016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13">
                <a:extLst>
                  <a:ext uri="{FF2B5EF4-FFF2-40B4-BE49-F238E27FC236}">
                    <a16:creationId xmlns:a16="http://schemas.microsoft.com/office/drawing/2014/main" id="{AE07D780-E649-4957-AA58-2CC5D42D3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434" y="5089998"/>
                <a:ext cx="520527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这些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平均查准率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均为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S CCO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集常用评测指标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A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small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反映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小目标性能</a:t>
                </a:r>
              </a:p>
            </p:txBody>
          </p:sp>
        </mc:Choice>
        <mc:Fallback xmlns="">
          <p:sp>
            <p:nvSpPr>
              <p:cNvPr id="34" name="Rectangle 13">
                <a:extLst>
                  <a:ext uri="{FF2B5EF4-FFF2-40B4-BE49-F238E27FC236}">
                    <a16:creationId xmlns:a16="http://schemas.microsoft.com/office/drawing/2014/main" id="{AE07D780-E649-4957-AA58-2CC5D42D3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7434" y="5089998"/>
                <a:ext cx="5205271" cy="646331"/>
              </a:xfrm>
              <a:prstGeom prst="rect">
                <a:avLst/>
              </a:prstGeom>
              <a:blipFill>
                <a:blip r:embed="rId16"/>
                <a:stretch>
                  <a:fillRect l="-1054" t="-4717" r="-351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>
            <a:extLst>
              <a:ext uri="{FF2B5EF4-FFF2-40B4-BE49-F238E27FC236}">
                <a16:creationId xmlns:a16="http://schemas.microsoft.com/office/drawing/2014/main" id="{52C3CFE9-29FF-4600-8497-3E8C1435EEE2}"/>
              </a:ext>
            </a:extLst>
          </p:cNvPr>
          <p:cNvSpPr txBox="1"/>
          <p:nvPr/>
        </p:nvSpPr>
        <p:spPr>
          <a:xfrm>
            <a:off x="3343422" y="587925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量衡量模型大小</a:t>
            </a: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92CD3AAC-5F5B-42F1-9983-2BD765C9B7EE}"/>
              </a:ext>
            </a:extLst>
          </p:cNvPr>
          <p:cNvSpPr/>
          <p:nvPr/>
        </p:nvSpPr>
        <p:spPr>
          <a:xfrm>
            <a:off x="2727930" y="4080230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7477997-1E9A-4B61-B555-931D72D30E21}"/>
              </a:ext>
            </a:extLst>
          </p:cNvPr>
          <p:cNvSpPr txBox="1"/>
          <p:nvPr/>
        </p:nvSpPr>
        <p:spPr>
          <a:xfrm>
            <a:off x="3343423" y="4160599"/>
            <a:ext cx="678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训练尺度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 COCO:640,VisDrone :128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DFBF0C15-23A2-4369-A298-70070701179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86DA513D-FDEA-4A1D-951B-09AA44FEC625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5BAFAED8-7E4C-48EB-B5A4-262C7B1D361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AB7B85FA-D065-488C-B64A-4E595410B684}"/>
              </a:ext>
            </a:extLst>
          </p:cNvPr>
          <p:cNvSpPr txBox="1"/>
          <p:nvPr/>
        </p:nvSpPr>
        <p:spPr>
          <a:xfrm>
            <a:off x="431306" y="3028766"/>
            <a:ext cx="254697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训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无需调整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313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D6F95A83-43EA-464E-8DF5-DE0145CAA91D}"/>
              </a:ext>
            </a:extLst>
          </p:cNvPr>
          <p:cNvSpPr/>
          <p:nvPr/>
        </p:nvSpPr>
        <p:spPr>
          <a:xfrm>
            <a:off x="302171" y="145753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7235E28D-6B16-47D7-90BF-AD02AA933F58}"/>
              </a:ext>
            </a:extLst>
          </p:cNvPr>
          <p:cNvSpPr/>
          <p:nvPr/>
        </p:nvSpPr>
        <p:spPr>
          <a:xfrm>
            <a:off x="307663" y="406964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8" name="图片 20">
            <a:extLst>
              <a:ext uri="{FF2B5EF4-FFF2-40B4-BE49-F238E27FC236}">
                <a16:creationId xmlns:a16="http://schemas.microsoft.com/office/drawing/2014/main" id="{07C513B7-6EA4-4758-A753-E3F16DC64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7" r="4298" b="13661"/>
          <a:stretch>
            <a:fillRect/>
          </a:stretch>
        </p:blipFill>
        <p:spPr bwMode="auto">
          <a:xfrm>
            <a:off x="1018247" y="1667638"/>
            <a:ext cx="580866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" name="文本框 114">
            <a:extLst>
              <a:ext uri="{FF2B5EF4-FFF2-40B4-BE49-F238E27FC236}">
                <a16:creationId xmlns:a16="http://schemas.microsoft.com/office/drawing/2014/main" id="{C012F434-8BDC-4C08-9B9B-4E94A766C641}"/>
              </a:ext>
            </a:extLst>
          </p:cNvPr>
          <p:cNvSpPr txBox="1"/>
          <p:nvPr/>
        </p:nvSpPr>
        <p:spPr>
          <a:xfrm>
            <a:off x="1018247" y="1429005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视化验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-small</a:t>
            </a:r>
            <a:endParaRPr lang="zh-CN" altLang="en-US" dirty="0"/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99C92A0F-FB2E-49C8-8D63-3ABA15CC9B86}"/>
              </a:ext>
            </a:extLst>
          </p:cNvPr>
          <p:cNvSpPr txBox="1"/>
          <p:nvPr/>
        </p:nvSpPr>
        <p:spPr>
          <a:xfrm>
            <a:off x="917710" y="4059294"/>
            <a:ext cx="7220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视化验证</a:t>
            </a:r>
            <a:r>
              <a:rPr lang="zh-CN" alt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CRU</a:t>
            </a:r>
            <a:endParaRPr lang="zh-CN" altLang="en-US" dirty="0"/>
          </a:p>
        </p:txBody>
      </p:sp>
      <p:pic>
        <p:nvPicPr>
          <p:cNvPr id="3079" name="Picture 7">
            <a:extLst>
              <a:ext uri="{FF2B5EF4-FFF2-40B4-BE49-F238E27FC236}">
                <a16:creationId xmlns:a16="http://schemas.microsoft.com/office/drawing/2014/main" id="{635F276E-AEA0-4F92-8335-5FB3DD6E5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43" y="4529248"/>
            <a:ext cx="2677213" cy="2083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>
            <a:extLst>
              <a:ext uri="{FF2B5EF4-FFF2-40B4-BE49-F238E27FC236}">
                <a16:creationId xmlns:a16="http://schemas.microsoft.com/office/drawing/2014/main" id="{89461B72-5970-4070-999F-03F98DB6B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085" y="4529249"/>
            <a:ext cx="2641561" cy="2083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文本框 121">
            <a:extLst>
              <a:ext uri="{FF2B5EF4-FFF2-40B4-BE49-F238E27FC236}">
                <a16:creationId xmlns:a16="http://schemas.microsoft.com/office/drawing/2014/main" id="{2AE42B3D-8529-4669-935E-B0C776C757E1}"/>
              </a:ext>
            </a:extLst>
          </p:cNvPr>
          <p:cNvSpPr txBox="1"/>
          <p:nvPr/>
        </p:nvSpPr>
        <p:spPr>
          <a:xfrm>
            <a:off x="7285078" y="5109394"/>
            <a:ext cx="32066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密集相邻小目标区分开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线图片输入尺寸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65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R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仅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1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23C1C6BE-5B4C-452C-BE7C-2BA3E3F1F2E0}"/>
              </a:ext>
            </a:extLst>
          </p:cNvPr>
          <p:cNvSpPr txBox="1"/>
          <p:nvPr/>
        </p:nvSpPr>
        <p:spPr>
          <a:xfrm>
            <a:off x="7285078" y="2798706"/>
            <a:ext cx="4205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目标检测置信度增加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F4E2840C-0690-456F-BC6F-0C1ADEE7781F}"/>
              </a:ext>
            </a:extLst>
          </p:cNvPr>
          <p:cNvSpPr txBox="1"/>
          <p:nvPr/>
        </p:nvSpPr>
        <p:spPr>
          <a:xfrm>
            <a:off x="302171" y="150147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0126FF59-4AD8-491F-A4CE-9E16A7901E64}"/>
              </a:ext>
            </a:extLst>
          </p:cNvPr>
          <p:cNvSpPr txBox="1"/>
          <p:nvPr/>
        </p:nvSpPr>
        <p:spPr>
          <a:xfrm>
            <a:off x="351110" y="411358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A8958997-885A-4FB8-BBA4-58B1FFA0A602}"/>
              </a:ext>
            </a:extLst>
          </p:cNvPr>
          <p:cNvSpPr txBox="1"/>
          <p:nvPr/>
        </p:nvSpPr>
        <p:spPr>
          <a:xfrm>
            <a:off x="1619918" y="762282"/>
            <a:ext cx="79692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视化验证</a:t>
            </a:r>
            <a:r>
              <a:rPr lang="en-US" altLang="zh-CN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CN-small</a:t>
            </a:r>
            <a:r>
              <a:rPr lang="zh-CN" altLang="en-US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CRU</a:t>
            </a:r>
            <a:endParaRPr lang="zh-CN" altLang="en-US" dirty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EC462C3-8AB8-4B3F-9EB9-DB1115A56617}"/>
              </a:ext>
            </a:extLst>
          </p:cNvPr>
          <p:cNvCxnSpPr>
            <a:cxnSpLocks/>
          </p:cNvCxnSpPr>
          <p:nvPr/>
        </p:nvCxnSpPr>
        <p:spPr>
          <a:xfrm>
            <a:off x="3389449" y="5648753"/>
            <a:ext cx="110335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19E4E650-F7C4-4E65-9452-B0CD9E9FA528}"/>
              </a:ext>
            </a:extLst>
          </p:cNvPr>
          <p:cNvSpPr txBox="1"/>
          <p:nvPr/>
        </p:nvSpPr>
        <p:spPr>
          <a:xfrm>
            <a:off x="3536093" y="5190362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CRU</a:t>
            </a:r>
            <a:endParaRPr lang="zh-CN" altLang="en-US" dirty="0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D08FD58-370B-4FF2-AD96-05EED94FE192}"/>
              </a:ext>
            </a:extLst>
          </p:cNvPr>
          <p:cNvCxnSpPr/>
          <p:nvPr/>
        </p:nvCxnSpPr>
        <p:spPr>
          <a:xfrm>
            <a:off x="3389449" y="2664072"/>
            <a:ext cx="122267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>
            <a:extLst>
              <a:ext uri="{FF2B5EF4-FFF2-40B4-BE49-F238E27FC236}">
                <a16:creationId xmlns:a16="http://schemas.microsoft.com/office/drawing/2014/main" id="{A63FF4C8-3B9C-4033-AB3C-33963A14181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2BE0B0B-4CF4-4D8B-A82B-B5C037BC326C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AFBDFDF6-3FAD-4331-9395-D92F4A86123D}"/>
              </a:ext>
            </a:extLst>
          </p:cNvPr>
          <p:cNvSpPr txBox="1"/>
          <p:nvPr/>
        </p:nvSpPr>
        <p:spPr>
          <a:xfrm>
            <a:off x="3369281" y="2280012"/>
            <a:ext cx="16117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-small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B017CE5-DA1D-4CC0-ADE4-03EE6518F818}"/>
              </a:ext>
            </a:extLst>
          </p:cNvPr>
          <p:cNvSpPr txBox="1"/>
          <p:nvPr/>
        </p:nvSpPr>
        <p:spPr>
          <a:xfrm>
            <a:off x="1506662" y="283458"/>
            <a:ext cx="510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评估小目标感知的网络模型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1F3CB29-4B60-40FC-A0AC-9DB39AE67AD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70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7419401-41EF-4139-908A-8A2A5BF7600A}"/>
              </a:ext>
            </a:extLst>
          </p:cNvPr>
          <p:cNvGrpSpPr/>
          <p:nvPr/>
        </p:nvGrpSpPr>
        <p:grpSpPr>
          <a:xfrm>
            <a:off x="153891" y="4373323"/>
            <a:ext cx="5701002" cy="2221888"/>
            <a:chOff x="153891" y="4278921"/>
            <a:chExt cx="5701002" cy="2365324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A57A45C-EEE1-4AC9-A986-E9F3784988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9397" r="10059" b="12484"/>
            <a:stretch/>
          </p:blipFill>
          <p:spPr>
            <a:xfrm>
              <a:off x="153891" y="4278921"/>
              <a:ext cx="5701002" cy="2295621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77D2738-0FEC-4F64-AA49-CBA0CBF116AA}"/>
                </a:ext>
              </a:extLst>
            </p:cNvPr>
            <p:cNvSpPr txBox="1"/>
            <p:nvPr/>
          </p:nvSpPr>
          <p:spPr>
            <a:xfrm>
              <a:off x="4107606" y="5590465"/>
              <a:ext cx="468682" cy="3352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</a:rPr>
                <a:t>+3.9</a:t>
              </a:r>
              <a:endParaRPr lang="zh-CN" altLang="en-US" sz="1100" dirty="0">
                <a:solidFill>
                  <a:srgbClr val="FF0000"/>
                </a:solidFill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A8457CE-5176-4B1C-B278-7D392D92968D}"/>
                </a:ext>
              </a:extLst>
            </p:cNvPr>
            <p:cNvSpPr txBox="1"/>
            <p:nvPr/>
          </p:nvSpPr>
          <p:spPr>
            <a:xfrm>
              <a:off x="4107606" y="5925731"/>
              <a:ext cx="468682" cy="3352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</a:rPr>
                <a:t>+9.0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6C28015-9C84-4072-BE18-ADF4551FA120}"/>
                </a:ext>
              </a:extLst>
            </p:cNvPr>
            <p:cNvSpPr txBox="1"/>
            <p:nvPr/>
          </p:nvSpPr>
          <p:spPr>
            <a:xfrm>
              <a:off x="4107606" y="6308978"/>
              <a:ext cx="468682" cy="3352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</a:rPr>
                <a:t>+2.8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B61E2F21-4F58-4392-A17A-969FAC9472BD}"/>
              </a:ext>
            </a:extLst>
          </p:cNvPr>
          <p:cNvGrpSpPr/>
          <p:nvPr/>
        </p:nvGrpSpPr>
        <p:grpSpPr>
          <a:xfrm>
            <a:off x="154824" y="1359090"/>
            <a:ext cx="5750981" cy="2837971"/>
            <a:chOff x="122345" y="1330116"/>
            <a:chExt cx="5750981" cy="262308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3A4EE845-18AE-49CF-9843-F7E42E306A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073"/>
            <a:stretch/>
          </p:blipFill>
          <p:spPr>
            <a:xfrm>
              <a:off x="122345" y="1330116"/>
              <a:ext cx="5750981" cy="2623087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3426580-A6D1-42C0-9EC6-80223BE5E0E4}"/>
                </a:ext>
              </a:extLst>
            </p:cNvPr>
            <p:cNvSpPr txBox="1"/>
            <p:nvPr/>
          </p:nvSpPr>
          <p:spPr>
            <a:xfrm>
              <a:off x="2986265" y="3072433"/>
              <a:ext cx="45722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.6</a:t>
              </a:r>
              <a:endParaRPr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F97054B-4DED-46A9-9EA7-664743C8199D}"/>
                </a:ext>
              </a:extLst>
            </p:cNvPr>
            <p:cNvSpPr txBox="1"/>
            <p:nvPr/>
          </p:nvSpPr>
          <p:spPr>
            <a:xfrm>
              <a:off x="2977943" y="3413342"/>
              <a:ext cx="609246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.6</a:t>
              </a:r>
              <a:endParaRPr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DD24A39-A7C5-4CD6-BD4C-093926C86EF1}"/>
                </a:ext>
              </a:extLst>
            </p:cNvPr>
            <p:cNvSpPr txBox="1"/>
            <p:nvPr/>
          </p:nvSpPr>
          <p:spPr>
            <a:xfrm>
              <a:off x="2986265" y="3691062"/>
              <a:ext cx="609246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2.5</a:t>
              </a:r>
              <a:endParaRPr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8B210B9E-E749-4B13-8F72-2B188E3BAFAD}"/>
              </a:ext>
            </a:extLst>
          </p:cNvPr>
          <p:cNvSpPr txBox="1"/>
          <p:nvPr/>
        </p:nvSpPr>
        <p:spPr>
          <a:xfrm>
            <a:off x="6416287" y="2851874"/>
            <a:ext cx="57010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原论文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N-al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N-smal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在小目标上有提升，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提升幅度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C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均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D6F95A83-43EA-464E-8DF5-DE0145CAA91D}"/>
              </a:ext>
            </a:extLst>
          </p:cNvPr>
          <p:cNvSpPr/>
          <p:nvPr/>
        </p:nvSpPr>
        <p:spPr>
          <a:xfrm>
            <a:off x="5856515" y="2816741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7235E28D-6B16-47D7-90BF-AD02AA933F58}"/>
              </a:ext>
            </a:extLst>
          </p:cNvPr>
          <p:cNvSpPr/>
          <p:nvPr/>
        </p:nvSpPr>
        <p:spPr>
          <a:xfrm>
            <a:off x="5861341" y="3965157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8176300-EE71-497A-B713-9BA2A5649E9B}"/>
              </a:ext>
            </a:extLst>
          </p:cNvPr>
          <p:cNvSpPr txBox="1"/>
          <p:nvPr/>
        </p:nvSpPr>
        <p:spPr>
          <a:xfrm>
            <a:off x="6313715" y="3953204"/>
            <a:ext cx="584168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CR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S COCO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小目标上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点的提升，在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isDron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仅训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轮次就有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点的提升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CRU(half channel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道即便降到一半，在保持相同计算量、一半参数量情况下，在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isDron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种小目标数据集上仍可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点的提升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CRU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小目标数据集非常有效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B134319-B7F0-4D43-A491-C80B4759A65E}"/>
              </a:ext>
            </a:extLst>
          </p:cNvPr>
          <p:cNvSpPr txBox="1"/>
          <p:nvPr/>
        </p:nvSpPr>
        <p:spPr>
          <a:xfrm>
            <a:off x="5867400" y="2862415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C4E2B96-40EB-4B79-A4F3-AA9A39DE2078}"/>
              </a:ext>
            </a:extLst>
          </p:cNvPr>
          <p:cNvSpPr txBox="1"/>
          <p:nvPr/>
        </p:nvSpPr>
        <p:spPr>
          <a:xfrm>
            <a:off x="5886223" y="4009091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411A664-62FA-4505-B944-40A2D3EF5BD9}"/>
              </a:ext>
            </a:extLst>
          </p:cNvPr>
          <p:cNvSpPr txBox="1"/>
          <p:nvPr/>
        </p:nvSpPr>
        <p:spPr>
          <a:xfrm>
            <a:off x="1580367" y="75278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集结果验证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423D2DA-93D3-4758-8421-FA637B459018}"/>
              </a:ext>
            </a:extLst>
          </p:cNvPr>
          <p:cNvSpPr txBox="1"/>
          <p:nvPr/>
        </p:nvSpPr>
        <p:spPr>
          <a:xfrm>
            <a:off x="6416287" y="2067866"/>
            <a:ext cx="54625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绿色的</a:t>
            </a:r>
            <a:r>
              <a:rPr lang="en-US" altLang="zh-CN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lov5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官方算法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线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余为改进算法的结果。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44A7BD4-45A5-42E1-8A0A-E7F31BEA35B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5015CFD-9F70-4200-8F89-5C69AEC58B12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E80DBF18-9D59-44C4-AAED-403268578FF1}"/>
              </a:ext>
            </a:extLst>
          </p:cNvPr>
          <p:cNvSpPr txBox="1"/>
          <p:nvPr/>
        </p:nvSpPr>
        <p:spPr>
          <a:xfrm>
            <a:off x="1506662" y="283458"/>
            <a:ext cx="510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评估小目标感知的网络模型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9E632F51-BEF8-4005-84E2-9E3838B5B93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03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78A755CF-BA12-4A74-BDE2-6699F5E7C68C}"/>
              </a:ext>
            </a:extLst>
          </p:cNvPr>
          <p:cNvSpPr/>
          <p:nvPr/>
        </p:nvSpPr>
        <p:spPr>
          <a:xfrm>
            <a:off x="6565683" y="2273751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806822D-223A-4694-AE9A-712EBAA97576}"/>
                  </a:ext>
                </a:extLst>
              </p:cNvPr>
              <p:cNvSpPr txBox="1"/>
              <p:nvPr/>
            </p:nvSpPr>
            <p:spPr>
              <a:xfrm>
                <a:off x="7086010" y="2238637"/>
                <a:ext cx="496699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yhead</a:t>
                </a:r>
                <a:r>
                  <a:rPr lang="en-US" altLang="zh-CN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small3)</a:t>
                </a:r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18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在</a:t>
                </a:r>
                <a:r>
                  <a:rPr lang="en-US" altLang="zh-CN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MS COCO</a:t>
                </a:r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小目标有</a:t>
                </a:r>
                <a:r>
                  <a:rPr lang="en-US" altLang="zh-CN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.6</a:t>
                </a:r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个点的提升</a:t>
                </a:r>
                <a:endParaRPr lang="en-US" altLang="zh-CN" sz="18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在</a:t>
                </a:r>
                <a:r>
                  <a:rPr lang="en-US" altLang="zh-CN" sz="18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VisDrone</a:t>
                </a:r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.5</m:t>
                        </m:r>
                      </m:sub>
                    </m:sSub>
                  </m:oMath>
                </a14:m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上有</a:t>
                </a:r>
                <a:r>
                  <a:rPr lang="en-US" altLang="zh-CN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9.6</a:t>
                </a:r>
                <a:r>
                  <a:rPr lang="zh-CN" altLang="en-US" sz="18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个点的提升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806822D-223A-4694-AE9A-712EBAA97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010" y="2238637"/>
                <a:ext cx="4966992" cy="923330"/>
              </a:xfrm>
              <a:prstGeom prst="rect">
                <a:avLst/>
              </a:prstGeom>
              <a:blipFill>
                <a:blip r:embed="rId2"/>
                <a:stretch>
                  <a:fillRect l="-982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F376FB50-CE39-4638-9402-0CE967380EAB}"/>
              </a:ext>
            </a:extLst>
          </p:cNvPr>
          <p:cNvSpPr/>
          <p:nvPr/>
        </p:nvSpPr>
        <p:spPr>
          <a:xfrm>
            <a:off x="6628810" y="429341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28F6663-0F0A-4D9C-ADB1-94C09D76EF62}"/>
              </a:ext>
            </a:extLst>
          </p:cNvPr>
          <p:cNvSpPr txBox="1"/>
          <p:nvPr/>
        </p:nvSpPr>
        <p:spPr>
          <a:xfrm>
            <a:off x="7060505" y="4293859"/>
            <a:ext cx="496699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CN-small and 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small3)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把对网络模型和检测头的改进结合在一起，以</a:t>
            </a:r>
            <a:r>
              <a:rPr lang="zh-CN" alt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极小的代价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S COCO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有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.1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点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大幅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提升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CN-small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yhead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兼容</a:t>
            </a:r>
            <a:r>
              <a:rPr lang="zh-CN" alt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二者兼容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96B971-2673-45E0-A7F6-326EAD75A686}"/>
              </a:ext>
            </a:extLst>
          </p:cNvPr>
          <p:cNvSpPr txBox="1"/>
          <p:nvPr/>
        </p:nvSpPr>
        <p:spPr>
          <a:xfrm>
            <a:off x="1638668" y="749928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动态检测头</a:t>
            </a:r>
            <a:r>
              <a:rPr lang="en-US" altLang="zh-CN" dirty="0" err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yhead</a:t>
            </a:r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集验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5218436-7BE6-4894-B7C8-E89633B17D69}"/>
              </a:ext>
            </a:extLst>
          </p:cNvPr>
          <p:cNvSpPr txBox="1"/>
          <p:nvPr/>
        </p:nvSpPr>
        <p:spPr>
          <a:xfrm>
            <a:off x="6565683" y="230286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4F676A3-A3A1-4D0E-9CD4-B424A8764EE5}"/>
              </a:ext>
            </a:extLst>
          </p:cNvPr>
          <p:cNvSpPr txBox="1"/>
          <p:nvPr/>
        </p:nvSpPr>
        <p:spPr>
          <a:xfrm>
            <a:off x="6671964" y="4337350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601" name="组合 600">
            <a:extLst>
              <a:ext uri="{FF2B5EF4-FFF2-40B4-BE49-F238E27FC236}">
                <a16:creationId xmlns:a16="http://schemas.microsoft.com/office/drawing/2014/main" id="{946D09A0-E6A3-46E3-8C4C-1E4FC6B03748}"/>
              </a:ext>
            </a:extLst>
          </p:cNvPr>
          <p:cNvGrpSpPr/>
          <p:nvPr/>
        </p:nvGrpSpPr>
        <p:grpSpPr>
          <a:xfrm>
            <a:off x="59235" y="1388747"/>
            <a:ext cx="6470430" cy="2854828"/>
            <a:chOff x="59235" y="1388747"/>
            <a:chExt cx="6470430" cy="2854828"/>
          </a:xfrm>
        </p:grpSpPr>
        <p:pic>
          <p:nvPicPr>
            <p:cNvPr id="600" name="图片 599">
              <a:extLst>
                <a:ext uri="{FF2B5EF4-FFF2-40B4-BE49-F238E27FC236}">
                  <a16:creationId xmlns:a16="http://schemas.microsoft.com/office/drawing/2014/main" id="{C88A5F3A-4E75-42F0-A41D-1AE367FD48E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35" y="1388747"/>
              <a:ext cx="6470430" cy="2854828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2DA3F74-B1D8-4342-B227-DBE8A206FD65}"/>
                </a:ext>
              </a:extLst>
            </p:cNvPr>
            <p:cNvSpPr txBox="1"/>
            <p:nvPr/>
          </p:nvSpPr>
          <p:spPr>
            <a:xfrm>
              <a:off x="3292931" y="2900357"/>
              <a:ext cx="1111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+2.6</a:t>
              </a:r>
              <a:endParaRPr lang="zh-CN" altLang="en-US" sz="1100" dirty="0">
                <a:solidFill>
                  <a:srgbClr val="FF0000"/>
                </a:solidFill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44BB4AF-1116-4A2B-8767-0D4ACF9519A2}"/>
                </a:ext>
              </a:extLst>
            </p:cNvPr>
            <p:cNvSpPr txBox="1"/>
            <p:nvPr/>
          </p:nvSpPr>
          <p:spPr>
            <a:xfrm>
              <a:off x="3292931" y="3745902"/>
              <a:ext cx="1111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1</a:t>
              </a:r>
              <a:endParaRPr lang="zh-CN" altLang="en-US" sz="11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C2341DFA-4CA3-4C4D-AE1C-CD61DF09B08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D23ABAED-FE5E-49B1-A91A-9D1F026D9DE8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35420F10-A707-4A9D-BC91-6079255BF467}"/>
              </a:ext>
            </a:extLst>
          </p:cNvPr>
          <p:cNvSpPr txBox="1"/>
          <p:nvPr/>
        </p:nvSpPr>
        <p:spPr>
          <a:xfrm>
            <a:off x="1416998" y="278762"/>
            <a:ext cx="5387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评估小目标感知的动态检测头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778DC3A-7842-4E94-9D67-0917C61F39A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pic>
        <p:nvPicPr>
          <p:cNvPr id="602" name="图片 601">
            <a:extLst>
              <a:ext uri="{FF2B5EF4-FFF2-40B4-BE49-F238E27FC236}">
                <a16:creationId xmlns:a16="http://schemas.microsoft.com/office/drawing/2014/main" id="{BDBCB0AD-9CE9-49D4-9DCB-0D278668DE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0952"/>
          <a:stretch/>
        </p:blipFill>
        <p:spPr>
          <a:xfrm>
            <a:off x="163608" y="4185116"/>
            <a:ext cx="6351897" cy="2446334"/>
          </a:xfrm>
          <a:prstGeom prst="rect">
            <a:avLst/>
          </a:prstGeom>
        </p:spPr>
      </p:pic>
      <p:sp>
        <p:nvSpPr>
          <p:cNvPr id="603" name="文本框 602">
            <a:extLst>
              <a:ext uri="{FF2B5EF4-FFF2-40B4-BE49-F238E27FC236}">
                <a16:creationId xmlns:a16="http://schemas.microsoft.com/office/drawing/2014/main" id="{C4866B03-9EA4-4D58-9716-EEEE3D648638}"/>
              </a:ext>
            </a:extLst>
          </p:cNvPr>
          <p:cNvSpPr txBox="1"/>
          <p:nvPr/>
        </p:nvSpPr>
        <p:spPr>
          <a:xfrm>
            <a:off x="4283923" y="597350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9.6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86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78A755CF-BA12-4A74-BDE2-6699F5E7C68C}"/>
              </a:ext>
            </a:extLst>
          </p:cNvPr>
          <p:cNvSpPr/>
          <p:nvPr/>
        </p:nvSpPr>
        <p:spPr>
          <a:xfrm>
            <a:off x="6360648" y="1685421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0ABE742-32B1-4269-B7EE-3BAF8EA1334C}"/>
              </a:ext>
            </a:extLst>
          </p:cNvPr>
          <p:cNvSpPr txBox="1"/>
          <p:nvPr/>
        </p:nvSpPr>
        <p:spPr>
          <a:xfrm>
            <a:off x="6814741" y="1658868"/>
            <a:ext cx="5158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适合放在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高特征层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比如检测头附近，但不适合放在浅层网络</a:t>
            </a: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3F9F16CB-A0BC-4871-AA2B-5DEA1E6CBF5C}"/>
              </a:ext>
            </a:extLst>
          </p:cNvPr>
          <p:cNvSpPr/>
          <p:nvPr/>
        </p:nvSpPr>
        <p:spPr>
          <a:xfrm>
            <a:off x="6339567" y="2654875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17F347E-6868-45C5-9412-A283BF3CECDA}"/>
              </a:ext>
            </a:extLst>
          </p:cNvPr>
          <p:cNvSpPr txBox="1"/>
          <p:nvPr/>
        </p:nvSpPr>
        <p:spPr>
          <a:xfrm>
            <a:off x="6791874" y="2715341"/>
            <a:ext cx="5429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头加入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3ST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可提升性能，但两模块不兼容，结合在一起性能反而变差</a:t>
            </a: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C60ACA90-8084-4951-9C1E-D8BC60AC4729}"/>
              </a:ext>
            </a:extLst>
          </p:cNvPr>
          <p:cNvSpPr/>
          <p:nvPr/>
        </p:nvSpPr>
        <p:spPr>
          <a:xfrm>
            <a:off x="6348554" y="3897414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848F7EC-C01B-49B2-A2F4-D187E563E6AB}"/>
              </a:ext>
            </a:extLst>
          </p:cNvPr>
          <p:cNvSpPr txBox="1"/>
          <p:nvPr/>
        </p:nvSpPr>
        <p:spPr>
          <a:xfrm>
            <a:off x="6814741" y="3818051"/>
            <a:ext cx="27962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终改进模型如右图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head3-C3STRx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将特征融合和检测头结合起来共享，基本不增加计算量情况下，在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isDron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提升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点。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81961E6A-5A04-4260-A144-B15174C273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241" y="3361672"/>
            <a:ext cx="2402048" cy="2939309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5C0DEF74-5950-40D6-9367-7444FAA6B424}"/>
              </a:ext>
            </a:extLst>
          </p:cNvPr>
          <p:cNvSpPr txBox="1"/>
          <p:nvPr/>
        </p:nvSpPr>
        <p:spPr>
          <a:xfrm>
            <a:off x="1620019" y="725857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altLang="zh-CN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ransformer</a:t>
            </a:r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检测头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4D624B6-ED49-4A4F-85AD-1625A55FBE99}"/>
              </a:ext>
            </a:extLst>
          </p:cNvPr>
          <p:cNvSpPr txBox="1"/>
          <p:nvPr/>
        </p:nvSpPr>
        <p:spPr>
          <a:xfrm>
            <a:off x="6395692" y="1729355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3F529FA-0610-467B-86EE-8F63DA37B0CD}"/>
              </a:ext>
            </a:extLst>
          </p:cNvPr>
          <p:cNvSpPr txBox="1"/>
          <p:nvPr/>
        </p:nvSpPr>
        <p:spPr>
          <a:xfrm>
            <a:off x="6348554" y="2698513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CC8AE6F-7B07-446A-B6C8-71D42BE69509}"/>
              </a:ext>
            </a:extLst>
          </p:cNvPr>
          <p:cNvSpPr txBox="1"/>
          <p:nvPr/>
        </p:nvSpPr>
        <p:spPr>
          <a:xfrm>
            <a:off x="6357541" y="3954297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C03B6E7-171C-49AF-8B11-BD48B1F50C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D58CFBF-AC65-409F-8D18-69EE925AFC21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A52BD34E-9465-483E-8602-38FA339C0E16}"/>
              </a:ext>
            </a:extLst>
          </p:cNvPr>
          <p:cNvSpPr txBox="1"/>
          <p:nvPr/>
        </p:nvSpPr>
        <p:spPr>
          <a:xfrm>
            <a:off x="1416998" y="278762"/>
            <a:ext cx="5387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en-US" altLang="zh-CN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评估小目标感知的动态检测头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300557C-0358-42EB-8BA2-18D4B70B87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BDA9CE6B-C0EE-43AC-A6F5-B78B210D0824}"/>
              </a:ext>
            </a:extLst>
          </p:cNvPr>
          <p:cNvSpPr/>
          <p:nvPr/>
        </p:nvSpPr>
        <p:spPr>
          <a:xfrm>
            <a:off x="6377719" y="571945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02B7E10-A745-4A89-B485-512A56F103F9}"/>
              </a:ext>
            </a:extLst>
          </p:cNvPr>
          <p:cNvSpPr txBox="1"/>
          <p:nvPr/>
        </p:nvSpPr>
        <p:spPr>
          <a:xfrm>
            <a:off x="6386706" y="5776341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4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6C91225-2123-4E4F-99BE-06BF81947966}"/>
              </a:ext>
            </a:extLst>
          </p:cNvPr>
          <p:cNvSpPr txBox="1"/>
          <p:nvPr/>
        </p:nvSpPr>
        <p:spPr>
          <a:xfrm>
            <a:off x="6852892" y="5821974"/>
            <a:ext cx="29280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头有提升，但效果不如</a:t>
            </a:r>
            <a:r>
              <a:rPr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yhead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显著</a:t>
            </a:r>
            <a:endParaRPr lang="zh-CN" altLang="en-US"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A422D72-F07C-40AE-841B-D58EE5D0853A}"/>
              </a:ext>
            </a:extLst>
          </p:cNvPr>
          <p:cNvGrpSpPr/>
          <p:nvPr/>
        </p:nvGrpSpPr>
        <p:grpSpPr>
          <a:xfrm>
            <a:off x="142117" y="1146260"/>
            <a:ext cx="5953884" cy="2147246"/>
            <a:chOff x="142117" y="1146260"/>
            <a:chExt cx="5953884" cy="2147246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BBEB411A-B33F-44E2-9695-EF433ECB8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117" y="1146260"/>
              <a:ext cx="5953884" cy="214724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E5EC2D4-FDCB-45A9-8284-1D32D51AD45B}"/>
                </a:ext>
              </a:extLst>
            </p:cNvPr>
            <p:cNvSpPr txBox="1"/>
            <p:nvPr/>
          </p:nvSpPr>
          <p:spPr>
            <a:xfrm>
              <a:off x="3020269" y="2441942"/>
              <a:ext cx="4411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0.7</a:t>
              </a:r>
              <a:endParaRPr lang="zh-CN" altLang="en-US" sz="1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0819F2E-15EE-4134-8A37-78471830E6E3}"/>
              </a:ext>
            </a:extLst>
          </p:cNvPr>
          <p:cNvGrpSpPr/>
          <p:nvPr/>
        </p:nvGrpSpPr>
        <p:grpSpPr>
          <a:xfrm>
            <a:off x="192112" y="3195687"/>
            <a:ext cx="5788290" cy="3720003"/>
            <a:chOff x="192112" y="3095023"/>
            <a:chExt cx="5788290" cy="382066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7A0DAF2-F903-495C-80B9-8C86F7D5F76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2112" y="3095023"/>
              <a:ext cx="5788290" cy="3820668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60ABE5A-7DDA-4DBF-927E-A9F0AB22D2EB}"/>
                </a:ext>
              </a:extLst>
            </p:cNvPr>
            <p:cNvSpPr txBox="1"/>
            <p:nvPr/>
          </p:nvSpPr>
          <p:spPr>
            <a:xfrm>
              <a:off x="4019596" y="6337500"/>
              <a:ext cx="4411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7.4</a:t>
              </a:r>
              <a:endParaRPr lang="zh-CN" altLang="en-US" sz="1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11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7899E039-B54C-4769-9D6A-8261ED6FA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85" y="1277782"/>
            <a:ext cx="5757862" cy="2489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22F7BCF6-6870-45CE-983F-910B6788A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354" y="1264124"/>
            <a:ext cx="57658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80C735F2-BEB7-4CF5-8CE5-FB497EAA2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354" y="3998265"/>
            <a:ext cx="57578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385F409-696D-4C02-84B7-AFF8B1995D7B}"/>
              </a:ext>
            </a:extLst>
          </p:cNvPr>
          <p:cNvSpPr txBox="1"/>
          <p:nvPr/>
        </p:nvSpPr>
        <p:spPr>
          <a:xfrm>
            <a:off x="1734354" y="3772176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目标检测结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613FC15-EF28-431B-9AF9-4F189B38F760}"/>
              </a:ext>
            </a:extLst>
          </p:cNvPr>
          <p:cNvSpPr txBox="1"/>
          <p:nvPr/>
        </p:nvSpPr>
        <p:spPr>
          <a:xfrm>
            <a:off x="7116067" y="3706518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辅助推理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检测结果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7CF3D5F-0126-44E5-B812-0950D220F821}"/>
              </a:ext>
            </a:extLst>
          </p:cNvPr>
          <p:cNvSpPr txBox="1"/>
          <p:nvPr/>
        </p:nvSpPr>
        <p:spPr>
          <a:xfrm>
            <a:off x="6712235" y="6558338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尺度感知的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辅助推理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检测结果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E58C00B-D6D6-4419-BDA1-950A6721ED20}"/>
              </a:ext>
            </a:extLst>
          </p:cNvPr>
          <p:cNvSpPr txBox="1"/>
          <p:nvPr/>
        </p:nvSpPr>
        <p:spPr>
          <a:xfrm>
            <a:off x="708410" y="4260498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官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测结果，红圈内很多小目标漏检</a:t>
            </a: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3D1A695-0C45-4077-9828-F0E182112E28}"/>
              </a:ext>
            </a:extLst>
          </p:cNvPr>
          <p:cNvSpPr/>
          <p:nvPr/>
        </p:nvSpPr>
        <p:spPr>
          <a:xfrm>
            <a:off x="302171" y="4255017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EE12FCCE-41AE-47E6-B8D1-3955C1AE1D87}"/>
              </a:ext>
            </a:extLst>
          </p:cNvPr>
          <p:cNvSpPr/>
          <p:nvPr/>
        </p:nvSpPr>
        <p:spPr>
          <a:xfrm>
            <a:off x="302171" y="4912128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0F70720-1169-4353-A987-8AF067852275}"/>
              </a:ext>
            </a:extLst>
          </p:cNvPr>
          <p:cNvSpPr txBox="1"/>
          <p:nvPr/>
        </p:nvSpPr>
        <p:spPr>
          <a:xfrm>
            <a:off x="708410" y="4971451"/>
            <a:ext cx="54066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辅助推理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检测结果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右侧红圈内检出小目标数目明显增多，但会出现左侧红圈中大目标错检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82229AAA-3C1C-4B30-8B11-9AD1B00C9FA0}"/>
              </a:ext>
            </a:extLst>
          </p:cNvPr>
          <p:cNvSpPr/>
          <p:nvPr/>
        </p:nvSpPr>
        <p:spPr>
          <a:xfrm>
            <a:off x="302171" y="5752869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5C51AD0-724B-490F-8D4B-45D4685D89FF}"/>
              </a:ext>
            </a:extLst>
          </p:cNvPr>
          <p:cNvSpPr txBox="1"/>
          <p:nvPr/>
        </p:nvSpPr>
        <p:spPr>
          <a:xfrm>
            <a:off x="759371" y="5815460"/>
            <a:ext cx="540667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尺度感知的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辅助推理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lov5s</a:t>
            </a:r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检测</a:t>
            </a:r>
            <a:endParaRPr lang="en-US" altLang="zh-CN" sz="16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检出小目标数目最多，也没有出现错检</a:t>
            </a:r>
            <a:endParaRPr lang="en-US" altLang="zh-CN" sz="16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右侧红圈中的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s</a:t>
            </a:r>
            <a:r>
              <a:rPr lang="zh-CN" altLang="en-US" sz="16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该算法正确检出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C3A359-670D-4C9E-94E9-BB1686423D0D}"/>
              </a:ext>
            </a:extLst>
          </p:cNvPr>
          <p:cNvSpPr txBox="1"/>
          <p:nvPr/>
        </p:nvSpPr>
        <p:spPr>
          <a:xfrm>
            <a:off x="1857128" y="787210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视化验证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4A5A2B1-ED2C-4163-9DA2-5DF41D17D5E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8798DDB-3C47-4BAA-94B1-3F79A72BFAB1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B71FB900-F25A-4CBA-8578-C34284152A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BACF0C72-5907-4E15-BA0D-7FC6D4769E99}"/>
              </a:ext>
            </a:extLst>
          </p:cNvPr>
          <p:cNvSpPr txBox="1"/>
          <p:nvPr/>
        </p:nvSpPr>
        <p:spPr>
          <a:xfrm>
            <a:off x="1436825" y="262395"/>
            <a:ext cx="6029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评估目标尺度感知的切片辅助推理</a:t>
            </a:r>
          </a:p>
        </p:txBody>
      </p:sp>
    </p:spTree>
    <p:extLst>
      <p:ext uri="{BB962C8B-B14F-4D97-AF65-F5344CB8AC3E}">
        <p14:creationId xmlns:p14="http://schemas.microsoft.com/office/powerpoint/2010/main" val="268748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F3EE6076-67B6-4E9D-88C4-E5CAC62D3B83}"/>
              </a:ext>
            </a:extLst>
          </p:cNvPr>
          <p:cNvGrpSpPr/>
          <p:nvPr/>
        </p:nvGrpSpPr>
        <p:grpSpPr>
          <a:xfrm>
            <a:off x="0" y="1868302"/>
            <a:ext cx="12211049" cy="1671463"/>
            <a:chOff x="-200028" y="1349828"/>
            <a:chExt cx="12411077" cy="167146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F211282-8DF1-4113-BCD7-4D361A63406D}"/>
                </a:ext>
              </a:extLst>
            </p:cNvPr>
            <p:cNvGrpSpPr/>
            <p:nvPr/>
          </p:nvGrpSpPr>
          <p:grpSpPr>
            <a:xfrm rot="5400000">
              <a:off x="5169779" y="-4019979"/>
              <a:ext cx="1671463" cy="12411077"/>
              <a:chOff x="3379661" y="-2686048"/>
              <a:chExt cx="1251658" cy="12411077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3379661" y="-2686048"/>
                <a:ext cx="1120280" cy="1241107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等腰三角形 32"/>
              <p:cNvSpPr/>
              <p:nvPr/>
            </p:nvSpPr>
            <p:spPr>
              <a:xfrm rot="5400000" flipH="1">
                <a:off x="4415106" y="3360425"/>
                <a:ext cx="295275" cy="137150"/>
              </a:xfrm>
              <a:prstGeom prst="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4030233" y="1653394"/>
              <a:ext cx="41315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5400" b="1" spc="6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Part  04</a:t>
              </a:r>
              <a:endParaRPr lang="zh-CN" altLang="en-US" sz="5400" b="1" spc="6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0838E10-5A4E-4C7B-91FF-AA33A4E7B973}"/>
              </a:ext>
            </a:extLst>
          </p:cNvPr>
          <p:cNvSpPr txBox="1"/>
          <p:nvPr/>
        </p:nvSpPr>
        <p:spPr>
          <a:xfrm>
            <a:off x="4464787" y="3836712"/>
            <a:ext cx="3262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总结与展望</a:t>
            </a:r>
          </a:p>
        </p:txBody>
      </p:sp>
      <p:sp>
        <p:nvSpPr>
          <p:cNvPr id="8" name="任意多边形 25">
            <a:extLst>
              <a:ext uri="{FF2B5EF4-FFF2-40B4-BE49-F238E27FC236}">
                <a16:creationId xmlns:a16="http://schemas.microsoft.com/office/drawing/2014/main" id="{E101D9DB-9498-405A-BFF8-05140D50CB2C}"/>
              </a:ext>
            </a:extLst>
          </p:cNvPr>
          <p:cNvSpPr/>
          <p:nvPr/>
        </p:nvSpPr>
        <p:spPr>
          <a:xfrm>
            <a:off x="3594327" y="432937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17759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F3EE6076-67B6-4E9D-88C4-E5CAC62D3B83}"/>
              </a:ext>
            </a:extLst>
          </p:cNvPr>
          <p:cNvGrpSpPr/>
          <p:nvPr/>
        </p:nvGrpSpPr>
        <p:grpSpPr>
          <a:xfrm>
            <a:off x="-19049" y="1865394"/>
            <a:ext cx="12211049" cy="1671463"/>
            <a:chOff x="-200028" y="1349828"/>
            <a:chExt cx="12411077" cy="167146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F211282-8DF1-4113-BCD7-4D361A63406D}"/>
                </a:ext>
              </a:extLst>
            </p:cNvPr>
            <p:cNvGrpSpPr/>
            <p:nvPr/>
          </p:nvGrpSpPr>
          <p:grpSpPr>
            <a:xfrm rot="5400000">
              <a:off x="5169779" y="-4019979"/>
              <a:ext cx="1671463" cy="12411077"/>
              <a:chOff x="3379661" y="-2686048"/>
              <a:chExt cx="1251658" cy="12411077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3379661" y="-2686048"/>
                <a:ext cx="1120280" cy="1241107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等腰三角形 32"/>
              <p:cNvSpPr/>
              <p:nvPr/>
            </p:nvSpPr>
            <p:spPr>
              <a:xfrm rot="5400000" flipH="1">
                <a:off x="4415106" y="3360425"/>
                <a:ext cx="295275" cy="137150"/>
              </a:xfrm>
              <a:prstGeom prst="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4030233" y="1653394"/>
              <a:ext cx="41315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5400" b="1" spc="6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Part  01</a:t>
              </a:r>
              <a:endParaRPr lang="zh-CN" altLang="en-US" sz="5400" b="1" spc="6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0838E10-5A4E-4C7B-91FF-AA33A4E7B973}"/>
              </a:ext>
            </a:extLst>
          </p:cNvPr>
          <p:cNvSpPr txBox="1"/>
          <p:nvPr/>
        </p:nvSpPr>
        <p:spPr>
          <a:xfrm>
            <a:off x="3849233" y="3836712"/>
            <a:ext cx="4493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研究背景及动机</a:t>
            </a:r>
          </a:p>
        </p:txBody>
      </p:sp>
      <p:sp>
        <p:nvSpPr>
          <p:cNvPr id="8" name="任意多边形 25">
            <a:extLst>
              <a:ext uri="{FF2B5EF4-FFF2-40B4-BE49-F238E27FC236}">
                <a16:creationId xmlns:a16="http://schemas.microsoft.com/office/drawing/2014/main" id="{E60F2619-2FEF-47A3-B6E2-BC5F532CE18B}"/>
              </a:ext>
            </a:extLst>
          </p:cNvPr>
          <p:cNvSpPr/>
          <p:nvPr/>
        </p:nvSpPr>
        <p:spPr>
          <a:xfrm>
            <a:off x="3519053" y="493389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0312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84BF41B2-118B-4150-A1F1-BB5C7F1BC666}"/>
              </a:ext>
            </a:extLst>
          </p:cNvPr>
          <p:cNvSpPr/>
          <p:nvPr/>
        </p:nvSpPr>
        <p:spPr>
          <a:xfrm>
            <a:off x="6739043" y="1410809"/>
            <a:ext cx="4477038" cy="5050930"/>
          </a:xfrm>
          <a:prstGeom prst="roundRect">
            <a:avLst>
              <a:gd name="adj" fmla="val 14468"/>
            </a:avLst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DDC1051B-04E5-41A2-A296-7B1098E351AD}"/>
              </a:ext>
            </a:extLst>
          </p:cNvPr>
          <p:cNvSpPr/>
          <p:nvPr/>
        </p:nvSpPr>
        <p:spPr>
          <a:xfrm>
            <a:off x="1003437" y="1410809"/>
            <a:ext cx="4390440" cy="5050927"/>
          </a:xfrm>
          <a:prstGeom prst="roundRect">
            <a:avLst>
              <a:gd name="adj" fmla="val 14193"/>
            </a:avLst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Oval 9">
            <a:extLst>
              <a:ext uri="{FF2B5EF4-FFF2-40B4-BE49-F238E27FC236}">
                <a16:creationId xmlns:a16="http://schemas.microsoft.com/office/drawing/2014/main" id="{2E12587E-7E30-4D3A-B8B7-BBD7058EC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04" y="1934064"/>
            <a:ext cx="936868" cy="921276"/>
          </a:xfrm>
          <a:prstGeom prst="ellipse">
            <a:avLst/>
          </a:prstGeom>
          <a:solidFill>
            <a:schemeClr val="accent2"/>
          </a:solidFill>
          <a:ln w="25400">
            <a:noFill/>
            <a:bevel/>
            <a:headEnd/>
            <a:tailEnd/>
          </a:ln>
          <a:effectLst/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Oval 9">
            <a:extLst>
              <a:ext uri="{FF2B5EF4-FFF2-40B4-BE49-F238E27FC236}">
                <a16:creationId xmlns:a16="http://schemas.microsoft.com/office/drawing/2014/main" id="{2BFBF599-FFF6-4F5B-9388-253E06AD1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7076" y="1953011"/>
            <a:ext cx="901487" cy="901464"/>
          </a:xfrm>
          <a:prstGeom prst="ellipse">
            <a:avLst/>
          </a:prstGeom>
          <a:solidFill>
            <a:schemeClr val="accent2"/>
          </a:solidFill>
          <a:ln w="25400">
            <a:noFill/>
            <a:bevel/>
            <a:headEnd/>
            <a:tailEnd/>
          </a:ln>
          <a:effectLst/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" name="Freeform 9">
            <a:hlinkClick r:id="rId3"/>
            <a:extLst>
              <a:ext uri="{FF2B5EF4-FFF2-40B4-BE49-F238E27FC236}">
                <a16:creationId xmlns:a16="http://schemas.microsoft.com/office/drawing/2014/main" id="{4A988133-3E28-4BE5-9FB1-A909C21E4E8E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10336430" y="2289600"/>
            <a:ext cx="291935" cy="248098"/>
          </a:xfrm>
          <a:custGeom>
            <a:avLst/>
            <a:gdLst>
              <a:gd name="T0" fmla="*/ 2147483647 w 121"/>
              <a:gd name="T1" fmla="*/ 0 h 105"/>
              <a:gd name="T2" fmla="*/ 2147483647 w 121"/>
              <a:gd name="T3" fmla="*/ 0 h 105"/>
              <a:gd name="T4" fmla="*/ 0 w 121"/>
              <a:gd name="T5" fmla="*/ 2147483647 h 105"/>
              <a:gd name="T6" fmla="*/ 0 w 121"/>
              <a:gd name="T7" fmla="*/ 2147483647 h 105"/>
              <a:gd name="T8" fmla="*/ 2147483647 w 121"/>
              <a:gd name="T9" fmla="*/ 2147483647 h 105"/>
              <a:gd name="T10" fmla="*/ 2147483647 w 121"/>
              <a:gd name="T11" fmla="*/ 2147483647 h 105"/>
              <a:gd name="T12" fmla="*/ 2147483647 w 121"/>
              <a:gd name="T13" fmla="*/ 2147483647 h 105"/>
              <a:gd name="T14" fmla="*/ 2147483647 w 121"/>
              <a:gd name="T15" fmla="*/ 2147483647 h 105"/>
              <a:gd name="T16" fmla="*/ 2147483647 w 121"/>
              <a:gd name="T17" fmla="*/ 2147483647 h 105"/>
              <a:gd name="T18" fmla="*/ 2147483647 w 121"/>
              <a:gd name="T19" fmla="*/ 2147483647 h 105"/>
              <a:gd name="T20" fmla="*/ 2147483647 w 121"/>
              <a:gd name="T21" fmla="*/ 2147483647 h 105"/>
              <a:gd name="T22" fmla="*/ 2147483647 w 121"/>
              <a:gd name="T23" fmla="*/ 0 h 105"/>
              <a:gd name="T24" fmla="*/ 2147483647 w 121"/>
              <a:gd name="T25" fmla="*/ 2147483647 h 105"/>
              <a:gd name="T26" fmla="*/ 2147483647 w 121"/>
              <a:gd name="T27" fmla="*/ 2147483647 h 105"/>
              <a:gd name="T28" fmla="*/ 2147483647 w 121"/>
              <a:gd name="T29" fmla="*/ 2147483647 h 105"/>
              <a:gd name="T30" fmla="*/ 2147483647 w 121"/>
              <a:gd name="T31" fmla="*/ 2147483647 h 105"/>
              <a:gd name="T32" fmla="*/ 2147483647 w 121"/>
              <a:gd name="T33" fmla="*/ 2147483647 h 105"/>
              <a:gd name="T34" fmla="*/ 2147483647 w 121"/>
              <a:gd name="T35" fmla="*/ 2147483647 h 105"/>
              <a:gd name="T36" fmla="*/ 2147483647 w 121"/>
              <a:gd name="T37" fmla="*/ 2147483647 h 105"/>
              <a:gd name="T38" fmla="*/ 2147483647 w 121"/>
              <a:gd name="T39" fmla="*/ 2147483647 h 105"/>
              <a:gd name="T40" fmla="*/ 2147483647 w 121"/>
              <a:gd name="T41" fmla="*/ 2147483647 h 105"/>
              <a:gd name="T42" fmla="*/ 2147483647 w 121"/>
              <a:gd name="T43" fmla="*/ 2147483647 h 105"/>
              <a:gd name="T44" fmla="*/ 2147483647 w 121"/>
              <a:gd name="T45" fmla="*/ 2147483647 h 105"/>
              <a:gd name="T46" fmla="*/ 2147483647 w 121"/>
              <a:gd name="T47" fmla="*/ 2147483647 h 105"/>
              <a:gd name="T48" fmla="*/ 2147483647 w 121"/>
              <a:gd name="T49" fmla="*/ 2147483647 h 105"/>
              <a:gd name="T50" fmla="*/ 2147483647 w 121"/>
              <a:gd name="T51" fmla="*/ 2147483647 h 105"/>
              <a:gd name="T52" fmla="*/ 2147483647 w 121"/>
              <a:gd name="T53" fmla="*/ 2147483647 h 1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21"/>
              <a:gd name="T82" fmla="*/ 0 h 105"/>
              <a:gd name="T83" fmla="*/ 121 w 121"/>
              <a:gd name="T84" fmla="*/ 105 h 10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21" h="105">
                <a:moveTo>
                  <a:pt x="104" y="0"/>
                </a:moveTo>
                <a:cubicBezTo>
                  <a:pt x="17" y="0"/>
                  <a:pt x="17" y="0"/>
                  <a:pt x="17" y="0"/>
                </a:cubicBezTo>
                <a:cubicBezTo>
                  <a:pt x="8" y="0"/>
                  <a:pt x="0" y="8"/>
                  <a:pt x="0" y="17"/>
                </a:cubicBezTo>
                <a:cubicBezTo>
                  <a:pt x="0" y="63"/>
                  <a:pt x="0" y="63"/>
                  <a:pt x="0" y="63"/>
                </a:cubicBezTo>
                <a:cubicBezTo>
                  <a:pt x="0" y="72"/>
                  <a:pt x="8" y="80"/>
                  <a:pt x="17" y="80"/>
                </a:cubicBezTo>
                <a:cubicBezTo>
                  <a:pt x="31" y="80"/>
                  <a:pt x="31" y="80"/>
                  <a:pt x="31" y="80"/>
                </a:cubicBezTo>
                <a:cubicBezTo>
                  <a:pt x="13" y="105"/>
                  <a:pt x="13" y="105"/>
                  <a:pt x="13" y="105"/>
                </a:cubicBezTo>
                <a:cubicBezTo>
                  <a:pt x="64" y="80"/>
                  <a:pt x="64" y="80"/>
                  <a:pt x="64" y="80"/>
                </a:cubicBezTo>
                <a:cubicBezTo>
                  <a:pt x="104" y="80"/>
                  <a:pt x="104" y="80"/>
                  <a:pt x="104" y="80"/>
                </a:cubicBezTo>
                <a:cubicBezTo>
                  <a:pt x="113" y="80"/>
                  <a:pt x="121" y="72"/>
                  <a:pt x="121" y="63"/>
                </a:cubicBezTo>
                <a:cubicBezTo>
                  <a:pt x="121" y="17"/>
                  <a:pt x="121" y="17"/>
                  <a:pt x="121" y="17"/>
                </a:cubicBezTo>
                <a:cubicBezTo>
                  <a:pt x="121" y="8"/>
                  <a:pt x="113" y="0"/>
                  <a:pt x="104" y="0"/>
                </a:cubicBezTo>
                <a:close/>
                <a:moveTo>
                  <a:pt x="35" y="48"/>
                </a:moveTo>
                <a:cubicBezTo>
                  <a:pt x="31" y="48"/>
                  <a:pt x="28" y="44"/>
                  <a:pt x="28" y="40"/>
                </a:cubicBezTo>
                <a:cubicBezTo>
                  <a:pt x="28" y="36"/>
                  <a:pt x="31" y="33"/>
                  <a:pt x="35" y="33"/>
                </a:cubicBezTo>
                <a:cubicBezTo>
                  <a:pt x="39" y="33"/>
                  <a:pt x="42" y="36"/>
                  <a:pt x="42" y="40"/>
                </a:cubicBezTo>
                <a:cubicBezTo>
                  <a:pt x="42" y="44"/>
                  <a:pt x="39" y="48"/>
                  <a:pt x="35" y="48"/>
                </a:cubicBezTo>
                <a:close/>
                <a:moveTo>
                  <a:pt x="61" y="48"/>
                </a:moveTo>
                <a:cubicBezTo>
                  <a:pt x="57" y="48"/>
                  <a:pt x="53" y="44"/>
                  <a:pt x="53" y="40"/>
                </a:cubicBezTo>
                <a:cubicBezTo>
                  <a:pt x="53" y="36"/>
                  <a:pt x="57" y="33"/>
                  <a:pt x="61" y="33"/>
                </a:cubicBezTo>
                <a:cubicBezTo>
                  <a:pt x="65" y="33"/>
                  <a:pt x="68" y="36"/>
                  <a:pt x="68" y="40"/>
                </a:cubicBezTo>
                <a:cubicBezTo>
                  <a:pt x="68" y="44"/>
                  <a:pt x="65" y="48"/>
                  <a:pt x="61" y="48"/>
                </a:cubicBezTo>
                <a:close/>
                <a:moveTo>
                  <a:pt x="86" y="48"/>
                </a:moveTo>
                <a:cubicBezTo>
                  <a:pt x="82" y="48"/>
                  <a:pt x="79" y="44"/>
                  <a:pt x="79" y="40"/>
                </a:cubicBezTo>
                <a:cubicBezTo>
                  <a:pt x="79" y="36"/>
                  <a:pt x="82" y="33"/>
                  <a:pt x="86" y="33"/>
                </a:cubicBezTo>
                <a:cubicBezTo>
                  <a:pt x="90" y="33"/>
                  <a:pt x="94" y="36"/>
                  <a:pt x="94" y="40"/>
                </a:cubicBezTo>
                <a:cubicBezTo>
                  <a:pt x="94" y="44"/>
                  <a:pt x="90" y="48"/>
                  <a:pt x="86" y="4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2A0BB12D-E93C-4F9D-80E0-58377B8FD1AB}"/>
              </a:ext>
            </a:extLst>
          </p:cNvPr>
          <p:cNvSpPr txBox="1"/>
          <p:nvPr/>
        </p:nvSpPr>
        <p:spPr>
          <a:xfrm>
            <a:off x="3001106" y="2092408"/>
            <a:ext cx="411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06EBADD-140E-4D54-A076-09131C7570CC}"/>
              </a:ext>
            </a:extLst>
          </p:cNvPr>
          <p:cNvSpPr txBox="1"/>
          <p:nvPr/>
        </p:nvSpPr>
        <p:spPr>
          <a:xfrm>
            <a:off x="8812087" y="2099525"/>
            <a:ext cx="411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2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54435D-2424-4F05-BDEE-5405148F747B}"/>
              </a:ext>
            </a:extLst>
          </p:cNvPr>
          <p:cNvSpPr txBox="1"/>
          <p:nvPr/>
        </p:nvSpPr>
        <p:spPr>
          <a:xfrm>
            <a:off x="2832498" y="2986761"/>
            <a:ext cx="2620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总结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91CA846-49EB-47B7-AE34-2FBA9B27AFCB}"/>
              </a:ext>
            </a:extLst>
          </p:cNvPr>
          <p:cNvSpPr txBox="1"/>
          <p:nvPr/>
        </p:nvSpPr>
        <p:spPr>
          <a:xfrm>
            <a:off x="8723943" y="2996339"/>
            <a:ext cx="999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展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10BBAC3-8DE4-45D1-B47D-A5FE30345CA0}"/>
              </a:ext>
            </a:extLst>
          </p:cNvPr>
          <p:cNvSpPr txBox="1"/>
          <p:nvPr/>
        </p:nvSpPr>
        <p:spPr>
          <a:xfrm>
            <a:off x="1403032" y="3243567"/>
            <a:ext cx="3813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olov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个很高的基线上，提出了针对小目标的三种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于像素位置变换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改进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A59CFD2-C70C-401D-8556-EBC739453B22}"/>
              </a:ext>
            </a:extLst>
          </p:cNvPr>
          <p:cNvSpPr txBox="1"/>
          <p:nvPr/>
        </p:nvSpPr>
        <p:spPr>
          <a:xfrm>
            <a:off x="1403032" y="4311622"/>
            <a:ext cx="3404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①小目标感知的网络模型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②小目标感知的检测头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③目标尺度感知的切片辅助推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C3A2C-0359-46F5-B4E6-72A22E41460B}"/>
              </a:ext>
            </a:extLst>
          </p:cNvPr>
          <p:cNvSpPr txBox="1"/>
          <p:nvPr/>
        </p:nvSpPr>
        <p:spPr>
          <a:xfrm>
            <a:off x="1416791" y="5367226"/>
            <a:ext cx="3792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①大幅提升了小目标检测性能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②密集相邻小目标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4AA449-BA9E-4936-8EAF-A1EE46BB289D}"/>
              </a:ext>
            </a:extLst>
          </p:cNvPr>
          <p:cNvSpPr txBox="1"/>
          <p:nvPr/>
        </p:nvSpPr>
        <p:spPr>
          <a:xfrm>
            <a:off x="7400493" y="4091172"/>
            <a:ext cx="3227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②论文附录中证明现有检测器在小目标上仍有很大提升空间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F582465-E7FD-4930-A038-7084812234F5}"/>
              </a:ext>
            </a:extLst>
          </p:cNvPr>
          <p:cNvSpPr txBox="1"/>
          <p:nvPr/>
        </p:nvSpPr>
        <p:spPr>
          <a:xfrm>
            <a:off x="7400493" y="4724599"/>
            <a:ext cx="34293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③基于局部卷积的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QueryDe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于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ransform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全新检测器设计与正负样本匹配方式，有望在未来进一步提升小目标检测性能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8E913A5-CB9F-420A-A29B-0C3B3059F85A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0D24CBC5-5502-48AF-8BB3-7BE57B2B4C97}"/>
              </a:ext>
            </a:extLst>
          </p:cNvPr>
          <p:cNvSpPr txBox="1"/>
          <p:nvPr/>
        </p:nvSpPr>
        <p:spPr>
          <a:xfrm>
            <a:off x="1416791" y="308850"/>
            <a:ext cx="222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总结与展望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38ADF2F-601D-4655-9D88-3771B95E145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36CE54A-B0E2-4829-9425-D8486632F0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F791B873-8F34-450E-AE8F-9D0A6FA09527}"/>
              </a:ext>
            </a:extLst>
          </p:cNvPr>
          <p:cNvSpPr txBox="1"/>
          <p:nvPr/>
        </p:nvSpPr>
        <p:spPr>
          <a:xfrm>
            <a:off x="7404613" y="3490061"/>
            <a:ext cx="33279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①探索更好的像素位置变换或在本工作基础上探索蒸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1937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0" y="1825171"/>
            <a:ext cx="12192000" cy="320765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567413" y="2322684"/>
            <a:ext cx="905717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spc="6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感谢各位评委老师</a:t>
            </a:r>
          </a:p>
        </p:txBody>
      </p:sp>
      <p:cxnSp>
        <p:nvCxnSpPr>
          <p:cNvPr id="5" name="直接连接符 4"/>
          <p:cNvCxnSpPr>
            <a:cxnSpLocks/>
          </p:cNvCxnSpPr>
          <p:nvPr/>
        </p:nvCxnSpPr>
        <p:spPr>
          <a:xfrm>
            <a:off x="1928813" y="3621424"/>
            <a:ext cx="5800498" cy="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等腰三角形 11"/>
          <p:cNvSpPr/>
          <p:nvPr/>
        </p:nvSpPr>
        <p:spPr>
          <a:xfrm flipV="1">
            <a:off x="5916353" y="5021121"/>
            <a:ext cx="359294" cy="206608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53" name="直接连接符 52"/>
          <p:cNvCxnSpPr/>
          <p:nvPr/>
        </p:nvCxnSpPr>
        <p:spPr>
          <a:xfrm>
            <a:off x="7729311" y="3621424"/>
            <a:ext cx="2543402" cy="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11F96A4-218B-4141-B659-37B5FEA8EE29}"/>
              </a:ext>
            </a:extLst>
          </p:cNvPr>
          <p:cNvSpPr txBox="1"/>
          <p:nvPr/>
        </p:nvSpPr>
        <p:spPr>
          <a:xfrm>
            <a:off x="3758432" y="3973274"/>
            <a:ext cx="609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  <a:cs typeface="方正颜宋简体_大" panose="02000000000000000000" charset="-122"/>
              </a:rPr>
              <a:t>基于像素位置变换特征的小目标检测算法</a:t>
            </a:r>
          </a:p>
        </p:txBody>
      </p:sp>
      <p:sp>
        <p:nvSpPr>
          <p:cNvPr id="13" name="英文小标题">
            <a:extLst>
              <a:ext uri="{FF2B5EF4-FFF2-40B4-BE49-F238E27FC236}">
                <a16:creationId xmlns:a16="http://schemas.microsoft.com/office/drawing/2014/main" id="{B8496B74-1326-4D37-9963-79E359FEEEC6}"/>
              </a:ext>
            </a:extLst>
          </p:cNvPr>
          <p:cNvSpPr txBox="1"/>
          <p:nvPr/>
        </p:nvSpPr>
        <p:spPr>
          <a:xfrm>
            <a:off x="3597541" y="4352841"/>
            <a:ext cx="5356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dirty="0">
                <a:solidFill>
                  <a:schemeClr val="bg1"/>
                </a:solidFill>
              </a:rPr>
              <a:t>Pixel Shuffle Feature Representation for Small Object Detection</a:t>
            </a:r>
          </a:p>
        </p:txBody>
      </p:sp>
      <p:sp>
        <p:nvSpPr>
          <p:cNvPr id="10" name="任意多边形 25">
            <a:extLst>
              <a:ext uri="{FF2B5EF4-FFF2-40B4-BE49-F238E27FC236}">
                <a16:creationId xmlns:a16="http://schemas.microsoft.com/office/drawing/2014/main" id="{E22EEDA3-119F-4A5C-B60C-ED19227445BA}"/>
              </a:ext>
            </a:extLst>
          </p:cNvPr>
          <p:cNvSpPr/>
          <p:nvPr/>
        </p:nvSpPr>
        <p:spPr>
          <a:xfrm>
            <a:off x="3597541" y="465704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7737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CB7A5D9-31B9-D33B-F099-B2A0B0B3FD67}"/>
              </a:ext>
            </a:extLst>
          </p:cNvPr>
          <p:cNvSpPr txBox="1"/>
          <p:nvPr/>
        </p:nvSpPr>
        <p:spPr>
          <a:xfrm>
            <a:off x="1040621" y="343198"/>
            <a:ext cx="3723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研究背景及动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3250E1D-3418-4AF6-8642-2B23FF437B63}"/>
              </a:ext>
            </a:extLst>
          </p:cNvPr>
          <p:cNvSpPr txBox="1"/>
          <p:nvPr/>
        </p:nvSpPr>
        <p:spPr>
          <a:xfrm>
            <a:off x="4764175" y="1736232"/>
            <a:ext cx="7732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检测</a:t>
            </a:r>
            <a:r>
              <a:rPr lang="en-US" altLang="zh-CN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Object Detection)</a:t>
            </a:r>
            <a:endParaRPr lang="zh-CN" altLang="en-US" sz="2400" b="1" dirty="0">
              <a:solidFill>
                <a:srgbClr val="F7964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AFCC5CA-84B7-4EBF-AD29-FC5DE0076743}"/>
              </a:ext>
            </a:extLst>
          </p:cNvPr>
          <p:cNvSpPr/>
          <p:nvPr/>
        </p:nvSpPr>
        <p:spPr>
          <a:xfrm>
            <a:off x="4300245" y="1702912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07FE0BD-02F7-49ED-AE03-CA2D66282A64}"/>
              </a:ext>
            </a:extLst>
          </p:cNvPr>
          <p:cNvSpPr txBox="1"/>
          <p:nvPr/>
        </p:nvSpPr>
        <p:spPr>
          <a:xfrm>
            <a:off x="4764175" y="4429271"/>
            <a:ext cx="5529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目标检测</a:t>
            </a:r>
            <a:r>
              <a:rPr lang="en-US" altLang="zh-CN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mall Object Detection)</a:t>
            </a:r>
            <a:endParaRPr lang="zh-CN" altLang="en-US" sz="2400" b="1" dirty="0">
              <a:solidFill>
                <a:srgbClr val="F7964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B301928-D3F0-43FF-99B6-D19186431477}"/>
              </a:ext>
            </a:extLst>
          </p:cNvPr>
          <p:cNvSpPr txBox="1"/>
          <p:nvPr/>
        </p:nvSpPr>
        <p:spPr>
          <a:xfrm>
            <a:off x="4878523" y="2313516"/>
            <a:ext cx="530042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找出图片中所有感兴趣的目标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确定类别和位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框起来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02F42B4-E5C2-40DE-BF56-F99EA8FA7C56}"/>
              </a:ext>
            </a:extLst>
          </p:cNvPr>
          <p:cNvSpPr txBox="1"/>
          <p:nvPr/>
        </p:nvSpPr>
        <p:spPr>
          <a:xfrm>
            <a:off x="4764175" y="5012351"/>
            <a:ext cx="71693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目标的两种定义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目标外接矩形框小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×32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在高分辨率图像中外接矩形框占原图比例小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A8833CD-9FB3-4995-973C-7A27DBA29E58}"/>
              </a:ext>
            </a:extLst>
          </p:cNvPr>
          <p:cNvGrpSpPr/>
          <p:nvPr/>
        </p:nvGrpSpPr>
        <p:grpSpPr>
          <a:xfrm>
            <a:off x="1328712" y="1243271"/>
            <a:ext cx="2795216" cy="2518146"/>
            <a:chOff x="7930613" y="210108"/>
            <a:chExt cx="4261387" cy="2989116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699A9E6B-3634-467F-A0A8-3A47A1D6CF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913" t="19100" r="26311" b="29886"/>
            <a:stretch/>
          </p:blipFill>
          <p:spPr>
            <a:xfrm>
              <a:off x="8164745" y="210108"/>
              <a:ext cx="3570208" cy="2366434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3F476B8B-7790-444D-8BCE-D85EF8C2B5D4}"/>
                </a:ext>
              </a:extLst>
            </p:cNvPr>
            <p:cNvSpPr/>
            <p:nvPr/>
          </p:nvSpPr>
          <p:spPr>
            <a:xfrm>
              <a:off x="7930613" y="210108"/>
              <a:ext cx="4261387" cy="2989116"/>
            </a:xfrm>
            <a:prstGeom prst="roundRect">
              <a:avLst>
                <a:gd name="adj" fmla="val 8809"/>
              </a:avLst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6A44AC5-7F30-49A5-A589-1760C710AFEB}"/>
                </a:ext>
              </a:extLst>
            </p:cNvPr>
            <p:cNvSpPr txBox="1"/>
            <p:nvPr/>
          </p:nvSpPr>
          <p:spPr>
            <a:xfrm>
              <a:off x="7994073" y="2392181"/>
              <a:ext cx="413446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200" b="1" dirty="0">
                  <a:ea typeface="思源黑体 CN Regular" panose="020B0500000000000000"/>
                </a:rPr>
                <a:t>目标检测</a:t>
              </a:r>
              <a:endParaRPr lang="en-US" altLang="zh-CN" sz="2200" b="1" dirty="0">
                <a:ea typeface="思源黑体 CN Regular" panose="020B0500000000000000"/>
              </a:endParaRPr>
            </a:p>
            <a:p>
              <a:pPr algn="ctr"/>
              <a:r>
                <a:rPr lang="zh-CN" altLang="en-US" sz="1400" b="1" dirty="0">
                  <a:ea typeface="思源黑体 CN Regular" panose="020B0500000000000000"/>
                </a:rPr>
                <a:t>需检出多个物体：</a:t>
              </a:r>
              <a:r>
                <a:rPr lang="zh-CN" altLang="en-US" sz="1400" b="1" dirty="0">
                  <a:solidFill>
                    <a:srgbClr val="FF1616"/>
                  </a:solidFill>
                  <a:ea typeface="思源黑体 CN Regular" panose="020B0500000000000000"/>
                </a:rPr>
                <a:t>猫</a:t>
              </a:r>
              <a:r>
                <a:rPr lang="zh-CN" altLang="en-US" sz="1400" b="1" dirty="0">
                  <a:ea typeface="思源黑体 CN Regular" panose="020B0500000000000000"/>
                </a:rPr>
                <a:t>，</a:t>
              </a:r>
              <a:r>
                <a:rPr lang="zh-CN" altLang="en-US" sz="1400" b="1" dirty="0">
                  <a:solidFill>
                    <a:srgbClr val="3A7CE6"/>
                  </a:solidFill>
                  <a:ea typeface="思源黑体 CN Regular" panose="020B0500000000000000"/>
                </a:rPr>
                <a:t>狗</a:t>
              </a:r>
              <a:r>
                <a:rPr lang="zh-CN" altLang="en-US" sz="1400" b="1" dirty="0">
                  <a:ea typeface="思源黑体 CN Regular" panose="020B0500000000000000"/>
                </a:rPr>
                <a:t>，</a:t>
              </a:r>
              <a:r>
                <a:rPr lang="zh-CN" altLang="en-US" sz="1400" b="1" dirty="0">
                  <a:solidFill>
                    <a:srgbClr val="4DFF4D"/>
                  </a:solidFill>
                  <a:ea typeface="思源黑体 CN Regular" panose="020B0500000000000000"/>
                </a:rPr>
                <a:t>鸭子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EB6E9B0-9484-4B60-9883-93E2E35A1B0B}"/>
              </a:ext>
            </a:extLst>
          </p:cNvPr>
          <p:cNvGrpSpPr/>
          <p:nvPr/>
        </p:nvGrpSpPr>
        <p:grpSpPr>
          <a:xfrm>
            <a:off x="1304650" y="3960967"/>
            <a:ext cx="2919007" cy="2553835"/>
            <a:chOff x="7854374" y="3461918"/>
            <a:chExt cx="4388308" cy="402749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49B08125-F3F9-4BC8-8AA4-3F0C5D1649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491"/>
            <a:stretch/>
          </p:blipFill>
          <p:spPr>
            <a:xfrm>
              <a:off x="8342272" y="3461918"/>
              <a:ext cx="3479858" cy="2644746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B0111D9-2730-4188-93D5-A42A84085ADF}"/>
                </a:ext>
              </a:extLst>
            </p:cNvPr>
            <p:cNvSpPr txBox="1"/>
            <p:nvPr/>
          </p:nvSpPr>
          <p:spPr>
            <a:xfrm>
              <a:off x="7854374" y="6033285"/>
              <a:ext cx="4388308" cy="1456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b="1" dirty="0">
                  <a:ea typeface="思源黑体 CN Regular" panose="020B0500000000000000"/>
                </a:rPr>
                <a:t>小目标检测</a:t>
              </a:r>
              <a:endParaRPr lang="en-US" altLang="zh-CN" sz="2200" b="1" dirty="0">
                <a:ea typeface="思源黑体 CN Regular" panose="020B0500000000000000"/>
              </a:endParaRPr>
            </a:p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ea typeface="思源黑体 CN Regular" panose="020B0500000000000000"/>
                </a:rPr>
                <a:t>主要研究小于</a:t>
              </a:r>
              <a:r>
                <a:rPr lang="en-US" altLang="zh-CN" sz="1600" b="1" dirty="0">
                  <a:solidFill>
                    <a:srgbClr val="FF0000"/>
                  </a:solidFill>
                  <a:ea typeface="思源黑体 CN Regular" panose="020B0500000000000000"/>
                </a:rPr>
                <a:t>32x32</a:t>
              </a:r>
              <a:r>
                <a:rPr lang="zh-CN" altLang="en-US" sz="1600" b="1" dirty="0">
                  <a:solidFill>
                    <a:srgbClr val="FF0000"/>
                  </a:solidFill>
                  <a:ea typeface="思源黑体 CN Regular" panose="020B0500000000000000"/>
                </a:rPr>
                <a:t>像素的目标</a:t>
              </a: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D57F996D-34AD-4E4A-B28A-5C3E6892904E}"/>
                </a:ext>
              </a:extLst>
            </p:cNvPr>
            <p:cNvSpPr/>
            <p:nvPr/>
          </p:nvSpPr>
          <p:spPr>
            <a:xfrm>
              <a:off x="7930613" y="3461918"/>
              <a:ext cx="4235831" cy="4027493"/>
            </a:xfrm>
            <a:prstGeom prst="roundRect">
              <a:avLst>
                <a:gd name="adj" fmla="val 7503"/>
              </a:avLst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32314E5D-BB2A-413D-9794-29D3C8FFD55F}"/>
              </a:ext>
            </a:extLst>
          </p:cNvPr>
          <p:cNvSpPr/>
          <p:nvPr/>
        </p:nvSpPr>
        <p:spPr>
          <a:xfrm>
            <a:off x="4300245" y="4429271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04FF1010-AC0A-4DA2-AEDE-9113BCC38A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1B320E23-4074-409F-84E2-35207D0FBF1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45FB121-239B-44CA-8688-F141B2A861DF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76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692D4244-CCE1-40EA-BEC9-35BD6A42FC85}"/>
              </a:ext>
            </a:extLst>
          </p:cNvPr>
          <p:cNvSpPr txBox="1"/>
          <p:nvPr/>
        </p:nvSpPr>
        <p:spPr>
          <a:xfrm>
            <a:off x="1565341" y="1238512"/>
            <a:ext cx="7732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小目标检测的意义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1FC5C43-5DB1-4EFB-A772-4F8D583EBCF7}"/>
              </a:ext>
            </a:extLst>
          </p:cNvPr>
          <p:cNvSpPr/>
          <p:nvPr/>
        </p:nvSpPr>
        <p:spPr>
          <a:xfrm>
            <a:off x="879793" y="1226873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6475DBC-8129-48BC-8D79-E43D6DD3F723}"/>
              </a:ext>
            </a:extLst>
          </p:cNvPr>
          <p:cNvSpPr txBox="1"/>
          <p:nvPr/>
        </p:nvSpPr>
        <p:spPr>
          <a:xfrm>
            <a:off x="3607556" y="2614038"/>
            <a:ext cx="62956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真实场景大量存在，如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航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视频监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动驾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重要价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比如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海上搜救、规避行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33A62E6-36D7-4BD1-A775-36B065294185}"/>
              </a:ext>
            </a:extLst>
          </p:cNvPr>
          <p:cNvSpPr txBox="1"/>
          <p:nvPr/>
        </p:nvSpPr>
        <p:spPr>
          <a:xfrm>
            <a:off x="3666279" y="1954644"/>
            <a:ext cx="6453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，推动其发展，如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片理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跟踪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85A990A3-43AC-4E54-9771-5D474953C99F}"/>
              </a:ext>
            </a:extLst>
          </p:cNvPr>
          <p:cNvSpPr/>
          <p:nvPr/>
        </p:nvSpPr>
        <p:spPr>
          <a:xfrm>
            <a:off x="2131441" y="1792429"/>
            <a:ext cx="1235736" cy="6463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3599C47-4A75-4F2C-8348-E310C267037C}"/>
              </a:ext>
            </a:extLst>
          </p:cNvPr>
          <p:cNvSpPr txBox="1"/>
          <p:nvPr/>
        </p:nvSpPr>
        <p:spPr>
          <a:xfrm>
            <a:off x="2202031" y="1934649"/>
            <a:ext cx="12357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a typeface="思源黑体 CN Regular" panose="020B0500000000000000"/>
              </a:rPr>
              <a:t>高层视觉</a:t>
            </a: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2366B166-656C-49D3-B61D-4FEDCA6428A6}"/>
              </a:ext>
            </a:extLst>
          </p:cNvPr>
          <p:cNvSpPr/>
          <p:nvPr/>
        </p:nvSpPr>
        <p:spPr>
          <a:xfrm>
            <a:off x="2131441" y="2614038"/>
            <a:ext cx="1235736" cy="6463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149EC55-A6AD-42A7-9686-54A725E879ED}"/>
              </a:ext>
            </a:extLst>
          </p:cNvPr>
          <p:cNvSpPr txBox="1"/>
          <p:nvPr/>
        </p:nvSpPr>
        <p:spPr>
          <a:xfrm>
            <a:off x="2202031" y="2769896"/>
            <a:ext cx="11499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a typeface="思源黑体 CN Regular" panose="020B0500000000000000"/>
              </a:rPr>
              <a:t>实地应用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8A4DBFC-B08C-4D85-8994-A5F33DE16999}"/>
              </a:ext>
            </a:extLst>
          </p:cNvPr>
          <p:cNvSpPr txBox="1"/>
          <p:nvPr/>
        </p:nvSpPr>
        <p:spPr>
          <a:xfrm>
            <a:off x="879793" y="6463785"/>
            <a:ext cx="609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12529"/>
                </a:solidFill>
                <a:effectLst/>
                <a:latin typeface="Lato" panose="020B0604020202020204" pitchFamily="34" charset="0"/>
              </a:rPr>
              <a:t>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E2888A7-8002-49D7-8552-033B0980FD70}"/>
              </a:ext>
            </a:extLst>
          </p:cNvPr>
          <p:cNvSpPr txBox="1"/>
          <p:nvPr/>
        </p:nvSpPr>
        <p:spPr>
          <a:xfrm>
            <a:off x="303755" y="6468763"/>
            <a:ext cx="10255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Robert, Ross, Marcin, et al. (2018,7)[2022,6,4]. https://paperswithcode.com/about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26A4A0B-501C-496B-ACBD-11B5A3BC5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505" y="4304759"/>
            <a:ext cx="2973601" cy="2216201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BB699A25-5A68-4C8D-BD12-19DB6D18A2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4715" y="4304758"/>
            <a:ext cx="4347285" cy="2216202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AF8DF535-D6E6-4F62-81CF-383E3C53E8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3750"/>
            <a:ext cx="4521896" cy="2248294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C6E459FB-CB7A-4540-985C-B456F1FF940B}"/>
              </a:ext>
            </a:extLst>
          </p:cNvPr>
          <p:cNvSpPr txBox="1"/>
          <p:nvPr/>
        </p:nvSpPr>
        <p:spPr>
          <a:xfrm>
            <a:off x="-19411" y="432163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4DFF4D"/>
                </a:solidFill>
              </a:rPr>
              <a:t>航拍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DFEB0BE-809C-4633-8CF2-A59C63AD4157}"/>
              </a:ext>
            </a:extLst>
          </p:cNvPr>
          <p:cNvSpPr txBox="1"/>
          <p:nvPr/>
        </p:nvSpPr>
        <p:spPr>
          <a:xfrm>
            <a:off x="4606444" y="4264676"/>
            <a:ext cx="1137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4DFF4D"/>
                </a:solidFill>
              </a:rPr>
              <a:t>视频监控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7D6F01A4-C6D0-4D5D-8A1A-7ECD487282C6}"/>
              </a:ext>
            </a:extLst>
          </p:cNvPr>
          <p:cNvSpPr txBox="1"/>
          <p:nvPr/>
        </p:nvSpPr>
        <p:spPr>
          <a:xfrm>
            <a:off x="7760167" y="4289728"/>
            <a:ext cx="1137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4DFF4D"/>
                </a:solidFill>
              </a:rPr>
              <a:t>自动驾驶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069FCD2-021A-4F19-9BEC-16FAE70BFEB1}"/>
              </a:ext>
            </a:extLst>
          </p:cNvPr>
          <p:cNvSpPr txBox="1"/>
          <p:nvPr/>
        </p:nvSpPr>
        <p:spPr>
          <a:xfrm>
            <a:off x="1095349" y="341389"/>
            <a:ext cx="3723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pPr algn="ctr"/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研究背景及动机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D66A1B1-1B0E-4E1F-9351-986B84CC5A77}"/>
              </a:ext>
            </a:extLst>
          </p:cNvPr>
          <p:cNvSpPr txBox="1"/>
          <p:nvPr/>
        </p:nvSpPr>
        <p:spPr>
          <a:xfrm>
            <a:off x="3607556" y="3436096"/>
            <a:ext cx="57839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有检测器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小目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的性能仍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常有限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只有大目标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左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极大限制高层视觉发展与实地应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66348E09-902D-406D-8ED6-5E2DA527DEAE}"/>
              </a:ext>
            </a:extLst>
          </p:cNvPr>
          <p:cNvSpPr/>
          <p:nvPr/>
        </p:nvSpPr>
        <p:spPr>
          <a:xfrm>
            <a:off x="2131441" y="3437791"/>
            <a:ext cx="1235736" cy="6463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8A4459B-BC3A-4A96-8870-ED77186DB9E7}"/>
              </a:ext>
            </a:extLst>
          </p:cNvPr>
          <p:cNvSpPr txBox="1"/>
          <p:nvPr/>
        </p:nvSpPr>
        <p:spPr>
          <a:xfrm>
            <a:off x="2418352" y="3571272"/>
            <a:ext cx="6619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a typeface="思源黑体 CN Regular" panose="020B0500000000000000"/>
              </a:rPr>
              <a:t>问题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E312395B-5972-40AF-A0F6-AB13B993F23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F0E5ECC5-4060-42C9-B03A-2FDF3534D1FC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F70F96CE-1DE7-4AE9-B92F-DCF6E64F736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07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F3EE6076-67B6-4E9D-88C4-E5CAC62D3B83}"/>
              </a:ext>
            </a:extLst>
          </p:cNvPr>
          <p:cNvGrpSpPr/>
          <p:nvPr/>
        </p:nvGrpSpPr>
        <p:grpSpPr>
          <a:xfrm>
            <a:off x="0" y="1836211"/>
            <a:ext cx="12192000" cy="1671463"/>
            <a:chOff x="-200028" y="1349828"/>
            <a:chExt cx="12411077" cy="167146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F211282-8DF1-4113-BCD7-4D361A63406D}"/>
                </a:ext>
              </a:extLst>
            </p:cNvPr>
            <p:cNvGrpSpPr/>
            <p:nvPr/>
          </p:nvGrpSpPr>
          <p:grpSpPr>
            <a:xfrm rot="5400000">
              <a:off x="5169779" y="-4019979"/>
              <a:ext cx="1671463" cy="12411077"/>
              <a:chOff x="3379661" y="-2686048"/>
              <a:chExt cx="1251658" cy="12411077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3379661" y="-2686048"/>
                <a:ext cx="1120280" cy="1241107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等腰三角形 32"/>
              <p:cNvSpPr/>
              <p:nvPr/>
            </p:nvSpPr>
            <p:spPr>
              <a:xfrm rot="5400000" flipH="1">
                <a:off x="4415106" y="3360425"/>
                <a:ext cx="295275" cy="137150"/>
              </a:xfrm>
              <a:prstGeom prst="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4030233" y="1653394"/>
              <a:ext cx="41315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5400" b="1" spc="6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Part  02</a:t>
              </a:r>
              <a:endParaRPr lang="zh-CN" altLang="en-US" sz="5400" b="1" spc="60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0838E10-5A4E-4C7B-91FF-AA33A4E7B973}"/>
              </a:ext>
            </a:extLst>
          </p:cNvPr>
          <p:cNvSpPr txBox="1"/>
          <p:nvPr/>
        </p:nvSpPr>
        <p:spPr>
          <a:xfrm>
            <a:off x="3233678" y="3836712"/>
            <a:ext cx="5724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小目标检测算法介绍</a:t>
            </a:r>
          </a:p>
        </p:txBody>
      </p:sp>
      <p:sp>
        <p:nvSpPr>
          <p:cNvPr id="8" name="任意多边形 25">
            <a:extLst>
              <a:ext uri="{FF2B5EF4-FFF2-40B4-BE49-F238E27FC236}">
                <a16:creationId xmlns:a16="http://schemas.microsoft.com/office/drawing/2014/main" id="{5648484F-9DB5-40C7-9AE3-8ABDCA38824B}"/>
              </a:ext>
            </a:extLst>
          </p:cNvPr>
          <p:cNvSpPr/>
          <p:nvPr/>
        </p:nvSpPr>
        <p:spPr>
          <a:xfrm>
            <a:off x="3419167" y="435022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045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74175C32-5AD5-45C9-912B-9D8E2D1FAB15}"/>
              </a:ext>
            </a:extLst>
          </p:cNvPr>
          <p:cNvSpPr txBox="1"/>
          <p:nvPr/>
        </p:nvSpPr>
        <p:spPr>
          <a:xfrm>
            <a:off x="6765447" y="6000909"/>
            <a:ext cx="47573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olov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先进，作为很高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线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同速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PS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性能更强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B085640-731E-438C-94B2-277F502B35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76" y="1214460"/>
            <a:ext cx="5770353" cy="4660146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75BF832-68B8-4FE8-8B3F-1FA9FAA1401A}"/>
              </a:ext>
            </a:extLst>
          </p:cNvPr>
          <p:cNvSpPr/>
          <p:nvPr/>
        </p:nvSpPr>
        <p:spPr>
          <a:xfrm>
            <a:off x="320418" y="1238069"/>
            <a:ext cx="6103354" cy="4660146"/>
          </a:xfrm>
          <a:prstGeom prst="roundRect">
            <a:avLst>
              <a:gd name="adj" fmla="val 6721"/>
            </a:avLst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D06CF0-5775-41A2-A0B4-9C1A9BB2F6DC}"/>
              </a:ext>
            </a:extLst>
          </p:cNvPr>
          <p:cNvSpPr txBox="1"/>
          <p:nvPr/>
        </p:nvSpPr>
        <p:spPr>
          <a:xfrm>
            <a:off x="2174464" y="6040312"/>
            <a:ext cx="2736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Yolov5</a:t>
            </a:r>
            <a:r>
              <a:rPr lang="zh-CN" altLang="en-US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检测器详细结构</a:t>
            </a:r>
            <a:endParaRPr lang="zh-CN" altLang="en-US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DAA7F518-B9DA-44C1-857E-D45B5C4E2035}"/>
              </a:ext>
            </a:extLst>
          </p:cNvPr>
          <p:cNvSpPr/>
          <p:nvPr/>
        </p:nvSpPr>
        <p:spPr>
          <a:xfrm>
            <a:off x="6480936" y="1242960"/>
            <a:ext cx="5383396" cy="2800286"/>
          </a:xfrm>
          <a:prstGeom prst="roundRect">
            <a:avLst>
              <a:gd name="adj" fmla="val 9992"/>
            </a:avLst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91F1CAA-0766-422C-89F6-5805AC019045}"/>
              </a:ext>
            </a:extLst>
          </p:cNvPr>
          <p:cNvSpPr txBox="1"/>
          <p:nvPr/>
        </p:nvSpPr>
        <p:spPr>
          <a:xfrm>
            <a:off x="8577237" y="4043246"/>
            <a:ext cx="14003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Yolov5</a:t>
            </a:r>
            <a:r>
              <a:rPr lang="zh-CN" altLang="en-US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简图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7130631-1A5C-4026-88FE-FF48D48F8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7817" y="1238069"/>
            <a:ext cx="5110833" cy="264347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FF63DE1-2722-4BB2-8F67-7EB4C20D0E51}"/>
              </a:ext>
            </a:extLst>
          </p:cNvPr>
          <p:cNvSpPr txBox="1"/>
          <p:nvPr/>
        </p:nvSpPr>
        <p:spPr>
          <a:xfrm>
            <a:off x="6765447" y="4243902"/>
            <a:ext cx="475739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olov5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部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成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模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括骨干网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ackbon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颈部网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eck)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头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ad)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三个检测层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4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越大下采样越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172B6CDB-A4E3-4BEB-800C-6BA5F8D80704}"/>
              </a:ext>
            </a:extLst>
          </p:cNvPr>
          <p:cNvSpPr/>
          <p:nvPr/>
        </p:nvSpPr>
        <p:spPr>
          <a:xfrm>
            <a:off x="320418" y="1222003"/>
            <a:ext cx="6103354" cy="5302324"/>
          </a:xfrm>
          <a:prstGeom prst="roundRect">
            <a:avLst>
              <a:gd name="adj" fmla="val 6814"/>
            </a:avLst>
          </a:prstGeom>
          <a:solidFill>
            <a:schemeClr val="bg1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22588B9-DE74-4E51-97CD-8FE1C0B4F9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358" y="1843496"/>
            <a:ext cx="5770353" cy="4450070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385540C9-CFA9-42FA-B625-2D9C0A93AF75}"/>
              </a:ext>
            </a:extLst>
          </p:cNvPr>
          <p:cNvSpPr txBox="1"/>
          <p:nvPr/>
        </p:nvSpPr>
        <p:spPr>
          <a:xfrm>
            <a:off x="843197" y="1301289"/>
            <a:ext cx="5057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各算法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MS COCO2017 tes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据集测试结果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0114CD3-A4C5-436B-991B-F222CCCC5ACC}"/>
              </a:ext>
            </a:extLst>
          </p:cNvPr>
          <p:cNvSpPr txBox="1"/>
          <p:nvPr/>
        </p:nvSpPr>
        <p:spPr>
          <a:xfrm>
            <a:off x="1651787" y="291834"/>
            <a:ext cx="60946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Yolov5</a:t>
            </a:r>
            <a:r>
              <a:rPr lang="zh-CN" alt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检测器</a:t>
            </a:r>
            <a:endParaRPr lang="zh-CN" altLang="en-US" sz="2800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110F286-227B-4A2D-8ACF-1246671E04C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E751E2EE-3B9B-48D1-ABC9-CA160D9CF0BE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A6463E15-8762-4586-BFF2-A00F5F5DDAA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440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E51198DD-ACAA-49CD-AADA-B46E950EEC5C}"/>
              </a:ext>
            </a:extLst>
          </p:cNvPr>
          <p:cNvSpPr txBox="1"/>
          <p:nvPr/>
        </p:nvSpPr>
        <p:spPr>
          <a:xfrm>
            <a:off x="1345105" y="1656617"/>
            <a:ext cx="63711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尺寸小，本身特征信息少，检出特征层还浅提取更不充分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07118A3-BCC8-4FFC-AC3E-45007A558628}"/>
              </a:ext>
            </a:extLst>
          </p:cNvPr>
          <p:cNvSpPr txBox="1"/>
          <p:nvPr/>
        </p:nvSpPr>
        <p:spPr>
          <a:xfrm>
            <a:off x="1342232" y="3012174"/>
            <a:ext cx="62579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因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浅层层网络计算量大，尤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占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半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速度严重下降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39A0E3F-B270-44F3-8367-E03D7E1E7CCC}"/>
              </a:ext>
            </a:extLst>
          </p:cNvPr>
          <p:cNvSpPr txBox="1"/>
          <p:nvPr/>
        </p:nvSpPr>
        <p:spPr>
          <a:xfrm>
            <a:off x="1356691" y="3668905"/>
            <a:ext cx="59978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浅层网络训练数据少，尤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比其它层少一个量级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难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化，训练时长翻倍且需调整超参数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2C4A023-2AD5-4E30-912B-5198AA5FF1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289" y="4313145"/>
            <a:ext cx="5932645" cy="1283704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C25673A-85D4-4EC2-93F2-731991621DE2}"/>
              </a:ext>
            </a:extLst>
          </p:cNvPr>
          <p:cNvSpPr txBox="1"/>
          <p:nvPr/>
        </p:nvSpPr>
        <p:spPr>
          <a:xfrm>
            <a:off x="110314" y="6244185"/>
            <a:ext cx="112321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Yang C, Huang Z, Wang N. 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Det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ascaded Sparse Query for Accelerating High-Resolution Small Object Detection[J].(2022,3,24)[2022.6.4]. https://arxiv.org/abs/2103.09136v2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5EA6FA3-A4AD-43EC-99AA-849087BAE0D4}"/>
              </a:ext>
            </a:extLst>
          </p:cNvPr>
          <p:cNvSpPr txBox="1"/>
          <p:nvPr/>
        </p:nvSpPr>
        <p:spPr>
          <a:xfrm>
            <a:off x="1345105" y="5698918"/>
            <a:ext cx="6398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目标很难区分开来，如右图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F5258EA2-D6EE-4DDA-B47B-A5B4BC65B5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243" t="41145" b="29398"/>
          <a:stretch/>
        </p:blipFill>
        <p:spPr>
          <a:xfrm>
            <a:off x="5675923" y="5556869"/>
            <a:ext cx="1933256" cy="78838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488D278-8A45-47BB-BF60-3B1DC15DC196}"/>
              </a:ext>
            </a:extLst>
          </p:cNvPr>
          <p:cNvGrpSpPr/>
          <p:nvPr/>
        </p:nvGrpSpPr>
        <p:grpSpPr>
          <a:xfrm>
            <a:off x="7836364" y="1650755"/>
            <a:ext cx="4150830" cy="3618960"/>
            <a:chOff x="7980246" y="2083680"/>
            <a:chExt cx="4150830" cy="361896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300CFA0-8A5E-42FC-840C-CA65B533E6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033" r="1"/>
            <a:stretch/>
          </p:blipFill>
          <p:spPr>
            <a:xfrm>
              <a:off x="7980246" y="2236208"/>
              <a:ext cx="4150830" cy="2603966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AE15C35-BC81-42C7-8761-5EFBD36F30E8}"/>
                </a:ext>
              </a:extLst>
            </p:cNvPr>
            <p:cNvSpPr txBox="1"/>
            <p:nvPr/>
          </p:nvSpPr>
          <p:spPr>
            <a:xfrm>
              <a:off x="8546673" y="4895026"/>
              <a:ext cx="32880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增加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检测层前后的计算量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FLPOS)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速度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FPS)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比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1]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DB7B3276-9406-497A-B5F3-A80DDA2D785D}"/>
                </a:ext>
              </a:extLst>
            </p:cNvPr>
            <p:cNvSpPr/>
            <p:nvPr/>
          </p:nvSpPr>
          <p:spPr>
            <a:xfrm>
              <a:off x="7996744" y="2083680"/>
              <a:ext cx="4134332" cy="3618960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762FE583-3301-453F-9891-E9B6E742D76D}"/>
              </a:ext>
            </a:extLst>
          </p:cNvPr>
          <p:cNvSpPr txBox="1"/>
          <p:nvPr/>
        </p:nvSpPr>
        <p:spPr>
          <a:xfrm>
            <a:off x="1620853" y="297028"/>
            <a:ext cx="5211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effectLst>
                  <a:outerShdw blurRad="152400" dist="50800" dir="5400000" algn="ctr" rotWithShape="0">
                    <a:schemeClr val="tx1"/>
                  </a:outerShdw>
                </a:effectLst>
                <a:latin typeface="FZZhengHeiS-DB-GB" panose="02000000000000000000" pitchFamily="2" charset="0"/>
                <a:ea typeface="FZZhengHeiS-DB-GB" panose="02000000000000000000" pitchFamily="2" charset="0"/>
              </a:defRPr>
            </a:lvl1pPr>
          </a:lstStyle>
          <a:p>
            <a:r>
              <a:rPr lang="zh-CN" altLang="en-US" sz="2800" dirty="0">
                <a:solidFill>
                  <a:srgbClr val="7030A0"/>
                </a:solidFill>
                <a:effectLst/>
                <a:ea typeface="思源黑体 CN Regular" panose="020B0500000000000000"/>
              </a:rPr>
              <a:t>小目标检测难点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9C7CD299-DCD1-4FDD-9C9A-5AEABC51461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61"/>
          <a:stretch/>
        </p:blipFill>
        <p:spPr>
          <a:xfrm>
            <a:off x="708410" y="190858"/>
            <a:ext cx="773879" cy="690854"/>
          </a:xfrm>
          <a:prstGeom prst="rect">
            <a:avLst/>
          </a:prstGeom>
        </p:spPr>
      </p:pic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AB3A108E-3780-467D-9F8C-6219B9DB8F70}"/>
              </a:ext>
            </a:extLst>
          </p:cNvPr>
          <p:cNvCxnSpPr>
            <a:cxnSpLocks/>
          </p:cNvCxnSpPr>
          <p:nvPr/>
        </p:nvCxnSpPr>
        <p:spPr>
          <a:xfrm>
            <a:off x="0" y="114626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85C4CF4-0F6D-4F7F-A431-D32603DC6FF9}"/>
              </a:ext>
            </a:extLst>
          </p:cNvPr>
          <p:cNvSpPr txBox="1"/>
          <p:nvPr/>
        </p:nvSpPr>
        <p:spPr>
          <a:xfrm>
            <a:off x="1342231" y="2485324"/>
            <a:ext cx="6452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多数单阶段检测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测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对应小目标性能不佳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F2BA922-EC91-403D-AC1D-6B3E63937AE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137" y="94893"/>
            <a:ext cx="1043152" cy="944327"/>
          </a:xfrm>
          <a:prstGeom prst="rect">
            <a:avLst/>
          </a:prstGeom>
        </p:spPr>
      </p:pic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26FDE57-99B3-441F-A334-FE0EB5DFAEB1}"/>
              </a:ext>
            </a:extLst>
          </p:cNvPr>
          <p:cNvSpPr/>
          <p:nvPr/>
        </p:nvSpPr>
        <p:spPr>
          <a:xfrm>
            <a:off x="805000" y="1604393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329BC8E-3EBD-499B-A965-AC0BA72C93F5}"/>
              </a:ext>
            </a:extLst>
          </p:cNvPr>
          <p:cNvSpPr txBox="1"/>
          <p:nvPr/>
        </p:nvSpPr>
        <p:spPr>
          <a:xfrm>
            <a:off x="843223" y="1656617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0435B940-84C5-4F94-9ADC-147E03E96FB3}"/>
              </a:ext>
            </a:extLst>
          </p:cNvPr>
          <p:cNvSpPr/>
          <p:nvPr/>
        </p:nvSpPr>
        <p:spPr>
          <a:xfrm>
            <a:off x="801415" y="2396424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924FFEF-7503-4A22-99E4-79E3EB09BCE2}"/>
              </a:ext>
            </a:extLst>
          </p:cNvPr>
          <p:cNvSpPr txBox="1"/>
          <p:nvPr/>
        </p:nvSpPr>
        <p:spPr>
          <a:xfrm>
            <a:off x="843223" y="2440358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3E6C2C9F-10CA-48C9-857F-2199B02FBAB0}"/>
              </a:ext>
            </a:extLst>
          </p:cNvPr>
          <p:cNvSpPr/>
          <p:nvPr/>
        </p:nvSpPr>
        <p:spPr>
          <a:xfrm>
            <a:off x="798149" y="5665566"/>
            <a:ext cx="4572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89871FEA-A3CB-4A3A-A3E0-BB185DDBF425}"/>
              </a:ext>
            </a:extLst>
          </p:cNvPr>
          <p:cNvSpPr txBox="1"/>
          <p:nvPr/>
        </p:nvSpPr>
        <p:spPr>
          <a:xfrm>
            <a:off x="843223" y="5709500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31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6"/>
    </mc:Choice>
    <mc:Fallback xmlns="">
      <p:transition advTm="50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F3EE6076-67B6-4E9D-88C4-E5CAC62D3B83}"/>
              </a:ext>
            </a:extLst>
          </p:cNvPr>
          <p:cNvGrpSpPr/>
          <p:nvPr/>
        </p:nvGrpSpPr>
        <p:grpSpPr>
          <a:xfrm>
            <a:off x="1499094" y="1860474"/>
            <a:ext cx="9005740" cy="1679173"/>
            <a:chOff x="-109537" y="1342120"/>
            <a:chExt cx="12411077" cy="167917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F211282-8DF1-4113-BCD7-4D361A63406D}"/>
                </a:ext>
              </a:extLst>
            </p:cNvPr>
            <p:cNvGrpSpPr/>
            <p:nvPr/>
          </p:nvGrpSpPr>
          <p:grpSpPr>
            <a:xfrm rot="5400000">
              <a:off x="5256415" y="-4023832"/>
              <a:ext cx="1679173" cy="12411077"/>
              <a:chOff x="3373888" y="-2776539"/>
              <a:chExt cx="1257431" cy="12411077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3373888" y="-2776539"/>
                <a:ext cx="1120280" cy="1241107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等腰三角形 32"/>
              <p:cNvSpPr/>
              <p:nvPr/>
            </p:nvSpPr>
            <p:spPr>
              <a:xfrm rot="5400000" flipH="1">
                <a:off x="4415106" y="3360425"/>
                <a:ext cx="295275" cy="137150"/>
              </a:xfrm>
              <a:prstGeom prst="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2087796" y="1721006"/>
              <a:ext cx="80164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b="1" spc="6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检测器改进综述</a:t>
              </a:r>
            </a:p>
          </p:txBody>
        </p:sp>
      </p:grpSp>
      <p:sp>
        <p:nvSpPr>
          <p:cNvPr id="8" name="任意多边形 25">
            <a:extLst>
              <a:ext uri="{FF2B5EF4-FFF2-40B4-BE49-F238E27FC236}">
                <a16:creationId xmlns:a16="http://schemas.microsoft.com/office/drawing/2014/main" id="{5648484F-9DB5-40C7-9AE3-8ABDCA38824B}"/>
              </a:ext>
            </a:extLst>
          </p:cNvPr>
          <p:cNvSpPr/>
          <p:nvPr/>
        </p:nvSpPr>
        <p:spPr>
          <a:xfrm>
            <a:off x="3373655" y="473087"/>
            <a:ext cx="5022394" cy="107214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986" h="2720">
                <a:moveTo>
                  <a:pt x="620" y="1906"/>
                </a:moveTo>
                <a:lnTo>
                  <a:pt x="624" y="1918"/>
                </a:lnTo>
                <a:lnTo>
                  <a:pt x="626" y="1940"/>
                </a:lnTo>
                <a:lnTo>
                  <a:pt x="621" y="1961"/>
                </a:lnTo>
                <a:cubicBezTo>
                  <a:pt x="601" y="1965"/>
                  <a:pt x="583" y="1973"/>
                  <a:pt x="572" y="1984"/>
                </a:cubicBezTo>
                <a:lnTo>
                  <a:pt x="572" y="1984"/>
                </a:lnTo>
                <a:cubicBezTo>
                  <a:pt x="576" y="1989"/>
                  <a:pt x="584" y="1993"/>
                  <a:pt x="591" y="1995"/>
                </a:cubicBezTo>
                <a:cubicBezTo>
                  <a:pt x="597" y="2002"/>
                  <a:pt x="606" y="2009"/>
                  <a:pt x="613" y="2014"/>
                </a:cubicBezTo>
                <a:cubicBezTo>
                  <a:pt x="616" y="2021"/>
                  <a:pt x="622" y="2026"/>
                  <a:pt x="628" y="2029"/>
                </a:cubicBezTo>
                <a:lnTo>
                  <a:pt x="625" y="2048"/>
                </a:lnTo>
                <a:lnTo>
                  <a:pt x="611" y="2051"/>
                </a:lnTo>
                <a:cubicBezTo>
                  <a:pt x="592" y="2025"/>
                  <a:pt x="605" y="2034"/>
                  <a:pt x="599" y="2025"/>
                </a:cubicBezTo>
                <a:cubicBezTo>
                  <a:pt x="587" y="2013"/>
                  <a:pt x="571" y="2002"/>
                  <a:pt x="558" y="1995"/>
                </a:cubicBezTo>
                <a:cubicBezTo>
                  <a:pt x="545" y="2001"/>
                  <a:pt x="530" y="2008"/>
                  <a:pt x="518" y="2014"/>
                </a:cubicBezTo>
                <a:lnTo>
                  <a:pt x="487" y="2021"/>
                </a:lnTo>
                <a:lnTo>
                  <a:pt x="486" y="2021"/>
                </a:lnTo>
                <a:cubicBezTo>
                  <a:pt x="464" y="2021"/>
                  <a:pt x="439" y="2019"/>
                  <a:pt x="419" y="2016"/>
                </a:cubicBezTo>
                <a:cubicBezTo>
                  <a:pt x="409" y="2013"/>
                  <a:pt x="400" y="2007"/>
                  <a:pt x="393" y="2002"/>
                </a:cubicBezTo>
                <a:cubicBezTo>
                  <a:pt x="383" y="1996"/>
                  <a:pt x="378" y="1986"/>
                  <a:pt x="378" y="1976"/>
                </a:cubicBezTo>
                <a:lnTo>
                  <a:pt x="378" y="1976"/>
                </a:lnTo>
                <a:lnTo>
                  <a:pt x="378" y="1975"/>
                </a:lnTo>
                <a:lnTo>
                  <a:pt x="378" y="1975"/>
                </a:lnTo>
                <a:lnTo>
                  <a:pt x="378" y="1974"/>
                </a:lnTo>
                <a:cubicBezTo>
                  <a:pt x="379" y="1971"/>
                  <a:pt x="382" y="1970"/>
                  <a:pt x="384" y="1970"/>
                </a:cubicBezTo>
                <a:cubicBezTo>
                  <a:pt x="385" y="1970"/>
                  <a:pt x="388" y="1971"/>
                  <a:pt x="389" y="1971"/>
                </a:cubicBezTo>
                <a:cubicBezTo>
                  <a:pt x="393" y="1998"/>
                  <a:pt x="431" y="1999"/>
                  <a:pt x="469" y="2003"/>
                </a:cubicBezTo>
                <a:cubicBezTo>
                  <a:pt x="555" y="1989"/>
                  <a:pt x="507" y="1990"/>
                  <a:pt x="537" y="1980"/>
                </a:cubicBezTo>
                <a:cubicBezTo>
                  <a:pt x="525" y="1973"/>
                  <a:pt x="509" y="1966"/>
                  <a:pt x="495" y="1961"/>
                </a:cubicBezTo>
                <a:cubicBezTo>
                  <a:pt x="485" y="1954"/>
                  <a:pt x="476" y="1944"/>
                  <a:pt x="470" y="1935"/>
                </a:cubicBezTo>
                <a:lnTo>
                  <a:pt x="470" y="1934"/>
                </a:lnTo>
                <a:lnTo>
                  <a:pt x="470" y="1934"/>
                </a:lnTo>
                <a:lnTo>
                  <a:pt x="470" y="1934"/>
                </a:lnTo>
                <a:lnTo>
                  <a:pt x="470" y="1933"/>
                </a:lnTo>
                <a:lnTo>
                  <a:pt x="470" y="1933"/>
                </a:lnTo>
                <a:cubicBezTo>
                  <a:pt x="470" y="1926"/>
                  <a:pt x="475" y="1919"/>
                  <a:pt x="482" y="1916"/>
                </a:cubicBezTo>
                <a:cubicBezTo>
                  <a:pt x="484" y="1920"/>
                  <a:pt x="490" y="1924"/>
                  <a:pt x="495" y="1926"/>
                </a:cubicBezTo>
                <a:cubicBezTo>
                  <a:pt x="491" y="1928"/>
                  <a:pt x="489" y="1931"/>
                  <a:pt x="489" y="1932"/>
                </a:cubicBezTo>
                <a:lnTo>
                  <a:pt x="488" y="1932"/>
                </a:lnTo>
                <a:cubicBezTo>
                  <a:pt x="491" y="1938"/>
                  <a:pt x="497" y="1943"/>
                  <a:pt x="503" y="1945"/>
                </a:cubicBezTo>
                <a:lnTo>
                  <a:pt x="510" y="1946"/>
                </a:lnTo>
                <a:lnTo>
                  <a:pt x="512" y="1949"/>
                </a:lnTo>
                <a:lnTo>
                  <a:pt x="552" y="1972"/>
                </a:lnTo>
                <a:cubicBezTo>
                  <a:pt x="567" y="1961"/>
                  <a:pt x="586" y="1950"/>
                  <a:pt x="603" y="1942"/>
                </a:cubicBezTo>
                <a:cubicBezTo>
                  <a:pt x="604" y="1939"/>
                  <a:pt x="605" y="1934"/>
                  <a:pt x="605" y="1930"/>
                </a:cubicBezTo>
                <a:lnTo>
                  <a:pt x="604" y="1919"/>
                </a:lnTo>
                <a:lnTo>
                  <a:pt x="606" y="1905"/>
                </a:lnTo>
                <a:lnTo>
                  <a:pt x="619" y="1902"/>
                </a:lnTo>
                <a:lnTo>
                  <a:pt x="620" y="1906"/>
                </a:lnTo>
                <a:close/>
                <a:moveTo>
                  <a:pt x="506" y="2029"/>
                </a:moveTo>
                <a:cubicBezTo>
                  <a:pt x="512" y="2038"/>
                  <a:pt x="517" y="2051"/>
                  <a:pt x="519" y="2062"/>
                </a:cubicBezTo>
                <a:cubicBezTo>
                  <a:pt x="521" y="2074"/>
                  <a:pt x="523" y="2089"/>
                  <a:pt x="522" y="2100"/>
                </a:cubicBezTo>
                <a:cubicBezTo>
                  <a:pt x="520" y="2117"/>
                  <a:pt x="526" y="2103"/>
                  <a:pt x="517" y="2141"/>
                </a:cubicBezTo>
                <a:lnTo>
                  <a:pt x="512" y="2147"/>
                </a:lnTo>
                <a:cubicBezTo>
                  <a:pt x="472" y="2130"/>
                  <a:pt x="500" y="2124"/>
                  <a:pt x="490" y="2112"/>
                </a:cubicBezTo>
                <a:cubicBezTo>
                  <a:pt x="490" y="2110"/>
                  <a:pt x="490" y="2107"/>
                  <a:pt x="490" y="2107"/>
                </a:cubicBezTo>
                <a:lnTo>
                  <a:pt x="500" y="2102"/>
                </a:lnTo>
                <a:lnTo>
                  <a:pt x="504" y="2106"/>
                </a:lnTo>
                <a:lnTo>
                  <a:pt x="503" y="2108"/>
                </a:lnTo>
                <a:lnTo>
                  <a:pt x="505" y="2107"/>
                </a:lnTo>
                <a:lnTo>
                  <a:pt x="504" y="2106"/>
                </a:lnTo>
                <a:lnTo>
                  <a:pt x="504" y="2098"/>
                </a:lnTo>
                <a:cubicBezTo>
                  <a:pt x="503" y="2083"/>
                  <a:pt x="502" y="2067"/>
                  <a:pt x="501" y="2054"/>
                </a:cubicBezTo>
                <a:cubicBezTo>
                  <a:pt x="497" y="2048"/>
                  <a:pt x="494" y="2039"/>
                  <a:pt x="492" y="2032"/>
                </a:cubicBezTo>
                <a:lnTo>
                  <a:pt x="496" y="2025"/>
                </a:lnTo>
                <a:lnTo>
                  <a:pt x="506" y="2029"/>
                </a:lnTo>
                <a:close/>
                <a:moveTo>
                  <a:pt x="891" y="2174"/>
                </a:moveTo>
                <a:cubicBezTo>
                  <a:pt x="884" y="2187"/>
                  <a:pt x="878" y="2199"/>
                  <a:pt x="874" y="2208"/>
                </a:cubicBezTo>
                <a:lnTo>
                  <a:pt x="895" y="2210"/>
                </a:lnTo>
                <a:lnTo>
                  <a:pt x="899" y="2209"/>
                </a:lnTo>
                <a:cubicBezTo>
                  <a:pt x="906" y="2211"/>
                  <a:pt x="912" y="2217"/>
                  <a:pt x="915" y="2223"/>
                </a:cubicBezTo>
                <a:lnTo>
                  <a:pt x="913" y="2230"/>
                </a:lnTo>
                <a:lnTo>
                  <a:pt x="902" y="2230"/>
                </a:lnTo>
                <a:lnTo>
                  <a:pt x="882" y="2221"/>
                </a:lnTo>
                <a:lnTo>
                  <a:pt x="877" y="2223"/>
                </a:lnTo>
                <a:lnTo>
                  <a:pt x="863" y="2219"/>
                </a:lnTo>
                <a:cubicBezTo>
                  <a:pt x="849" y="2232"/>
                  <a:pt x="832" y="2244"/>
                  <a:pt x="818" y="2254"/>
                </a:cubicBezTo>
                <a:lnTo>
                  <a:pt x="817" y="2254"/>
                </a:lnTo>
                <a:cubicBezTo>
                  <a:pt x="823" y="2254"/>
                  <a:pt x="832" y="2255"/>
                  <a:pt x="839" y="2255"/>
                </a:cubicBezTo>
                <a:lnTo>
                  <a:pt x="854" y="2236"/>
                </a:lnTo>
                <a:lnTo>
                  <a:pt x="861" y="2235"/>
                </a:lnTo>
                <a:cubicBezTo>
                  <a:pt x="866" y="2237"/>
                  <a:pt x="871" y="2242"/>
                  <a:pt x="873" y="2247"/>
                </a:cubicBezTo>
                <a:cubicBezTo>
                  <a:pt x="871" y="2250"/>
                  <a:pt x="870" y="2253"/>
                  <a:pt x="870" y="2255"/>
                </a:cubicBezTo>
                <a:cubicBezTo>
                  <a:pt x="870" y="2257"/>
                  <a:pt x="871" y="2259"/>
                  <a:pt x="872" y="2260"/>
                </a:cubicBezTo>
                <a:lnTo>
                  <a:pt x="885" y="2269"/>
                </a:lnTo>
                <a:lnTo>
                  <a:pt x="886" y="2278"/>
                </a:lnTo>
                <a:lnTo>
                  <a:pt x="880" y="2282"/>
                </a:lnTo>
                <a:cubicBezTo>
                  <a:pt x="871" y="2278"/>
                  <a:pt x="861" y="2276"/>
                  <a:pt x="854" y="2276"/>
                </a:cubicBezTo>
                <a:lnTo>
                  <a:pt x="853" y="2276"/>
                </a:lnTo>
                <a:lnTo>
                  <a:pt x="853" y="2276"/>
                </a:lnTo>
                <a:lnTo>
                  <a:pt x="852" y="2276"/>
                </a:lnTo>
                <a:lnTo>
                  <a:pt x="852" y="2276"/>
                </a:lnTo>
                <a:lnTo>
                  <a:pt x="840" y="2292"/>
                </a:lnTo>
                <a:lnTo>
                  <a:pt x="840" y="2292"/>
                </a:lnTo>
                <a:lnTo>
                  <a:pt x="839" y="2291"/>
                </a:lnTo>
                <a:lnTo>
                  <a:pt x="840" y="2292"/>
                </a:lnTo>
                <a:lnTo>
                  <a:pt x="840" y="2292"/>
                </a:lnTo>
                <a:cubicBezTo>
                  <a:pt x="847" y="2294"/>
                  <a:pt x="856" y="2299"/>
                  <a:pt x="863" y="2305"/>
                </a:cubicBezTo>
                <a:lnTo>
                  <a:pt x="865" y="2314"/>
                </a:lnTo>
                <a:lnTo>
                  <a:pt x="856" y="2318"/>
                </a:lnTo>
                <a:cubicBezTo>
                  <a:pt x="849" y="2312"/>
                  <a:pt x="840" y="2308"/>
                  <a:pt x="834" y="2308"/>
                </a:cubicBezTo>
                <a:cubicBezTo>
                  <a:pt x="832" y="2308"/>
                  <a:pt x="830" y="2309"/>
                  <a:pt x="830" y="2309"/>
                </a:cubicBezTo>
                <a:lnTo>
                  <a:pt x="809" y="2337"/>
                </a:lnTo>
                <a:lnTo>
                  <a:pt x="798" y="2340"/>
                </a:lnTo>
                <a:lnTo>
                  <a:pt x="790" y="2335"/>
                </a:lnTo>
                <a:cubicBezTo>
                  <a:pt x="782" y="2321"/>
                  <a:pt x="773" y="2305"/>
                  <a:pt x="765" y="2293"/>
                </a:cubicBezTo>
                <a:cubicBezTo>
                  <a:pt x="766" y="2287"/>
                  <a:pt x="771" y="2282"/>
                  <a:pt x="775" y="2280"/>
                </a:cubicBezTo>
                <a:cubicBezTo>
                  <a:pt x="790" y="2284"/>
                  <a:pt x="806" y="2286"/>
                  <a:pt x="819" y="2287"/>
                </a:cubicBezTo>
                <a:lnTo>
                  <a:pt x="828" y="2273"/>
                </a:lnTo>
                <a:lnTo>
                  <a:pt x="829" y="2272"/>
                </a:lnTo>
                <a:cubicBezTo>
                  <a:pt x="820" y="2272"/>
                  <a:pt x="809" y="2270"/>
                  <a:pt x="799" y="2269"/>
                </a:cubicBezTo>
                <a:cubicBezTo>
                  <a:pt x="793" y="2266"/>
                  <a:pt x="788" y="2260"/>
                  <a:pt x="787" y="2255"/>
                </a:cubicBezTo>
                <a:lnTo>
                  <a:pt x="793" y="2246"/>
                </a:lnTo>
                <a:cubicBezTo>
                  <a:pt x="803" y="2240"/>
                  <a:pt x="815" y="2233"/>
                  <a:pt x="825" y="2226"/>
                </a:cubicBezTo>
                <a:cubicBezTo>
                  <a:pt x="829" y="2221"/>
                  <a:pt x="833" y="2217"/>
                  <a:pt x="835" y="2215"/>
                </a:cubicBezTo>
                <a:lnTo>
                  <a:pt x="817" y="2210"/>
                </a:lnTo>
                <a:lnTo>
                  <a:pt x="806" y="2203"/>
                </a:lnTo>
                <a:lnTo>
                  <a:pt x="810" y="2193"/>
                </a:lnTo>
                <a:cubicBezTo>
                  <a:pt x="824" y="2198"/>
                  <a:pt x="839" y="2202"/>
                  <a:pt x="850" y="2202"/>
                </a:cubicBezTo>
                <a:cubicBezTo>
                  <a:pt x="856" y="2197"/>
                  <a:pt x="861" y="2190"/>
                  <a:pt x="866" y="2184"/>
                </a:cubicBezTo>
                <a:cubicBezTo>
                  <a:pt x="867" y="2177"/>
                  <a:pt x="872" y="2169"/>
                  <a:pt x="877" y="2163"/>
                </a:cubicBezTo>
                <a:lnTo>
                  <a:pt x="885" y="2164"/>
                </a:lnTo>
                <a:lnTo>
                  <a:pt x="891" y="2174"/>
                </a:lnTo>
                <a:close/>
                <a:moveTo>
                  <a:pt x="745" y="2147"/>
                </a:moveTo>
                <a:cubicBezTo>
                  <a:pt x="755" y="2156"/>
                  <a:pt x="769" y="2166"/>
                  <a:pt x="781" y="2175"/>
                </a:cubicBezTo>
                <a:lnTo>
                  <a:pt x="784" y="2185"/>
                </a:lnTo>
                <a:cubicBezTo>
                  <a:pt x="782" y="2195"/>
                  <a:pt x="770" y="2200"/>
                  <a:pt x="764" y="2199"/>
                </a:cubicBezTo>
                <a:cubicBezTo>
                  <a:pt x="757" y="2200"/>
                  <a:pt x="750" y="2196"/>
                  <a:pt x="745" y="2191"/>
                </a:cubicBezTo>
                <a:lnTo>
                  <a:pt x="745" y="2190"/>
                </a:lnTo>
                <a:lnTo>
                  <a:pt x="745" y="2189"/>
                </a:lnTo>
                <a:cubicBezTo>
                  <a:pt x="744" y="2183"/>
                  <a:pt x="749" y="2179"/>
                  <a:pt x="753" y="2179"/>
                </a:cubicBezTo>
                <a:cubicBezTo>
                  <a:pt x="742" y="2161"/>
                  <a:pt x="740" y="2166"/>
                  <a:pt x="733" y="2158"/>
                </a:cubicBezTo>
                <a:lnTo>
                  <a:pt x="729" y="2151"/>
                </a:lnTo>
                <a:lnTo>
                  <a:pt x="734" y="2143"/>
                </a:lnTo>
                <a:lnTo>
                  <a:pt x="745" y="2147"/>
                </a:lnTo>
                <a:close/>
                <a:moveTo>
                  <a:pt x="726" y="2216"/>
                </a:moveTo>
                <a:lnTo>
                  <a:pt x="730" y="2224"/>
                </a:lnTo>
                <a:cubicBezTo>
                  <a:pt x="725" y="2234"/>
                  <a:pt x="716" y="2241"/>
                  <a:pt x="706" y="2244"/>
                </a:cubicBezTo>
                <a:cubicBezTo>
                  <a:pt x="703" y="2246"/>
                  <a:pt x="702" y="2249"/>
                  <a:pt x="702" y="2250"/>
                </a:cubicBezTo>
                <a:lnTo>
                  <a:pt x="702" y="2251"/>
                </a:lnTo>
                <a:lnTo>
                  <a:pt x="703" y="2252"/>
                </a:lnTo>
                <a:lnTo>
                  <a:pt x="703" y="2252"/>
                </a:lnTo>
                <a:lnTo>
                  <a:pt x="703" y="2253"/>
                </a:lnTo>
                <a:lnTo>
                  <a:pt x="703" y="2253"/>
                </a:lnTo>
                <a:lnTo>
                  <a:pt x="714" y="2274"/>
                </a:lnTo>
                <a:lnTo>
                  <a:pt x="713" y="2284"/>
                </a:lnTo>
                <a:lnTo>
                  <a:pt x="733" y="2305"/>
                </a:lnTo>
                <a:cubicBezTo>
                  <a:pt x="740" y="2320"/>
                  <a:pt x="751" y="2334"/>
                  <a:pt x="762" y="2344"/>
                </a:cubicBezTo>
                <a:lnTo>
                  <a:pt x="762" y="2347"/>
                </a:lnTo>
                <a:cubicBezTo>
                  <a:pt x="775" y="2377"/>
                  <a:pt x="815" y="2409"/>
                  <a:pt x="859" y="2445"/>
                </a:cubicBezTo>
                <a:lnTo>
                  <a:pt x="850" y="2452"/>
                </a:lnTo>
                <a:cubicBezTo>
                  <a:pt x="838" y="2448"/>
                  <a:pt x="825" y="2443"/>
                  <a:pt x="815" y="2437"/>
                </a:cubicBezTo>
                <a:cubicBezTo>
                  <a:pt x="804" y="2427"/>
                  <a:pt x="790" y="2417"/>
                  <a:pt x="779" y="2409"/>
                </a:cubicBezTo>
                <a:cubicBezTo>
                  <a:pt x="766" y="2398"/>
                  <a:pt x="754" y="2382"/>
                  <a:pt x="745" y="2368"/>
                </a:cubicBezTo>
                <a:cubicBezTo>
                  <a:pt x="727" y="2331"/>
                  <a:pt x="717" y="2324"/>
                  <a:pt x="703" y="2302"/>
                </a:cubicBezTo>
                <a:cubicBezTo>
                  <a:pt x="692" y="2295"/>
                  <a:pt x="679" y="2289"/>
                  <a:pt x="668" y="2284"/>
                </a:cubicBezTo>
                <a:cubicBezTo>
                  <a:pt x="662" y="2282"/>
                  <a:pt x="657" y="2276"/>
                  <a:pt x="655" y="2271"/>
                </a:cubicBezTo>
                <a:cubicBezTo>
                  <a:pt x="655" y="2265"/>
                  <a:pt x="661" y="2262"/>
                  <a:pt x="666" y="2262"/>
                </a:cubicBezTo>
                <a:cubicBezTo>
                  <a:pt x="673" y="2266"/>
                  <a:pt x="682" y="2268"/>
                  <a:pt x="688" y="2268"/>
                </a:cubicBezTo>
                <a:lnTo>
                  <a:pt x="686" y="2268"/>
                </a:lnTo>
                <a:cubicBezTo>
                  <a:pt x="673" y="2244"/>
                  <a:pt x="684" y="2260"/>
                  <a:pt x="680" y="2253"/>
                </a:cubicBezTo>
                <a:cubicBezTo>
                  <a:pt x="680" y="2245"/>
                  <a:pt x="683" y="2237"/>
                  <a:pt x="687" y="2232"/>
                </a:cubicBezTo>
                <a:cubicBezTo>
                  <a:pt x="693" y="2227"/>
                  <a:pt x="700" y="2223"/>
                  <a:pt x="703" y="2221"/>
                </a:cubicBezTo>
                <a:cubicBezTo>
                  <a:pt x="695" y="2218"/>
                  <a:pt x="684" y="2214"/>
                  <a:pt x="674" y="2210"/>
                </a:cubicBezTo>
                <a:cubicBezTo>
                  <a:pt x="673" y="2206"/>
                  <a:pt x="670" y="2202"/>
                  <a:pt x="668" y="2199"/>
                </a:cubicBezTo>
                <a:lnTo>
                  <a:pt x="674" y="2192"/>
                </a:lnTo>
                <a:cubicBezTo>
                  <a:pt x="686" y="2196"/>
                  <a:pt x="702" y="2202"/>
                  <a:pt x="715" y="2206"/>
                </a:cubicBezTo>
                <a:lnTo>
                  <a:pt x="726" y="2216"/>
                </a:lnTo>
                <a:close/>
                <a:moveTo>
                  <a:pt x="806" y="2305"/>
                </a:moveTo>
                <a:cubicBezTo>
                  <a:pt x="801" y="2304"/>
                  <a:pt x="807" y="2304"/>
                  <a:pt x="791" y="2303"/>
                </a:cubicBezTo>
                <a:lnTo>
                  <a:pt x="799" y="2314"/>
                </a:lnTo>
                <a:lnTo>
                  <a:pt x="806" y="2305"/>
                </a:lnTo>
                <a:close/>
                <a:moveTo>
                  <a:pt x="799" y="2314"/>
                </a:moveTo>
                <a:lnTo>
                  <a:pt x="799" y="2315"/>
                </a:lnTo>
                <a:lnTo>
                  <a:pt x="799" y="2315"/>
                </a:lnTo>
                <a:lnTo>
                  <a:pt x="799" y="2314"/>
                </a:lnTo>
                <a:close/>
                <a:moveTo>
                  <a:pt x="1261" y="2315"/>
                </a:moveTo>
                <a:cubicBezTo>
                  <a:pt x="1268" y="2319"/>
                  <a:pt x="1277" y="2322"/>
                  <a:pt x="1285" y="2324"/>
                </a:cubicBezTo>
                <a:cubicBezTo>
                  <a:pt x="1286" y="2328"/>
                  <a:pt x="1286" y="2333"/>
                  <a:pt x="1286" y="2335"/>
                </a:cubicBezTo>
                <a:cubicBezTo>
                  <a:pt x="1286" y="2349"/>
                  <a:pt x="1281" y="2363"/>
                  <a:pt x="1273" y="2372"/>
                </a:cubicBezTo>
                <a:lnTo>
                  <a:pt x="1254" y="2396"/>
                </a:lnTo>
                <a:cubicBezTo>
                  <a:pt x="1243" y="2406"/>
                  <a:pt x="1229" y="2421"/>
                  <a:pt x="1217" y="2435"/>
                </a:cubicBezTo>
                <a:cubicBezTo>
                  <a:pt x="1215" y="2435"/>
                  <a:pt x="1213" y="2435"/>
                  <a:pt x="1213" y="2435"/>
                </a:cubicBezTo>
                <a:cubicBezTo>
                  <a:pt x="1207" y="2435"/>
                  <a:pt x="1202" y="2434"/>
                  <a:pt x="1198" y="2433"/>
                </a:cubicBezTo>
                <a:lnTo>
                  <a:pt x="1198" y="2432"/>
                </a:lnTo>
                <a:lnTo>
                  <a:pt x="1198" y="2432"/>
                </a:lnTo>
                <a:lnTo>
                  <a:pt x="1198" y="2431"/>
                </a:lnTo>
                <a:lnTo>
                  <a:pt x="1197" y="2431"/>
                </a:lnTo>
                <a:lnTo>
                  <a:pt x="1198" y="2431"/>
                </a:lnTo>
                <a:lnTo>
                  <a:pt x="1198" y="2430"/>
                </a:lnTo>
                <a:lnTo>
                  <a:pt x="1198" y="2430"/>
                </a:lnTo>
                <a:lnTo>
                  <a:pt x="1198" y="2429"/>
                </a:lnTo>
                <a:lnTo>
                  <a:pt x="1198" y="2428"/>
                </a:lnTo>
                <a:cubicBezTo>
                  <a:pt x="1199" y="2426"/>
                  <a:pt x="1200" y="2424"/>
                  <a:pt x="1200" y="2424"/>
                </a:cubicBezTo>
                <a:lnTo>
                  <a:pt x="1199" y="2422"/>
                </a:lnTo>
                <a:cubicBezTo>
                  <a:pt x="1197" y="2424"/>
                  <a:pt x="1197" y="2426"/>
                  <a:pt x="1197" y="2427"/>
                </a:cubicBezTo>
                <a:cubicBezTo>
                  <a:pt x="1197" y="2428"/>
                  <a:pt x="1197" y="2431"/>
                  <a:pt x="1197" y="2431"/>
                </a:cubicBezTo>
                <a:cubicBezTo>
                  <a:pt x="1195" y="2435"/>
                  <a:pt x="1193" y="2441"/>
                  <a:pt x="1193" y="2445"/>
                </a:cubicBezTo>
                <a:cubicBezTo>
                  <a:pt x="1193" y="2447"/>
                  <a:pt x="1193" y="2449"/>
                  <a:pt x="1194" y="2450"/>
                </a:cubicBezTo>
                <a:cubicBezTo>
                  <a:pt x="1201" y="2453"/>
                  <a:pt x="1211" y="2457"/>
                  <a:pt x="1219" y="2460"/>
                </a:cubicBezTo>
                <a:cubicBezTo>
                  <a:pt x="1222" y="2464"/>
                  <a:pt x="1222" y="2469"/>
                  <a:pt x="1222" y="2471"/>
                </a:cubicBezTo>
                <a:cubicBezTo>
                  <a:pt x="1222" y="2473"/>
                  <a:pt x="1222" y="2477"/>
                  <a:pt x="1221" y="2478"/>
                </a:cubicBezTo>
                <a:cubicBezTo>
                  <a:pt x="1205" y="2490"/>
                  <a:pt x="1225" y="2482"/>
                  <a:pt x="1184" y="2503"/>
                </a:cubicBezTo>
                <a:lnTo>
                  <a:pt x="1180" y="2511"/>
                </a:lnTo>
                <a:cubicBezTo>
                  <a:pt x="1178" y="2511"/>
                  <a:pt x="1175" y="2511"/>
                  <a:pt x="1174" y="2511"/>
                </a:cubicBezTo>
                <a:cubicBezTo>
                  <a:pt x="1165" y="2511"/>
                  <a:pt x="1155" y="2514"/>
                  <a:pt x="1150" y="2517"/>
                </a:cubicBezTo>
                <a:cubicBezTo>
                  <a:pt x="1149" y="2517"/>
                  <a:pt x="1147" y="2517"/>
                  <a:pt x="1147" y="2517"/>
                </a:cubicBezTo>
                <a:lnTo>
                  <a:pt x="1149" y="2518"/>
                </a:lnTo>
                <a:lnTo>
                  <a:pt x="1149" y="2518"/>
                </a:lnTo>
                <a:lnTo>
                  <a:pt x="1150" y="2517"/>
                </a:lnTo>
                <a:cubicBezTo>
                  <a:pt x="1150" y="2518"/>
                  <a:pt x="1153" y="2518"/>
                  <a:pt x="1153" y="2518"/>
                </a:cubicBezTo>
                <a:cubicBezTo>
                  <a:pt x="1156" y="2518"/>
                  <a:pt x="1161" y="2517"/>
                  <a:pt x="1163" y="2516"/>
                </a:cubicBezTo>
                <a:cubicBezTo>
                  <a:pt x="1174" y="2515"/>
                  <a:pt x="1186" y="2514"/>
                  <a:pt x="1196" y="2514"/>
                </a:cubicBezTo>
                <a:cubicBezTo>
                  <a:pt x="1200" y="2514"/>
                  <a:pt x="1206" y="2514"/>
                  <a:pt x="1208" y="2514"/>
                </a:cubicBezTo>
                <a:lnTo>
                  <a:pt x="1220" y="2522"/>
                </a:lnTo>
                <a:lnTo>
                  <a:pt x="1220" y="2522"/>
                </a:lnTo>
                <a:cubicBezTo>
                  <a:pt x="1236" y="2528"/>
                  <a:pt x="1176" y="2565"/>
                  <a:pt x="1176" y="2557"/>
                </a:cubicBezTo>
                <a:cubicBezTo>
                  <a:pt x="1173" y="2558"/>
                  <a:pt x="1168" y="2557"/>
                  <a:pt x="1165" y="2555"/>
                </a:cubicBezTo>
                <a:lnTo>
                  <a:pt x="1162" y="2548"/>
                </a:lnTo>
                <a:cubicBezTo>
                  <a:pt x="1172" y="2542"/>
                  <a:pt x="1182" y="2535"/>
                  <a:pt x="1189" y="2531"/>
                </a:cubicBezTo>
                <a:lnTo>
                  <a:pt x="1189" y="2531"/>
                </a:lnTo>
                <a:lnTo>
                  <a:pt x="1190" y="2531"/>
                </a:lnTo>
                <a:lnTo>
                  <a:pt x="1190" y="2531"/>
                </a:lnTo>
                <a:lnTo>
                  <a:pt x="1191" y="2531"/>
                </a:lnTo>
                <a:lnTo>
                  <a:pt x="1192" y="2531"/>
                </a:lnTo>
                <a:lnTo>
                  <a:pt x="1191" y="2529"/>
                </a:lnTo>
                <a:cubicBezTo>
                  <a:pt x="1190" y="2530"/>
                  <a:pt x="1189" y="2531"/>
                  <a:pt x="1189" y="2531"/>
                </a:cubicBezTo>
                <a:cubicBezTo>
                  <a:pt x="1175" y="2532"/>
                  <a:pt x="1159" y="2534"/>
                  <a:pt x="1149" y="2535"/>
                </a:cubicBezTo>
                <a:cubicBezTo>
                  <a:pt x="1137" y="2535"/>
                  <a:pt x="1125" y="2530"/>
                  <a:pt x="1118" y="2522"/>
                </a:cubicBezTo>
                <a:lnTo>
                  <a:pt x="1120" y="2512"/>
                </a:lnTo>
                <a:cubicBezTo>
                  <a:pt x="1213" y="2464"/>
                  <a:pt x="1134" y="2495"/>
                  <a:pt x="1161" y="2477"/>
                </a:cubicBezTo>
                <a:cubicBezTo>
                  <a:pt x="1165" y="2473"/>
                  <a:pt x="1167" y="2469"/>
                  <a:pt x="1167" y="2467"/>
                </a:cubicBezTo>
                <a:lnTo>
                  <a:pt x="1133" y="2459"/>
                </a:lnTo>
                <a:lnTo>
                  <a:pt x="1132" y="2451"/>
                </a:lnTo>
                <a:lnTo>
                  <a:pt x="1139" y="2448"/>
                </a:lnTo>
                <a:cubicBezTo>
                  <a:pt x="1146" y="2449"/>
                  <a:pt x="1154" y="2450"/>
                  <a:pt x="1159" y="2450"/>
                </a:cubicBezTo>
                <a:cubicBezTo>
                  <a:pt x="1164" y="2450"/>
                  <a:pt x="1169" y="2449"/>
                  <a:pt x="1172" y="2449"/>
                </a:cubicBezTo>
                <a:cubicBezTo>
                  <a:pt x="1174" y="2442"/>
                  <a:pt x="1175" y="2434"/>
                  <a:pt x="1176" y="2427"/>
                </a:cubicBezTo>
                <a:lnTo>
                  <a:pt x="1175" y="2426"/>
                </a:lnTo>
                <a:cubicBezTo>
                  <a:pt x="1164" y="2432"/>
                  <a:pt x="1162" y="2427"/>
                  <a:pt x="1156" y="2429"/>
                </a:cubicBezTo>
                <a:cubicBezTo>
                  <a:pt x="1147" y="2429"/>
                  <a:pt x="1137" y="2428"/>
                  <a:pt x="1130" y="2427"/>
                </a:cubicBezTo>
                <a:cubicBezTo>
                  <a:pt x="1124" y="2420"/>
                  <a:pt x="1121" y="2411"/>
                  <a:pt x="1121" y="2403"/>
                </a:cubicBezTo>
                <a:cubicBezTo>
                  <a:pt x="1121" y="2401"/>
                  <a:pt x="1122" y="2399"/>
                  <a:pt x="1122" y="2398"/>
                </a:cubicBezTo>
                <a:cubicBezTo>
                  <a:pt x="1122" y="2378"/>
                  <a:pt x="1123" y="2354"/>
                  <a:pt x="1124" y="2334"/>
                </a:cubicBezTo>
                <a:lnTo>
                  <a:pt x="1128" y="2329"/>
                </a:lnTo>
                <a:cubicBezTo>
                  <a:pt x="1135" y="2330"/>
                  <a:pt x="1143" y="2334"/>
                  <a:pt x="1148" y="2338"/>
                </a:cubicBezTo>
                <a:cubicBezTo>
                  <a:pt x="1148" y="2343"/>
                  <a:pt x="1148" y="2350"/>
                  <a:pt x="1148" y="2354"/>
                </a:cubicBezTo>
                <a:cubicBezTo>
                  <a:pt x="1148" y="2358"/>
                  <a:pt x="1148" y="2364"/>
                  <a:pt x="1148" y="2367"/>
                </a:cubicBezTo>
                <a:cubicBezTo>
                  <a:pt x="1148" y="2367"/>
                  <a:pt x="1143" y="2367"/>
                  <a:pt x="1143" y="2367"/>
                </a:cubicBezTo>
                <a:lnTo>
                  <a:pt x="1142" y="2375"/>
                </a:lnTo>
                <a:lnTo>
                  <a:pt x="1146" y="2378"/>
                </a:lnTo>
                <a:cubicBezTo>
                  <a:pt x="1146" y="2380"/>
                  <a:pt x="1145" y="2386"/>
                  <a:pt x="1145" y="2387"/>
                </a:cubicBezTo>
                <a:cubicBezTo>
                  <a:pt x="1144" y="2389"/>
                  <a:pt x="1144" y="2392"/>
                  <a:pt x="1144" y="2393"/>
                </a:cubicBezTo>
                <a:cubicBezTo>
                  <a:pt x="1144" y="2400"/>
                  <a:pt x="1146" y="2407"/>
                  <a:pt x="1149" y="2412"/>
                </a:cubicBezTo>
                <a:lnTo>
                  <a:pt x="1157" y="2415"/>
                </a:lnTo>
                <a:cubicBezTo>
                  <a:pt x="1166" y="2414"/>
                  <a:pt x="1175" y="2412"/>
                  <a:pt x="1182" y="2409"/>
                </a:cubicBezTo>
                <a:lnTo>
                  <a:pt x="1184" y="2402"/>
                </a:lnTo>
                <a:lnTo>
                  <a:pt x="1178" y="2400"/>
                </a:lnTo>
                <a:cubicBezTo>
                  <a:pt x="1180" y="2391"/>
                  <a:pt x="1185" y="2384"/>
                  <a:pt x="1191" y="2382"/>
                </a:cubicBezTo>
                <a:cubicBezTo>
                  <a:pt x="1192" y="2381"/>
                  <a:pt x="1193" y="2378"/>
                  <a:pt x="1192" y="2378"/>
                </a:cubicBezTo>
                <a:lnTo>
                  <a:pt x="1192" y="2377"/>
                </a:lnTo>
                <a:lnTo>
                  <a:pt x="1192" y="2377"/>
                </a:lnTo>
                <a:cubicBezTo>
                  <a:pt x="1183" y="2380"/>
                  <a:pt x="1171" y="2382"/>
                  <a:pt x="1160" y="2382"/>
                </a:cubicBezTo>
                <a:cubicBezTo>
                  <a:pt x="1157" y="2382"/>
                  <a:pt x="1152" y="2381"/>
                  <a:pt x="1150" y="2381"/>
                </a:cubicBezTo>
                <a:lnTo>
                  <a:pt x="1146" y="2378"/>
                </a:lnTo>
                <a:cubicBezTo>
                  <a:pt x="1147" y="2375"/>
                  <a:pt x="1148" y="2368"/>
                  <a:pt x="1148" y="2367"/>
                </a:cubicBezTo>
                <a:cubicBezTo>
                  <a:pt x="1164" y="2366"/>
                  <a:pt x="1182" y="2364"/>
                  <a:pt x="1196" y="2361"/>
                </a:cubicBezTo>
                <a:lnTo>
                  <a:pt x="1200" y="2340"/>
                </a:lnTo>
                <a:lnTo>
                  <a:pt x="1201" y="2340"/>
                </a:lnTo>
                <a:lnTo>
                  <a:pt x="1203" y="2340"/>
                </a:lnTo>
                <a:lnTo>
                  <a:pt x="1204" y="2340"/>
                </a:lnTo>
                <a:lnTo>
                  <a:pt x="1205" y="2340"/>
                </a:lnTo>
                <a:lnTo>
                  <a:pt x="1206" y="2340"/>
                </a:lnTo>
                <a:lnTo>
                  <a:pt x="1207" y="2340"/>
                </a:lnTo>
                <a:cubicBezTo>
                  <a:pt x="1225" y="2351"/>
                  <a:pt x="1212" y="2356"/>
                  <a:pt x="1217" y="2361"/>
                </a:cubicBezTo>
                <a:cubicBezTo>
                  <a:pt x="1223" y="2361"/>
                  <a:pt x="1230" y="2366"/>
                  <a:pt x="1235" y="2374"/>
                </a:cubicBezTo>
                <a:cubicBezTo>
                  <a:pt x="1227" y="2384"/>
                  <a:pt x="1217" y="2391"/>
                  <a:pt x="1209" y="2394"/>
                </a:cubicBezTo>
                <a:lnTo>
                  <a:pt x="1206" y="2405"/>
                </a:lnTo>
                <a:lnTo>
                  <a:pt x="1205" y="2405"/>
                </a:lnTo>
                <a:lnTo>
                  <a:pt x="1206" y="2405"/>
                </a:lnTo>
                <a:lnTo>
                  <a:pt x="1206" y="2405"/>
                </a:lnTo>
                <a:lnTo>
                  <a:pt x="1221" y="2402"/>
                </a:lnTo>
                <a:cubicBezTo>
                  <a:pt x="1239" y="2379"/>
                  <a:pt x="1263" y="2351"/>
                  <a:pt x="1262" y="2337"/>
                </a:cubicBezTo>
                <a:cubicBezTo>
                  <a:pt x="1260" y="2334"/>
                  <a:pt x="1255" y="2332"/>
                  <a:pt x="1253" y="2333"/>
                </a:cubicBezTo>
                <a:lnTo>
                  <a:pt x="1252" y="2333"/>
                </a:lnTo>
                <a:lnTo>
                  <a:pt x="1251" y="2333"/>
                </a:lnTo>
                <a:lnTo>
                  <a:pt x="1251" y="2333"/>
                </a:lnTo>
                <a:lnTo>
                  <a:pt x="1250" y="2333"/>
                </a:lnTo>
                <a:lnTo>
                  <a:pt x="1249" y="2333"/>
                </a:lnTo>
                <a:cubicBezTo>
                  <a:pt x="1236" y="2338"/>
                  <a:pt x="1218" y="2340"/>
                  <a:pt x="1207" y="2340"/>
                </a:cubicBezTo>
                <a:lnTo>
                  <a:pt x="1201" y="2339"/>
                </a:lnTo>
                <a:lnTo>
                  <a:pt x="1200" y="2340"/>
                </a:lnTo>
                <a:cubicBezTo>
                  <a:pt x="1192" y="2340"/>
                  <a:pt x="1176" y="2337"/>
                  <a:pt x="1168" y="2335"/>
                </a:cubicBezTo>
                <a:lnTo>
                  <a:pt x="1170" y="2326"/>
                </a:lnTo>
                <a:cubicBezTo>
                  <a:pt x="1193" y="2324"/>
                  <a:pt x="1219" y="2320"/>
                  <a:pt x="1239" y="2316"/>
                </a:cubicBezTo>
                <a:cubicBezTo>
                  <a:pt x="1241" y="2316"/>
                  <a:pt x="1245" y="2316"/>
                  <a:pt x="1246" y="2316"/>
                </a:cubicBezTo>
                <a:cubicBezTo>
                  <a:pt x="1251" y="2316"/>
                  <a:pt x="1257" y="2316"/>
                  <a:pt x="1261" y="2315"/>
                </a:cubicBezTo>
                <a:close/>
                <a:moveTo>
                  <a:pt x="1108" y="2304"/>
                </a:moveTo>
                <a:lnTo>
                  <a:pt x="1110" y="2310"/>
                </a:lnTo>
                <a:cubicBezTo>
                  <a:pt x="1104" y="2301"/>
                  <a:pt x="1061" y="2414"/>
                  <a:pt x="1061" y="2434"/>
                </a:cubicBezTo>
                <a:lnTo>
                  <a:pt x="1055" y="2437"/>
                </a:lnTo>
                <a:lnTo>
                  <a:pt x="1059" y="2440"/>
                </a:lnTo>
                <a:lnTo>
                  <a:pt x="1060" y="2439"/>
                </a:lnTo>
                <a:lnTo>
                  <a:pt x="1060" y="2437"/>
                </a:lnTo>
                <a:lnTo>
                  <a:pt x="1060" y="2436"/>
                </a:lnTo>
                <a:lnTo>
                  <a:pt x="1060" y="2435"/>
                </a:lnTo>
                <a:lnTo>
                  <a:pt x="1061" y="2434"/>
                </a:lnTo>
                <a:lnTo>
                  <a:pt x="1068" y="2431"/>
                </a:lnTo>
                <a:cubicBezTo>
                  <a:pt x="1071" y="2425"/>
                  <a:pt x="1077" y="2420"/>
                  <a:pt x="1082" y="2416"/>
                </a:cubicBezTo>
                <a:lnTo>
                  <a:pt x="1087" y="2408"/>
                </a:lnTo>
                <a:lnTo>
                  <a:pt x="1096" y="2405"/>
                </a:lnTo>
                <a:lnTo>
                  <a:pt x="1100" y="2413"/>
                </a:lnTo>
                <a:cubicBezTo>
                  <a:pt x="1096" y="2421"/>
                  <a:pt x="1091" y="2427"/>
                  <a:pt x="1087" y="2431"/>
                </a:cubicBezTo>
                <a:cubicBezTo>
                  <a:pt x="1075" y="2448"/>
                  <a:pt x="1061" y="2470"/>
                  <a:pt x="1050" y="2485"/>
                </a:cubicBezTo>
                <a:cubicBezTo>
                  <a:pt x="1045" y="2493"/>
                  <a:pt x="1041" y="2502"/>
                  <a:pt x="1040" y="2510"/>
                </a:cubicBezTo>
                <a:cubicBezTo>
                  <a:pt x="1025" y="2527"/>
                  <a:pt x="1032" y="2514"/>
                  <a:pt x="1027" y="2519"/>
                </a:cubicBezTo>
                <a:cubicBezTo>
                  <a:pt x="1023" y="2519"/>
                  <a:pt x="1018" y="2516"/>
                  <a:pt x="1015" y="2513"/>
                </a:cubicBezTo>
                <a:lnTo>
                  <a:pt x="1015" y="2500"/>
                </a:lnTo>
                <a:cubicBezTo>
                  <a:pt x="1022" y="2479"/>
                  <a:pt x="1028" y="2456"/>
                  <a:pt x="1033" y="2437"/>
                </a:cubicBezTo>
                <a:lnTo>
                  <a:pt x="1029" y="2430"/>
                </a:lnTo>
                <a:lnTo>
                  <a:pt x="1023" y="2412"/>
                </a:lnTo>
                <a:lnTo>
                  <a:pt x="1023" y="2412"/>
                </a:lnTo>
                <a:cubicBezTo>
                  <a:pt x="1022" y="2400"/>
                  <a:pt x="1019" y="2387"/>
                  <a:pt x="1016" y="2376"/>
                </a:cubicBezTo>
                <a:lnTo>
                  <a:pt x="1016" y="2376"/>
                </a:lnTo>
                <a:cubicBezTo>
                  <a:pt x="1016" y="2368"/>
                  <a:pt x="1022" y="2362"/>
                  <a:pt x="1029" y="2360"/>
                </a:cubicBezTo>
                <a:cubicBezTo>
                  <a:pt x="1039" y="2355"/>
                  <a:pt x="1050" y="2353"/>
                  <a:pt x="1059" y="2353"/>
                </a:cubicBezTo>
                <a:lnTo>
                  <a:pt x="1059" y="2353"/>
                </a:lnTo>
                <a:lnTo>
                  <a:pt x="1060" y="2353"/>
                </a:lnTo>
                <a:lnTo>
                  <a:pt x="1060" y="2353"/>
                </a:lnTo>
                <a:lnTo>
                  <a:pt x="1061" y="2353"/>
                </a:lnTo>
                <a:lnTo>
                  <a:pt x="1062" y="2353"/>
                </a:lnTo>
                <a:cubicBezTo>
                  <a:pt x="1067" y="2343"/>
                  <a:pt x="1072" y="2330"/>
                  <a:pt x="1076" y="2320"/>
                </a:cubicBezTo>
                <a:cubicBezTo>
                  <a:pt x="1069" y="2321"/>
                  <a:pt x="1059" y="2324"/>
                  <a:pt x="1049" y="2328"/>
                </a:cubicBezTo>
                <a:cubicBezTo>
                  <a:pt x="1048" y="2328"/>
                  <a:pt x="1046" y="2328"/>
                  <a:pt x="1045" y="2328"/>
                </a:cubicBezTo>
                <a:cubicBezTo>
                  <a:pt x="1037" y="2328"/>
                  <a:pt x="1030" y="2325"/>
                  <a:pt x="1025" y="2321"/>
                </a:cubicBezTo>
                <a:lnTo>
                  <a:pt x="1028" y="2311"/>
                </a:lnTo>
                <a:cubicBezTo>
                  <a:pt x="1031" y="2311"/>
                  <a:pt x="1035" y="2312"/>
                  <a:pt x="1037" y="2312"/>
                </a:cubicBezTo>
                <a:cubicBezTo>
                  <a:pt x="1042" y="2312"/>
                  <a:pt x="1049" y="2311"/>
                  <a:pt x="1053" y="2310"/>
                </a:cubicBezTo>
                <a:lnTo>
                  <a:pt x="1064" y="2306"/>
                </a:lnTo>
                <a:cubicBezTo>
                  <a:pt x="1074" y="2304"/>
                  <a:pt x="1087" y="2301"/>
                  <a:pt x="1098" y="2297"/>
                </a:cubicBezTo>
                <a:lnTo>
                  <a:pt x="1108" y="2304"/>
                </a:lnTo>
                <a:close/>
                <a:moveTo>
                  <a:pt x="1054" y="2373"/>
                </a:moveTo>
                <a:lnTo>
                  <a:pt x="1053" y="2373"/>
                </a:lnTo>
                <a:lnTo>
                  <a:pt x="1053" y="2373"/>
                </a:lnTo>
                <a:lnTo>
                  <a:pt x="1054" y="2373"/>
                </a:lnTo>
                <a:close/>
                <a:moveTo>
                  <a:pt x="1053" y="2373"/>
                </a:moveTo>
                <a:cubicBezTo>
                  <a:pt x="1028" y="2375"/>
                  <a:pt x="1042" y="2378"/>
                  <a:pt x="1036" y="2381"/>
                </a:cubicBezTo>
                <a:lnTo>
                  <a:pt x="1041" y="2410"/>
                </a:lnTo>
                <a:cubicBezTo>
                  <a:pt x="1047" y="2399"/>
                  <a:pt x="1051" y="2384"/>
                  <a:pt x="1053" y="2373"/>
                </a:cubicBezTo>
                <a:close/>
                <a:moveTo>
                  <a:pt x="1196" y="2469"/>
                </a:moveTo>
                <a:cubicBezTo>
                  <a:pt x="1194" y="2468"/>
                  <a:pt x="1191" y="2468"/>
                  <a:pt x="1191" y="2468"/>
                </a:cubicBezTo>
                <a:cubicBezTo>
                  <a:pt x="1190" y="2468"/>
                  <a:pt x="1189" y="2468"/>
                  <a:pt x="1188" y="2468"/>
                </a:cubicBezTo>
                <a:lnTo>
                  <a:pt x="1185" y="2482"/>
                </a:lnTo>
                <a:lnTo>
                  <a:pt x="1186" y="2481"/>
                </a:lnTo>
                <a:lnTo>
                  <a:pt x="1198" y="2471"/>
                </a:lnTo>
                <a:lnTo>
                  <a:pt x="1198" y="2471"/>
                </a:lnTo>
                <a:lnTo>
                  <a:pt x="1196" y="2469"/>
                </a:lnTo>
                <a:close/>
                <a:moveTo>
                  <a:pt x="1513" y="2365"/>
                </a:moveTo>
                <a:cubicBezTo>
                  <a:pt x="1516" y="2365"/>
                  <a:pt x="1521" y="2364"/>
                  <a:pt x="1523" y="2364"/>
                </a:cubicBezTo>
                <a:cubicBezTo>
                  <a:pt x="1531" y="2364"/>
                  <a:pt x="1541" y="2366"/>
                  <a:pt x="1548" y="2369"/>
                </a:cubicBezTo>
                <a:lnTo>
                  <a:pt x="1549" y="2386"/>
                </a:lnTo>
                <a:cubicBezTo>
                  <a:pt x="1543" y="2405"/>
                  <a:pt x="1539" y="2421"/>
                  <a:pt x="1536" y="2432"/>
                </a:cubicBezTo>
                <a:cubicBezTo>
                  <a:pt x="1553" y="2422"/>
                  <a:pt x="1595" y="2407"/>
                  <a:pt x="1643" y="2407"/>
                </a:cubicBezTo>
                <a:cubicBezTo>
                  <a:pt x="1644" y="2410"/>
                  <a:pt x="1645" y="2414"/>
                  <a:pt x="1645" y="2416"/>
                </a:cubicBezTo>
                <a:cubicBezTo>
                  <a:pt x="1645" y="2419"/>
                  <a:pt x="1643" y="2422"/>
                  <a:pt x="1642" y="2424"/>
                </a:cubicBezTo>
                <a:cubicBezTo>
                  <a:pt x="1635" y="2427"/>
                  <a:pt x="1629" y="2431"/>
                  <a:pt x="1625" y="2434"/>
                </a:cubicBezTo>
                <a:cubicBezTo>
                  <a:pt x="1618" y="2438"/>
                  <a:pt x="1610" y="2440"/>
                  <a:pt x="1604" y="2440"/>
                </a:cubicBezTo>
                <a:cubicBezTo>
                  <a:pt x="1602" y="2440"/>
                  <a:pt x="1600" y="2440"/>
                  <a:pt x="1599" y="2440"/>
                </a:cubicBezTo>
                <a:lnTo>
                  <a:pt x="1597" y="2431"/>
                </a:lnTo>
                <a:lnTo>
                  <a:pt x="1603" y="2427"/>
                </a:lnTo>
                <a:lnTo>
                  <a:pt x="1607" y="2427"/>
                </a:lnTo>
                <a:lnTo>
                  <a:pt x="1606" y="2425"/>
                </a:lnTo>
                <a:lnTo>
                  <a:pt x="1603" y="2427"/>
                </a:lnTo>
                <a:lnTo>
                  <a:pt x="1571" y="2430"/>
                </a:lnTo>
                <a:cubicBezTo>
                  <a:pt x="1554" y="2440"/>
                  <a:pt x="1534" y="2449"/>
                  <a:pt x="1517" y="2455"/>
                </a:cubicBezTo>
                <a:cubicBezTo>
                  <a:pt x="1504" y="2464"/>
                  <a:pt x="1490" y="2473"/>
                  <a:pt x="1477" y="2480"/>
                </a:cubicBezTo>
                <a:cubicBezTo>
                  <a:pt x="1467" y="2485"/>
                  <a:pt x="1454" y="2491"/>
                  <a:pt x="1444" y="2496"/>
                </a:cubicBezTo>
                <a:cubicBezTo>
                  <a:pt x="1437" y="2498"/>
                  <a:pt x="1427" y="2500"/>
                  <a:pt x="1420" y="2500"/>
                </a:cubicBezTo>
                <a:cubicBezTo>
                  <a:pt x="1415" y="2500"/>
                  <a:pt x="1407" y="2499"/>
                  <a:pt x="1403" y="2498"/>
                </a:cubicBezTo>
                <a:cubicBezTo>
                  <a:pt x="1401" y="2496"/>
                  <a:pt x="1400" y="2493"/>
                  <a:pt x="1400" y="2492"/>
                </a:cubicBezTo>
                <a:cubicBezTo>
                  <a:pt x="1400" y="2489"/>
                  <a:pt x="1402" y="2486"/>
                  <a:pt x="1403" y="2485"/>
                </a:cubicBezTo>
                <a:cubicBezTo>
                  <a:pt x="1414" y="2484"/>
                  <a:pt x="1427" y="2483"/>
                  <a:pt x="1436" y="2481"/>
                </a:cubicBezTo>
                <a:cubicBezTo>
                  <a:pt x="1462" y="2472"/>
                  <a:pt x="1489" y="2458"/>
                  <a:pt x="1509" y="2443"/>
                </a:cubicBezTo>
                <a:cubicBezTo>
                  <a:pt x="1513" y="2432"/>
                  <a:pt x="1518" y="2417"/>
                  <a:pt x="1522" y="2406"/>
                </a:cubicBezTo>
                <a:lnTo>
                  <a:pt x="1525" y="2385"/>
                </a:lnTo>
                <a:cubicBezTo>
                  <a:pt x="1512" y="2388"/>
                  <a:pt x="1496" y="2395"/>
                  <a:pt x="1482" y="2403"/>
                </a:cubicBezTo>
                <a:cubicBezTo>
                  <a:pt x="1479" y="2404"/>
                  <a:pt x="1474" y="2405"/>
                  <a:pt x="1471" y="2405"/>
                </a:cubicBezTo>
                <a:cubicBezTo>
                  <a:pt x="1466" y="2405"/>
                  <a:pt x="1459" y="2403"/>
                  <a:pt x="1454" y="2400"/>
                </a:cubicBezTo>
                <a:lnTo>
                  <a:pt x="1452" y="2390"/>
                </a:lnTo>
                <a:lnTo>
                  <a:pt x="1463" y="2384"/>
                </a:lnTo>
                <a:cubicBezTo>
                  <a:pt x="1472" y="2392"/>
                  <a:pt x="1470" y="2387"/>
                  <a:pt x="1474" y="2389"/>
                </a:cubicBezTo>
                <a:cubicBezTo>
                  <a:pt x="1494" y="2377"/>
                  <a:pt x="1452" y="2410"/>
                  <a:pt x="1513" y="2365"/>
                </a:cubicBezTo>
                <a:close/>
                <a:moveTo>
                  <a:pt x="1784" y="2192"/>
                </a:moveTo>
                <a:lnTo>
                  <a:pt x="1797" y="2188"/>
                </a:lnTo>
                <a:lnTo>
                  <a:pt x="1818" y="2188"/>
                </a:lnTo>
                <a:lnTo>
                  <a:pt x="1840" y="2194"/>
                </a:lnTo>
                <a:cubicBezTo>
                  <a:pt x="1841" y="2215"/>
                  <a:pt x="1849" y="2233"/>
                  <a:pt x="1859" y="2245"/>
                </a:cubicBezTo>
                <a:lnTo>
                  <a:pt x="1860" y="2245"/>
                </a:lnTo>
                <a:cubicBezTo>
                  <a:pt x="1864" y="2241"/>
                  <a:pt x="1869" y="2233"/>
                  <a:pt x="1872" y="2226"/>
                </a:cubicBezTo>
                <a:cubicBezTo>
                  <a:pt x="1879" y="2220"/>
                  <a:pt x="1887" y="2212"/>
                  <a:pt x="1892" y="2205"/>
                </a:cubicBezTo>
                <a:cubicBezTo>
                  <a:pt x="1898" y="2202"/>
                  <a:pt x="1905" y="2197"/>
                  <a:pt x="1908" y="2192"/>
                </a:cubicBezTo>
                <a:lnTo>
                  <a:pt x="1927" y="2196"/>
                </a:lnTo>
                <a:lnTo>
                  <a:pt x="1929" y="2210"/>
                </a:lnTo>
                <a:cubicBezTo>
                  <a:pt x="1901" y="2227"/>
                  <a:pt x="1911" y="2215"/>
                  <a:pt x="1902" y="2220"/>
                </a:cubicBezTo>
                <a:cubicBezTo>
                  <a:pt x="1889" y="2232"/>
                  <a:pt x="1877" y="2247"/>
                  <a:pt x="1869" y="2259"/>
                </a:cubicBezTo>
                <a:cubicBezTo>
                  <a:pt x="1874" y="2273"/>
                  <a:pt x="1880" y="2288"/>
                  <a:pt x="1886" y="2301"/>
                </a:cubicBezTo>
                <a:lnTo>
                  <a:pt x="1891" y="2332"/>
                </a:lnTo>
                <a:cubicBezTo>
                  <a:pt x="1890" y="2354"/>
                  <a:pt x="1886" y="2379"/>
                  <a:pt x="1881" y="2399"/>
                </a:cubicBezTo>
                <a:cubicBezTo>
                  <a:pt x="1878" y="2409"/>
                  <a:pt x="1871" y="2418"/>
                  <a:pt x="1866" y="2424"/>
                </a:cubicBezTo>
                <a:cubicBezTo>
                  <a:pt x="1860" y="2433"/>
                  <a:pt x="1850" y="2438"/>
                  <a:pt x="1842" y="2438"/>
                </a:cubicBezTo>
                <a:cubicBezTo>
                  <a:pt x="1840" y="2438"/>
                  <a:pt x="1838" y="2438"/>
                  <a:pt x="1838" y="2438"/>
                </a:cubicBezTo>
                <a:cubicBezTo>
                  <a:pt x="1835" y="2437"/>
                  <a:pt x="1834" y="2433"/>
                  <a:pt x="1834" y="2432"/>
                </a:cubicBezTo>
                <a:cubicBezTo>
                  <a:pt x="1834" y="2430"/>
                  <a:pt x="1834" y="2428"/>
                  <a:pt x="1835" y="2427"/>
                </a:cubicBezTo>
                <a:cubicBezTo>
                  <a:pt x="1862" y="2425"/>
                  <a:pt x="1866" y="2386"/>
                  <a:pt x="1872" y="2349"/>
                </a:cubicBezTo>
                <a:cubicBezTo>
                  <a:pt x="1863" y="2262"/>
                  <a:pt x="1862" y="2310"/>
                  <a:pt x="1853" y="2279"/>
                </a:cubicBezTo>
                <a:cubicBezTo>
                  <a:pt x="1846" y="2291"/>
                  <a:pt x="1838" y="2306"/>
                  <a:pt x="1831" y="2320"/>
                </a:cubicBezTo>
                <a:cubicBezTo>
                  <a:pt x="1824" y="2330"/>
                  <a:pt x="1814" y="2338"/>
                  <a:pt x="1804" y="2343"/>
                </a:cubicBezTo>
                <a:lnTo>
                  <a:pt x="1804" y="2343"/>
                </a:lnTo>
                <a:lnTo>
                  <a:pt x="1803" y="2343"/>
                </a:lnTo>
                <a:lnTo>
                  <a:pt x="1802" y="2343"/>
                </a:lnTo>
                <a:cubicBezTo>
                  <a:pt x="1795" y="2344"/>
                  <a:pt x="1789" y="2338"/>
                  <a:pt x="1786" y="2330"/>
                </a:cubicBezTo>
                <a:cubicBezTo>
                  <a:pt x="1790" y="2329"/>
                  <a:pt x="1794" y="2323"/>
                  <a:pt x="1797" y="2318"/>
                </a:cubicBezTo>
                <a:cubicBezTo>
                  <a:pt x="1799" y="2322"/>
                  <a:pt x="1801" y="2325"/>
                  <a:pt x="1802" y="2325"/>
                </a:cubicBezTo>
                <a:lnTo>
                  <a:pt x="1802" y="2325"/>
                </a:lnTo>
                <a:cubicBezTo>
                  <a:pt x="1808" y="2322"/>
                  <a:pt x="1814" y="2316"/>
                  <a:pt x="1816" y="2311"/>
                </a:cubicBezTo>
                <a:lnTo>
                  <a:pt x="1818" y="2305"/>
                </a:lnTo>
                <a:lnTo>
                  <a:pt x="1821" y="2302"/>
                </a:lnTo>
                <a:lnTo>
                  <a:pt x="1846" y="2264"/>
                </a:lnTo>
                <a:cubicBezTo>
                  <a:pt x="1836" y="2248"/>
                  <a:pt x="1826" y="2228"/>
                  <a:pt x="1819" y="2211"/>
                </a:cubicBezTo>
                <a:cubicBezTo>
                  <a:pt x="1816" y="2210"/>
                  <a:pt x="1811" y="2209"/>
                  <a:pt x="1808" y="2208"/>
                </a:cubicBezTo>
                <a:lnTo>
                  <a:pt x="1796" y="2209"/>
                </a:lnTo>
                <a:lnTo>
                  <a:pt x="1782" y="2205"/>
                </a:lnTo>
                <a:lnTo>
                  <a:pt x="1780" y="2193"/>
                </a:lnTo>
                <a:lnTo>
                  <a:pt x="1784" y="2192"/>
                </a:lnTo>
                <a:close/>
                <a:moveTo>
                  <a:pt x="1900" y="2313"/>
                </a:moveTo>
                <a:cubicBezTo>
                  <a:pt x="1910" y="2307"/>
                  <a:pt x="1922" y="2304"/>
                  <a:pt x="1934" y="2302"/>
                </a:cubicBezTo>
                <a:cubicBezTo>
                  <a:pt x="1942" y="2301"/>
                  <a:pt x="1952" y="2301"/>
                  <a:pt x="1958" y="2301"/>
                </a:cubicBezTo>
                <a:cubicBezTo>
                  <a:pt x="1980" y="2304"/>
                  <a:pt x="1970" y="2297"/>
                  <a:pt x="2013" y="2309"/>
                </a:cubicBezTo>
                <a:lnTo>
                  <a:pt x="2019" y="2315"/>
                </a:lnTo>
                <a:cubicBezTo>
                  <a:pt x="2000" y="2352"/>
                  <a:pt x="1998" y="2325"/>
                  <a:pt x="1987" y="2335"/>
                </a:cubicBezTo>
                <a:cubicBezTo>
                  <a:pt x="1983" y="2335"/>
                  <a:pt x="1979" y="2334"/>
                  <a:pt x="1977" y="2334"/>
                </a:cubicBezTo>
                <a:lnTo>
                  <a:pt x="1973" y="2324"/>
                </a:lnTo>
                <a:lnTo>
                  <a:pt x="1977" y="2321"/>
                </a:lnTo>
                <a:lnTo>
                  <a:pt x="1979" y="2321"/>
                </a:lnTo>
                <a:lnTo>
                  <a:pt x="1978" y="2320"/>
                </a:lnTo>
                <a:lnTo>
                  <a:pt x="1977" y="2321"/>
                </a:lnTo>
                <a:lnTo>
                  <a:pt x="1969" y="2319"/>
                </a:lnTo>
                <a:cubicBezTo>
                  <a:pt x="1954" y="2319"/>
                  <a:pt x="1937" y="2320"/>
                  <a:pt x="1925" y="2321"/>
                </a:cubicBezTo>
                <a:cubicBezTo>
                  <a:pt x="1918" y="2323"/>
                  <a:pt x="1910" y="2326"/>
                  <a:pt x="1902" y="2328"/>
                </a:cubicBezTo>
                <a:lnTo>
                  <a:pt x="1896" y="2323"/>
                </a:lnTo>
                <a:lnTo>
                  <a:pt x="1900" y="2313"/>
                </a:lnTo>
                <a:close/>
                <a:moveTo>
                  <a:pt x="2060" y="1893"/>
                </a:moveTo>
                <a:cubicBezTo>
                  <a:pt x="2062" y="1892"/>
                  <a:pt x="2067" y="1889"/>
                  <a:pt x="2069" y="1887"/>
                </a:cubicBezTo>
                <a:lnTo>
                  <a:pt x="2077" y="1892"/>
                </a:lnTo>
                <a:cubicBezTo>
                  <a:pt x="2074" y="1913"/>
                  <a:pt x="2070" y="1935"/>
                  <a:pt x="2067" y="1952"/>
                </a:cubicBezTo>
                <a:cubicBezTo>
                  <a:pt x="2068" y="1956"/>
                  <a:pt x="2068" y="1961"/>
                  <a:pt x="2068" y="1964"/>
                </a:cubicBezTo>
                <a:cubicBezTo>
                  <a:pt x="2068" y="1976"/>
                  <a:pt x="2066" y="1989"/>
                  <a:pt x="2064" y="1999"/>
                </a:cubicBezTo>
                <a:cubicBezTo>
                  <a:pt x="2069" y="2024"/>
                  <a:pt x="2066" y="2019"/>
                  <a:pt x="2067" y="2030"/>
                </a:cubicBezTo>
                <a:cubicBezTo>
                  <a:pt x="2067" y="2034"/>
                  <a:pt x="2067" y="2039"/>
                  <a:pt x="2067" y="2042"/>
                </a:cubicBezTo>
                <a:cubicBezTo>
                  <a:pt x="2069" y="2056"/>
                  <a:pt x="2072" y="2072"/>
                  <a:pt x="2073" y="2084"/>
                </a:cubicBezTo>
                <a:lnTo>
                  <a:pt x="2073" y="2085"/>
                </a:lnTo>
                <a:lnTo>
                  <a:pt x="2072" y="2088"/>
                </a:lnTo>
                <a:lnTo>
                  <a:pt x="2074" y="2088"/>
                </a:lnTo>
                <a:cubicBezTo>
                  <a:pt x="2074" y="2086"/>
                  <a:pt x="2073" y="2084"/>
                  <a:pt x="2073" y="2084"/>
                </a:cubicBezTo>
                <a:cubicBezTo>
                  <a:pt x="2082" y="2041"/>
                  <a:pt x="2097" y="1984"/>
                  <a:pt x="2110" y="1941"/>
                </a:cubicBezTo>
                <a:cubicBezTo>
                  <a:pt x="2115" y="1922"/>
                  <a:pt x="2128" y="1905"/>
                  <a:pt x="2143" y="1893"/>
                </a:cubicBezTo>
                <a:cubicBezTo>
                  <a:pt x="2150" y="1898"/>
                  <a:pt x="2156" y="1904"/>
                  <a:pt x="2158" y="1910"/>
                </a:cubicBezTo>
                <a:cubicBezTo>
                  <a:pt x="2156" y="1938"/>
                  <a:pt x="2157" y="1981"/>
                  <a:pt x="2139" y="1986"/>
                </a:cubicBezTo>
                <a:lnTo>
                  <a:pt x="2133" y="1981"/>
                </a:lnTo>
                <a:cubicBezTo>
                  <a:pt x="2136" y="1966"/>
                  <a:pt x="2137" y="1949"/>
                  <a:pt x="2137" y="1936"/>
                </a:cubicBezTo>
                <a:cubicBezTo>
                  <a:pt x="2137" y="1931"/>
                  <a:pt x="2136" y="1923"/>
                  <a:pt x="2136" y="1921"/>
                </a:cubicBezTo>
                <a:lnTo>
                  <a:pt x="2137" y="1921"/>
                </a:lnTo>
                <a:lnTo>
                  <a:pt x="2137" y="1920"/>
                </a:lnTo>
                <a:lnTo>
                  <a:pt x="2137" y="1920"/>
                </a:lnTo>
                <a:lnTo>
                  <a:pt x="2137" y="1919"/>
                </a:lnTo>
                <a:lnTo>
                  <a:pt x="2137" y="1919"/>
                </a:lnTo>
                <a:lnTo>
                  <a:pt x="2136" y="1918"/>
                </a:lnTo>
                <a:lnTo>
                  <a:pt x="2136" y="1919"/>
                </a:lnTo>
                <a:lnTo>
                  <a:pt x="2136" y="1920"/>
                </a:lnTo>
                <a:lnTo>
                  <a:pt x="2136" y="1921"/>
                </a:lnTo>
                <a:cubicBezTo>
                  <a:pt x="2136" y="1923"/>
                  <a:pt x="2133" y="1927"/>
                  <a:pt x="2131" y="1929"/>
                </a:cubicBezTo>
                <a:cubicBezTo>
                  <a:pt x="2132" y="1934"/>
                  <a:pt x="2129" y="1940"/>
                  <a:pt x="2126" y="1943"/>
                </a:cubicBezTo>
                <a:cubicBezTo>
                  <a:pt x="2122" y="1962"/>
                  <a:pt x="2115" y="1982"/>
                  <a:pt x="2108" y="1997"/>
                </a:cubicBezTo>
                <a:lnTo>
                  <a:pt x="2109" y="1999"/>
                </a:lnTo>
                <a:cubicBezTo>
                  <a:pt x="2105" y="2015"/>
                  <a:pt x="2101" y="2030"/>
                  <a:pt x="2097" y="2042"/>
                </a:cubicBezTo>
                <a:cubicBezTo>
                  <a:pt x="2095" y="2063"/>
                  <a:pt x="2091" y="2085"/>
                  <a:pt x="2085" y="2104"/>
                </a:cubicBezTo>
                <a:cubicBezTo>
                  <a:pt x="2067" y="2127"/>
                  <a:pt x="2078" y="2108"/>
                  <a:pt x="2072" y="2115"/>
                </a:cubicBezTo>
                <a:cubicBezTo>
                  <a:pt x="2068" y="2115"/>
                  <a:pt x="2063" y="2112"/>
                  <a:pt x="2060" y="2108"/>
                </a:cubicBezTo>
                <a:lnTo>
                  <a:pt x="2055" y="2084"/>
                </a:lnTo>
                <a:lnTo>
                  <a:pt x="2054" y="2071"/>
                </a:lnTo>
                <a:lnTo>
                  <a:pt x="2049" y="2026"/>
                </a:lnTo>
                <a:cubicBezTo>
                  <a:pt x="2049" y="2022"/>
                  <a:pt x="2049" y="2016"/>
                  <a:pt x="2049" y="2014"/>
                </a:cubicBezTo>
                <a:cubicBezTo>
                  <a:pt x="2049" y="1987"/>
                  <a:pt x="2051" y="1957"/>
                  <a:pt x="2054" y="1935"/>
                </a:cubicBezTo>
                <a:cubicBezTo>
                  <a:pt x="2008" y="1992"/>
                  <a:pt x="2044" y="1943"/>
                  <a:pt x="2029" y="1960"/>
                </a:cubicBezTo>
                <a:cubicBezTo>
                  <a:pt x="2024" y="1961"/>
                  <a:pt x="2020" y="1955"/>
                  <a:pt x="2019" y="1949"/>
                </a:cubicBezTo>
                <a:lnTo>
                  <a:pt x="2032" y="1936"/>
                </a:lnTo>
                <a:lnTo>
                  <a:pt x="2060" y="1893"/>
                </a:lnTo>
                <a:close/>
                <a:moveTo>
                  <a:pt x="2008" y="2005"/>
                </a:moveTo>
                <a:cubicBezTo>
                  <a:pt x="2017" y="1999"/>
                  <a:pt x="2025" y="1993"/>
                  <a:pt x="2030" y="1988"/>
                </a:cubicBezTo>
                <a:cubicBezTo>
                  <a:pt x="2042" y="1988"/>
                  <a:pt x="2048" y="1996"/>
                  <a:pt x="2048" y="2004"/>
                </a:cubicBezTo>
                <a:cubicBezTo>
                  <a:pt x="2045" y="2012"/>
                  <a:pt x="2038" y="2016"/>
                  <a:pt x="2032" y="2016"/>
                </a:cubicBezTo>
                <a:lnTo>
                  <a:pt x="2031" y="2016"/>
                </a:lnTo>
                <a:lnTo>
                  <a:pt x="2031" y="2016"/>
                </a:lnTo>
                <a:lnTo>
                  <a:pt x="2030" y="2016"/>
                </a:lnTo>
                <a:lnTo>
                  <a:pt x="2030" y="2016"/>
                </a:lnTo>
                <a:lnTo>
                  <a:pt x="2029" y="2016"/>
                </a:lnTo>
                <a:cubicBezTo>
                  <a:pt x="2022" y="2016"/>
                  <a:pt x="2014" y="2012"/>
                  <a:pt x="2008" y="2005"/>
                </a:cubicBezTo>
                <a:close/>
                <a:moveTo>
                  <a:pt x="2143" y="2013"/>
                </a:moveTo>
                <a:cubicBezTo>
                  <a:pt x="2147" y="2006"/>
                  <a:pt x="2155" y="2000"/>
                  <a:pt x="2162" y="1997"/>
                </a:cubicBezTo>
                <a:cubicBezTo>
                  <a:pt x="2190" y="2013"/>
                  <a:pt x="2178" y="2018"/>
                  <a:pt x="2187" y="2028"/>
                </a:cubicBezTo>
                <a:cubicBezTo>
                  <a:pt x="2200" y="2018"/>
                  <a:pt x="2193" y="2026"/>
                  <a:pt x="2197" y="2023"/>
                </a:cubicBezTo>
                <a:cubicBezTo>
                  <a:pt x="2202" y="2023"/>
                  <a:pt x="2208" y="2024"/>
                  <a:pt x="2210" y="2024"/>
                </a:cubicBezTo>
                <a:cubicBezTo>
                  <a:pt x="2214" y="2019"/>
                  <a:pt x="2216" y="2011"/>
                  <a:pt x="2216" y="2003"/>
                </a:cubicBezTo>
                <a:cubicBezTo>
                  <a:pt x="2216" y="2002"/>
                  <a:pt x="2216" y="2000"/>
                  <a:pt x="2216" y="1999"/>
                </a:cubicBezTo>
                <a:cubicBezTo>
                  <a:pt x="2222" y="1996"/>
                  <a:pt x="2228" y="1989"/>
                  <a:pt x="2233" y="1984"/>
                </a:cubicBezTo>
                <a:lnTo>
                  <a:pt x="2241" y="1989"/>
                </a:lnTo>
                <a:lnTo>
                  <a:pt x="2243" y="1997"/>
                </a:lnTo>
                <a:lnTo>
                  <a:pt x="2230" y="2013"/>
                </a:lnTo>
                <a:cubicBezTo>
                  <a:pt x="2228" y="2021"/>
                  <a:pt x="2226" y="2028"/>
                  <a:pt x="2225" y="2033"/>
                </a:cubicBezTo>
                <a:lnTo>
                  <a:pt x="2226" y="2036"/>
                </a:lnTo>
                <a:cubicBezTo>
                  <a:pt x="2239" y="2045"/>
                  <a:pt x="2251" y="2057"/>
                  <a:pt x="2260" y="2068"/>
                </a:cubicBezTo>
                <a:cubicBezTo>
                  <a:pt x="2270" y="2084"/>
                  <a:pt x="2280" y="2102"/>
                  <a:pt x="2286" y="2117"/>
                </a:cubicBezTo>
                <a:cubicBezTo>
                  <a:pt x="2276" y="2178"/>
                  <a:pt x="2262" y="2148"/>
                  <a:pt x="2250" y="2159"/>
                </a:cubicBezTo>
                <a:cubicBezTo>
                  <a:pt x="2245" y="2159"/>
                  <a:pt x="2237" y="2157"/>
                  <a:pt x="2232" y="2156"/>
                </a:cubicBezTo>
                <a:cubicBezTo>
                  <a:pt x="2243" y="2148"/>
                  <a:pt x="2254" y="2141"/>
                  <a:pt x="2263" y="2138"/>
                </a:cubicBezTo>
                <a:cubicBezTo>
                  <a:pt x="2265" y="2136"/>
                  <a:pt x="2266" y="2131"/>
                  <a:pt x="2266" y="2129"/>
                </a:cubicBezTo>
                <a:lnTo>
                  <a:pt x="2266" y="2128"/>
                </a:lnTo>
                <a:lnTo>
                  <a:pt x="2266" y="2128"/>
                </a:lnTo>
                <a:lnTo>
                  <a:pt x="2266" y="2127"/>
                </a:lnTo>
                <a:cubicBezTo>
                  <a:pt x="2261" y="2114"/>
                  <a:pt x="2254" y="2099"/>
                  <a:pt x="2248" y="2086"/>
                </a:cubicBezTo>
                <a:cubicBezTo>
                  <a:pt x="2238" y="2076"/>
                  <a:pt x="2227" y="2064"/>
                  <a:pt x="2218" y="2053"/>
                </a:cubicBezTo>
                <a:lnTo>
                  <a:pt x="2216" y="2052"/>
                </a:lnTo>
                <a:cubicBezTo>
                  <a:pt x="2212" y="2069"/>
                  <a:pt x="2207" y="2089"/>
                  <a:pt x="2202" y="2105"/>
                </a:cubicBezTo>
                <a:cubicBezTo>
                  <a:pt x="2198" y="2116"/>
                  <a:pt x="2192" y="2128"/>
                  <a:pt x="2186" y="2136"/>
                </a:cubicBezTo>
                <a:lnTo>
                  <a:pt x="2177" y="2136"/>
                </a:lnTo>
                <a:lnTo>
                  <a:pt x="2176" y="2129"/>
                </a:lnTo>
                <a:cubicBezTo>
                  <a:pt x="2187" y="2101"/>
                  <a:pt x="2194" y="2078"/>
                  <a:pt x="2203" y="2044"/>
                </a:cubicBezTo>
                <a:lnTo>
                  <a:pt x="2200" y="2045"/>
                </a:lnTo>
                <a:lnTo>
                  <a:pt x="2197" y="2045"/>
                </a:lnTo>
                <a:lnTo>
                  <a:pt x="2197" y="2046"/>
                </a:lnTo>
                <a:cubicBezTo>
                  <a:pt x="2195" y="2053"/>
                  <a:pt x="2187" y="2059"/>
                  <a:pt x="2180" y="2062"/>
                </a:cubicBezTo>
                <a:lnTo>
                  <a:pt x="2173" y="2057"/>
                </a:lnTo>
                <a:lnTo>
                  <a:pt x="2174" y="2052"/>
                </a:lnTo>
                <a:cubicBezTo>
                  <a:pt x="2171" y="2039"/>
                  <a:pt x="2165" y="2027"/>
                  <a:pt x="2159" y="2019"/>
                </a:cubicBezTo>
                <a:cubicBezTo>
                  <a:pt x="2155" y="2026"/>
                  <a:pt x="2151" y="2035"/>
                  <a:pt x="2149" y="2044"/>
                </a:cubicBezTo>
                <a:cubicBezTo>
                  <a:pt x="2147" y="2051"/>
                  <a:pt x="2140" y="2054"/>
                  <a:pt x="2134" y="2054"/>
                </a:cubicBezTo>
                <a:lnTo>
                  <a:pt x="2129" y="2047"/>
                </a:lnTo>
                <a:cubicBezTo>
                  <a:pt x="2135" y="2036"/>
                  <a:pt x="2139" y="2024"/>
                  <a:pt x="2143" y="2013"/>
                </a:cubicBezTo>
                <a:close/>
                <a:moveTo>
                  <a:pt x="268" y="1541"/>
                </a:moveTo>
                <a:cubicBezTo>
                  <a:pt x="273" y="1540"/>
                  <a:pt x="282" y="1540"/>
                  <a:pt x="284" y="1540"/>
                </a:cubicBezTo>
                <a:lnTo>
                  <a:pt x="285" y="1540"/>
                </a:lnTo>
                <a:lnTo>
                  <a:pt x="285" y="1540"/>
                </a:lnTo>
                <a:cubicBezTo>
                  <a:pt x="301" y="1546"/>
                  <a:pt x="317" y="1548"/>
                  <a:pt x="324" y="1550"/>
                </a:cubicBezTo>
                <a:cubicBezTo>
                  <a:pt x="355" y="1550"/>
                  <a:pt x="368" y="1564"/>
                  <a:pt x="375" y="1654"/>
                </a:cubicBezTo>
                <a:lnTo>
                  <a:pt x="179" y="1670"/>
                </a:lnTo>
                <a:cubicBezTo>
                  <a:pt x="176" y="1631"/>
                  <a:pt x="176" y="1621"/>
                  <a:pt x="176" y="1620"/>
                </a:cubicBezTo>
                <a:cubicBezTo>
                  <a:pt x="176" y="1620"/>
                  <a:pt x="176" y="1622"/>
                  <a:pt x="176" y="1623"/>
                </a:cubicBezTo>
                <a:cubicBezTo>
                  <a:pt x="176" y="1625"/>
                  <a:pt x="176" y="1626"/>
                  <a:pt x="176" y="1626"/>
                </a:cubicBezTo>
                <a:lnTo>
                  <a:pt x="177" y="1626"/>
                </a:lnTo>
                <a:cubicBezTo>
                  <a:pt x="177" y="1626"/>
                  <a:pt x="176" y="1622"/>
                  <a:pt x="176" y="1619"/>
                </a:cubicBezTo>
                <a:lnTo>
                  <a:pt x="176" y="1617"/>
                </a:lnTo>
                <a:cubicBezTo>
                  <a:pt x="174" y="1569"/>
                  <a:pt x="211" y="1545"/>
                  <a:pt x="268" y="1541"/>
                </a:cubicBezTo>
                <a:close/>
                <a:moveTo>
                  <a:pt x="270" y="1568"/>
                </a:moveTo>
                <a:cubicBezTo>
                  <a:pt x="215" y="1571"/>
                  <a:pt x="198" y="1594"/>
                  <a:pt x="198" y="1622"/>
                </a:cubicBezTo>
                <a:cubicBezTo>
                  <a:pt x="198" y="1624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25"/>
                  <a:pt x="198" y="1625"/>
                </a:cubicBezTo>
                <a:cubicBezTo>
                  <a:pt x="198" y="1625"/>
                  <a:pt x="198" y="1631"/>
                  <a:pt x="199" y="1641"/>
                </a:cubicBezTo>
                <a:lnTo>
                  <a:pt x="351" y="1629"/>
                </a:lnTo>
                <a:cubicBezTo>
                  <a:pt x="347" y="1575"/>
                  <a:pt x="331" y="1574"/>
                  <a:pt x="301" y="1570"/>
                </a:cubicBezTo>
                <a:cubicBezTo>
                  <a:pt x="297" y="1569"/>
                  <a:pt x="289" y="1568"/>
                  <a:pt x="288" y="1568"/>
                </a:cubicBezTo>
                <a:lnTo>
                  <a:pt x="287" y="1568"/>
                </a:lnTo>
                <a:lnTo>
                  <a:pt x="287" y="1568"/>
                </a:lnTo>
                <a:lnTo>
                  <a:pt x="286" y="1568"/>
                </a:lnTo>
                <a:cubicBezTo>
                  <a:pt x="281" y="1568"/>
                  <a:pt x="273" y="1568"/>
                  <a:pt x="270" y="1568"/>
                </a:cubicBezTo>
                <a:close/>
                <a:moveTo>
                  <a:pt x="366" y="1417"/>
                </a:moveTo>
                <a:lnTo>
                  <a:pt x="366" y="1435"/>
                </a:lnTo>
                <a:lnTo>
                  <a:pt x="305" y="1451"/>
                </a:lnTo>
                <a:lnTo>
                  <a:pt x="305" y="1501"/>
                </a:lnTo>
                <a:lnTo>
                  <a:pt x="365" y="1518"/>
                </a:lnTo>
                <a:lnTo>
                  <a:pt x="364" y="1546"/>
                </a:lnTo>
                <a:lnTo>
                  <a:pt x="167" y="1486"/>
                </a:lnTo>
                <a:lnTo>
                  <a:pt x="168" y="1463"/>
                </a:lnTo>
                <a:lnTo>
                  <a:pt x="343" y="1415"/>
                </a:lnTo>
                <a:lnTo>
                  <a:pt x="171" y="1396"/>
                </a:lnTo>
                <a:lnTo>
                  <a:pt x="174" y="1371"/>
                </a:lnTo>
                <a:lnTo>
                  <a:pt x="347" y="1389"/>
                </a:lnTo>
                <a:lnTo>
                  <a:pt x="357" y="1297"/>
                </a:lnTo>
                <a:lnTo>
                  <a:pt x="378" y="1299"/>
                </a:lnTo>
                <a:lnTo>
                  <a:pt x="366" y="1417"/>
                </a:lnTo>
                <a:close/>
                <a:moveTo>
                  <a:pt x="283" y="1456"/>
                </a:moveTo>
                <a:lnTo>
                  <a:pt x="213" y="1474"/>
                </a:lnTo>
                <a:lnTo>
                  <a:pt x="213" y="1476"/>
                </a:lnTo>
                <a:lnTo>
                  <a:pt x="282" y="1495"/>
                </a:lnTo>
                <a:lnTo>
                  <a:pt x="283" y="1456"/>
                </a:lnTo>
                <a:close/>
                <a:moveTo>
                  <a:pt x="393" y="1232"/>
                </a:moveTo>
                <a:lnTo>
                  <a:pt x="387" y="1258"/>
                </a:lnTo>
                <a:lnTo>
                  <a:pt x="196" y="1214"/>
                </a:lnTo>
                <a:lnTo>
                  <a:pt x="202" y="1189"/>
                </a:lnTo>
                <a:lnTo>
                  <a:pt x="393" y="1232"/>
                </a:lnTo>
                <a:close/>
                <a:moveTo>
                  <a:pt x="436" y="1075"/>
                </a:moveTo>
                <a:lnTo>
                  <a:pt x="432" y="1090"/>
                </a:lnTo>
                <a:lnTo>
                  <a:pt x="369" y="1087"/>
                </a:lnTo>
                <a:lnTo>
                  <a:pt x="354" y="1135"/>
                </a:lnTo>
                <a:lnTo>
                  <a:pt x="407" y="1168"/>
                </a:lnTo>
                <a:lnTo>
                  <a:pt x="400" y="1195"/>
                </a:lnTo>
                <a:lnTo>
                  <a:pt x="227" y="1082"/>
                </a:lnTo>
                <a:lnTo>
                  <a:pt x="234" y="1060"/>
                </a:lnTo>
                <a:lnTo>
                  <a:pt x="408" y="1063"/>
                </a:lnTo>
                <a:lnTo>
                  <a:pt x="257" y="999"/>
                </a:lnTo>
                <a:lnTo>
                  <a:pt x="267" y="973"/>
                </a:lnTo>
                <a:lnTo>
                  <a:pt x="423" y="970"/>
                </a:lnTo>
                <a:lnTo>
                  <a:pt x="423" y="969"/>
                </a:lnTo>
                <a:lnTo>
                  <a:pt x="292" y="914"/>
                </a:lnTo>
                <a:lnTo>
                  <a:pt x="303" y="890"/>
                </a:lnTo>
                <a:lnTo>
                  <a:pt x="483" y="965"/>
                </a:lnTo>
                <a:lnTo>
                  <a:pt x="471" y="992"/>
                </a:lnTo>
                <a:lnTo>
                  <a:pt x="317" y="995"/>
                </a:lnTo>
                <a:lnTo>
                  <a:pt x="316" y="996"/>
                </a:lnTo>
                <a:lnTo>
                  <a:pt x="447" y="1051"/>
                </a:lnTo>
                <a:lnTo>
                  <a:pt x="437" y="1075"/>
                </a:lnTo>
                <a:lnTo>
                  <a:pt x="436" y="1075"/>
                </a:lnTo>
                <a:close/>
                <a:moveTo>
                  <a:pt x="347" y="1087"/>
                </a:moveTo>
                <a:lnTo>
                  <a:pt x="274" y="1084"/>
                </a:lnTo>
                <a:lnTo>
                  <a:pt x="274" y="1086"/>
                </a:lnTo>
                <a:lnTo>
                  <a:pt x="335" y="1124"/>
                </a:lnTo>
                <a:lnTo>
                  <a:pt x="347" y="1087"/>
                </a:lnTo>
                <a:close/>
                <a:moveTo>
                  <a:pt x="560" y="733"/>
                </a:moveTo>
                <a:cubicBezTo>
                  <a:pt x="579" y="746"/>
                  <a:pt x="589" y="764"/>
                  <a:pt x="589" y="779"/>
                </a:cubicBezTo>
                <a:cubicBezTo>
                  <a:pt x="590" y="807"/>
                  <a:pt x="554" y="847"/>
                  <a:pt x="533" y="845"/>
                </a:cubicBezTo>
                <a:lnTo>
                  <a:pt x="532" y="845"/>
                </a:lnTo>
                <a:lnTo>
                  <a:pt x="531" y="844"/>
                </a:lnTo>
                <a:lnTo>
                  <a:pt x="529" y="844"/>
                </a:lnTo>
                <a:lnTo>
                  <a:pt x="529" y="844"/>
                </a:lnTo>
                <a:cubicBezTo>
                  <a:pt x="517" y="845"/>
                  <a:pt x="502" y="838"/>
                  <a:pt x="492" y="831"/>
                </a:cubicBezTo>
                <a:lnTo>
                  <a:pt x="379" y="751"/>
                </a:lnTo>
                <a:lnTo>
                  <a:pt x="394" y="730"/>
                </a:lnTo>
                <a:lnTo>
                  <a:pt x="507" y="809"/>
                </a:lnTo>
                <a:cubicBezTo>
                  <a:pt x="516" y="816"/>
                  <a:pt x="526" y="819"/>
                  <a:pt x="531" y="819"/>
                </a:cubicBezTo>
                <a:lnTo>
                  <a:pt x="532" y="819"/>
                </a:lnTo>
                <a:lnTo>
                  <a:pt x="532" y="819"/>
                </a:lnTo>
                <a:lnTo>
                  <a:pt x="533" y="819"/>
                </a:lnTo>
                <a:cubicBezTo>
                  <a:pt x="548" y="819"/>
                  <a:pt x="565" y="797"/>
                  <a:pt x="564" y="786"/>
                </a:cubicBezTo>
                <a:lnTo>
                  <a:pt x="564" y="785"/>
                </a:lnTo>
                <a:lnTo>
                  <a:pt x="564" y="785"/>
                </a:lnTo>
                <a:lnTo>
                  <a:pt x="564" y="784"/>
                </a:lnTo>
                <a:lnTo>
                  <a:pt x="564" y="784"/>
                </a:lnTo>
                <a:lnTo>
                  <a:pt x="564" y="783"/>
                </a:lnTo>
                <a:lnTo>
                  <a:pt x="564" y="783"/>
                </a:lnTo>
                <a:cubicBezTo>
                  <a:pt x="564" y="773"/>
                  <a:pt x="556" y="762"/>
                  <a:pt x="545" y="755"/>
                </a:cubicBezTo>
                <a:lnTo>
                  <a:pt x="432" y="675"/>
                </a:lnTo>
                <a:lnTo>
                  <a:pt x="447" y="654"/>
                </a:lnTo>
                <a:lnTo>
                  <a:pt x="560" y="733"/>
                </a:lnTo>
                <a:close/>
                <a:moveTo>
                  <a:pt x="683" y="679"/>
                </a:moveTo>
                <a:lnTo>
                  <a:pt x="664" y="700"/>
                </a:lnTo>
                <a:lnTo>
                  <a:pt x="516" y="654"/>
                </a:lnTo>
                <a:lnTo>
                  <a:pt x="515" y="655"/>
                </a:lnTo>
                <a:lnTo>
                  <a:pt x="622" y="748"/>
                </a:lnTo>
                <a:lnTo>
                  <a:pt x="605" y="768"/>
                </a:lnTo>
                <a:lnTo>
                  <a:pt x="457" y="639"/>
                </a:lnTo>
                <a:lnTo>
                  <a:pt x="476" y="618"/>
                </a:lnTo>
                <a:lnTo>
                  <a:pt x="624" y="664"/>
                </a:lnTo>
                <a:lnTo>
                  <a:pt x="625" y="663"/>
                </a:lnTo>
                <a:lnTo>
                  <a:pt x="518" y="570"/>
                </a:lnTo>
                <a:lnTo>
                  <a:pt x="536" y="550"/>
                </a:lnTo>
                <a:lnTo>
                  <a:pt x="683" y="679"/>
                </a:lnTo>
                <a:close/>
                <a:moveTo>
                  <a:pt x="735" y="630"/>
                </a:moveTo>
                <a:lnTo>
                  <a:pt x="716" y="648"/>
                </a:lnTo>
                <a:lnTo>
                  <a:pt x="583" y="503"/>
                </a:lnTo>
                <a:lnTo>
                  <a:pt x="603" y="486"/>
                </a:lnTo>
                <a:lnTo>
                  <a:pt x="735" y="630"/>
                </a:lnTo>
                <a:close/>
                <a:moveTo>
                  <a:pt x="756" y="368"/>
                </a:moveTo>
                <a:lnTo>
                  <a:pt x="826" y="562"/>
                </a:lnTo>
                <a:lnTo>
                  <a:pt x="808" y="575"/>
                </a:lnTo>
                <a:lnTo>
                  <a:pt x="645" y="449"/>
                </a:lnTo>
                <a:lnTo>
                  <a:pt x="667" y="432"/>
                </a:lnTo>
                <a:lnTo>
                  <a:pt x="787" y="530"/>
                </a:lnTo>
                <a:lnTo>
                  <a:pt x="789" y="529"/>
                </a:lnTo>
                <a:lnTo>
                  <a:pt x="733" y="384"/>
                </a:lnTo>
                <a:lnTo>
                  <a:pt x="756" y="368"/>
                </a:lnTo>
                <a:close/>
                <a:moveTo>
                  <a:pt x="967" y="475"/>
                </a:moveTo>
                <a:lnTo>
                  <a:pt x="865" y="532"/>
                </a:lnTo>
                <a:lnTo>
                  <a:pt x="771" y="360"/>
                </a:lnTo>
                <a:lnTo>
                  <a:pt x="867" y="307"/>
                </a:lnTo>
                <a:lnTo>
                  <a:pt x="878" y="326"/>
                </a:lnTo>
                <a:lnTo>
                  <a:pt x="804" y="367"/>
                </a:lnTo>
                <a:lnTo>
                  <a:pt x="834" y="420"/>
                </a:lnTo>
                <a:lnTo>
                  <a:pt x="901" y="382"/>
                </a:lnTo>
                <a:lnTo>
                  <a:pt x="912" y="401"/>
                </a:lnTo>
                <a:lnTo>
                  <a:pt x="844" y="439"/>
                </a:lnTo>
                <a:lnTo>
                  <a:pt x="878" y="500"/>
                </a:lnTo>
                <a:lnTo>
                  <a:pt x="955" y="457"/>
                </a:lnTo>
                <a:lnTo>
                  <a:pt x="892" y="294"/>
                </a:lnTo>
                <a:cubicBezTo>
                  <a:pt x="953" y="271"/>
                  <a:pt x="967" y="266"/>
                  <a:pt x="967" y="266"/>
                </a:cubicBezTo>
                <a:lnTo>
                  <a:pt x="968" y="266"/>
                </a:lnTo>
                <a:cubicBezTo>
                  <a:pt x="968" y="267"/>
                  <a:pt x="966" y="268"/>
                  <a:pt x="965" y="268"/>
                </a:cubicBezTo>
                <a:cubicBezTo>
                  <a:pt x="964" y="269"/>
                  <a:pt x="963" y="270"/>
                  <a:pt x="963" y="270"/>
                </a:cubicBezTo>
                <a:lnTo>
                  <a:pt x="963" y="271"/>
                </a:lnTo>
                <a:lnTo>
                  <a:pt x="963" y="271"/>
                </a:lnTo>
                <a:cubicBezTo>
                  <a:pt x="963" y="271"/>
                  <a:pt x="970" y="269"/>
                  <a:pt x="975" y="268"/>
                </a:cubicBezTo>
                <a:lnTo>
                  <a:pt x="977" y="267"/>
                </a:lnTo>
                <a:lnTo>
                  <a:pt x="978" y="267"/>
                </a:lnTo>
                <a:lnTo>
                  <a:pt x="979" y="267"/>
                </a:lnTo>
                <a:lnTo>
                  <a:pt x="981" y="267"/>
                </a:lnTo>
                <a:cubicBezTo>
                  <a:pt x="1008" y="266"/>
                  <a:pt x="1029" y="305"/>
                  <a:pt x="1028" y="324"/>
                </a:cubicBezTo>
                <a:lnTo>
                  <a:pt x="1028" y="325"/>
                </a:lnTo>
                <a:lnTo>
                  <a:pt x="1028" y="327"/>
                </a:lnTo>
                <a:lnTo>
                  <a:pt x="1028" y="327"/>
                </a:lnTo>
                <a:lnTo>
                  <a:pt x="1028" y="328"/>
                </a:lnTo>
                <a:cubicBezTo>
                  <a:pt x="1028" y="342"/>
                  <a:pt x="1016" y="360"/>
                  <a:pt x="1007" y="366"/>
                </a:cubicBezTo>
                <a:lnTo>
                  <a:pt x="1079" y="432"/>
                </a:lnTo>
                <a:lnTo>
                  <a:pt x="1053" y="442"/>
                </a:lnTo>
                <a:lnTo>
                  <a:pt x="984" y="378"/>
                </a:lnTo>
                <a:lnTo>
                  <a:pt x="956" y="388"/>
                </a:lnTo>
                <a:lnTo>
                  <a:pt x="987" y="467"/>
                </a:lnTo>
                <a:lnTo>
                  <a:pt x="967" y="475"/>
                </a:lnTo>
                <a:lnTo>
                  <a:pt x="967" y="475"/>
                </a:lnTo>
                <a:close/>
                <a:moveTo>
                  <a:pt x="999" y="313"/>
                </a:moveTo>
                <a:cubicBezTo>
                  <a:pt x="993" y="298"/>
                  <a:pt x="979" y="291"/>
                  <a:pt x="971" y="291"/>
                </a:cubicBezTo>
                <a:lnTo>
                  <a:pt x="971" y="291"/>
                </a:lnTo>
                <a:lnTo>
                  <a:pt x="970" y="291"/>
                </a:lnTo>
                <a:lnTo>
                  <a:pt x="970" y="291"/>
                </a:lnTo>
                <a:lnTo>
                  <a:pt x="969" y="291"/>
                </a:lnTo>
                <a:cubicBezTo>
                  <a:pt x="965" y="292"/>
                  <a:pt x="963" y="293"/>
                  <a:pt x="963" y="293"/>
                </a:cubicBezTo>
                <a:lnTo>
                  <a:pt x="962" y="293"/>
                </a:lnTo>
                <a:lnTo>
                  <a:pt x="962" y="293"/>
                </a:lnTo>
                <a:lnTo>
                  <a:pt x="962" y="292"/>
                </a:lnTo>
                <a:lnTo>
                  <a:pt x="962" y="292"/>
                </a:lnTo>
                <a:lnTo>
                  <a:pt x="961" y="292"/>
                </a:lnTo>
                <a:cubicBezTo>
                  <a:pt x="962" y="291"/>
                  <a:pt x="950" y="296"/>
                  <a:pt x="924" y="305"/>
                </a:cubicBezTo>
                <a:lnTo>
                  <a:pt x="949" y="368"/>
                </a:lnTo>
                <a:cubicBezTo>
                  <a:pt x="994" y="351"/>
                  <a:pt x="1001" y="345"/>
                  <a:pt x="1000" y="342"/>
                </a:cubicBezTo>
                <a:cubicBezTo>
                  <a:pt x="1000" y="341"/>
                  <a:pt x="999" y="339"/>
                  <a:pt x="999" y="339"/>
                </a:cubicBezTo>
                <a:cubicBezTo>
                  <a:pt x="998" y="338"/>
                  <a:pt x="997" y="336"/>
                  <a:pt x="997" y="336"/>
                </a:cubicBezTo>
                <a:cubicBezTo>
                  <a:pt x="997" y="334"/>
                  <a:pt x="1000" y="330"/>
                  <a:pt x="1002" y="328"/>
                </a:cubicBezTo>
                <a:lnTo>
                  <a:pt x="1002" y="328"/>
                </a:lnTo>
                <a:cubicBezTo>
                  <a:pt x="1002" y="324"/>
                  <a:pt x="1000" y="317"/>
                  <a:pt x="999" y="313"/>
                </a:cubicBezTo>
                <a:close/>
                <a:moveTo>
                  <a:pt x="1173" y="352"/>
                </a:moveTo>
                <a:cubicBezTo>
                  <a:pt x="1175" y="357"/>
                  <a:pt x="1175" y="364"/>
                  <a:pt x="1175" y="368"/>
                </a:cubicBezTo>
                <a:lnTo>
                  <a:pt x="1175" y="368"/>
                </a:lnTo>
                <a:lnTo>
                  <a:pt x="1175" y="368"/>
                </a:lnTo>
                <a:lnTo>
                  <a:pt x="1175" y="370"/>
                </a:lnTo>
                <a:lnTo>
                  <a:pt x="1175" y="371"/>
                </a:lnTo>
                <a:cubicBezTo>
                  <a:pt x="1176" y="402"/>
                  <a:pt x="1139" y="425"/>
                  <a:pt x="1107" y="424"/>
                </a:cubicBezTo>
                <a:cubicBezTo>
                  <a:pt x="1079" y="421"/>
                  <a:pt x="1061" y="412"/>
                  <a:pt x="1053" y="375"/>
                </a:cubicBezTo>
                <a:lnTo>
                  <a:pt x="1079" y="368"/>
                </a:lnTo>
                <a:cubicBezTo>
                  <a:pt x="1084" y="397"/>
                  <a:pt x="1097" y="399"/>
                  <a:pt x="1107" y="400"/>
                </a:cubicBezTo>
                <a:cubicBezTo>
                  <a:pt x="1109" y="401"/>
                  <a:pt x="1112" y="402"/>
                  <a:pt x="1113" y="402"/>
                </a:cubicBezTo>
                <a:lnTo>
                  <a:pt x="1114" y="402"/>
                </a:lnTo>
                <a:lnTo>
                  <a:pt x="1115" y="402"/>
                </a:lnTo>
                <a:cubicBezTo>
                  <a:pt x="1132" y="402"/>
                  <a:pt x="1151" y="385"/>
                  <a:pt x="1150" y="373"/>
                </a:cubicBezTo>
                <a:lnTo>
                  <a:pt x="1150" y="372"/>
                </a:lnTo>
                <a:lnTo>
                  <a:pt x="1150" y="371"/>
                </a:lnTo>
                <a:lnTo>
                  <a:pt x="1150" y="371"/>
                </a:lnTo>
                <a:lnTo>
                  <a:pt x="1150" y="370"/>
                </a:lnTo>
                <a:lnTo>
                  <a:pt x="1150" y="369"/>
                </a:lnTo>
                <a:cubicBezTo>
                  <a:pt x="1151" y="344"/>
                  <a:pt x="1119" y="333"/>
                  <a:pt x="1099" y="332"/>
                </a:cubicBezTo>
                <a:cubicBezTo>
                  <a:pt x="1057" y="328"/>
                  <a:pt x="1036" y="311"/>
                  <a:pt x="1035" y="279"/>
                </a:cubicBezTo>
                <a:cubicBezTo>
                  <a:pt x="1035" y="248"/>
                  <a:pt x="1065" y="224"/>
                  <a:pt x="1098" y="226"/>
                </a:cubicBezTo>
                <a:cubicBezTo>
                  <a:pt x="1125" y="225"/>
                  <a:pt x="1143" y="251"/>
                  <a:pt x="1147" y="268"/>
                </a:cubicBezTo>
                <a:lnTo>
                  <a:pt x="1121" y="275"/>
                </a:lnTo>
                <a:cubicBezTo>
                  <a:pt x="1119" y="260"/>
                  <a:pt x="1104" y="249"/>
                  <a:pt x="1094" y="249"/>
                </a:cubicBezTo>
                <a:lnTo>
                  <a:pt x="1094" y="249"/>
                </a:lnTo>
                <a:lnTo>
                  <a:pt x="1093" y="249"/>
                </a:lnTo>
                <a:lnTo>
                  <a:pt x="1092" y="249"/>
                </a:lnTo>
                <a:lnTo>
                  <a:pt x="1092" y="249"/>
                </a:lnTo>
                <a:cubicBezTo>
                  <a:pt x="1076" y="248"/>
                  <a:pt x="1060" y="263"/>
                  <a:pt x="1061" y="273"/>
                </a:cubicBezTo>
                <a:lnTo>
                  <a:pt x="1061" y="274"/>
                </a:lnTo>
                <a:lnTo>
                  <a:pt x="1061" y="274"/>
                </a:lnTo>
                <a:lnTo>
                  <a:pt x="1061" y="275"/>
                </a:lnTo>
                <a:lnTo>
                  <a:pt x="1061" y="276"/>
                </a:lnTo>
                <a:cubicBezTo>
                  <a:pt x="1062" y="301"/>
                  <a:pt x="1080" y="306"/>
                  <a:pt x="1108" y="309"/>
                </a:cubicBezTo>
                <a:cubicBezTo>
                  <a:pt x="1143" y="313"/>
                  <a:pt x="1169" y="330"/>
                  <a:pt x="1173" y="352"/>
                </a:cubicBezTo>
                <a:close/>
                <a:moveTo>
                  <a:pt x="1256" y="395"/>
                </a:moveTo>
                <a:lnTo>
                  <a:pt x="1230" y="400"/>
                </a:lnTo>
                <a:lnTo>
                  <a:pt x="1200" y="206"/>
                </a:lnTo>
                <a:lnTo>
                  <a:pt x="1227" y="202"/>
                </a:lnTo>
                <a:lnTo>
                  <a:pt x="1256" y="395"/>
                </a:lnTo>
                <a:close/>
                <a:moveTo>
                  <a:pt x="1416" y="218"/>
                </a:moveTo>
                <a:lnTo>
                  <a:pt x="1371" y="218"/>
                </a:lnTo>
                <a:lnTo>
                  <a:pt x="1369" y="391"/>
                </a:lnTo>
                <a:lnTo>
                  <a:pt x="1342" y="391"/>
                </a:lnTo>
                <a:lnTo>
                  <a:pt x="1344" y="217"/>
                </a:lnTo>
                <a:lnTo>
                  <a:pt x="1299" y="217"/>
                </a:lnTo>
                <a:lnTo>
                  <a:pt x="1299" y="195"/>
                </a:lnTo>
                <a:lnTo>
                  <a:pt x="1417" y="196"/>
                </a:lnTo>
                <a:lnTo>
                  <a:pt x="1416" y="218"/>
                </a:lnTo>
                <a:close/>
                <a:moveTo>
                  <a:pt x="1564" y="216"/>
                </a:moveTo>
                <a:lnTo>
                  <a:pt x="1496" y="315"/>
                </a:lnTo>
                <a:lnTo>
                  <a:pt x="1483" y="402"/>
                </a:lnTo>
                <a:lnTo>
                  <a:pt x="1457" y="399"/>
                </a:lnTo>
                <a:lnTo>
                  <a:pt x="1470" y="312"/>
                </a:lnTo>
                <a:lnTo>
                  <a:pt x="1432" y="197"/>
                </a:lnTo>
                <a:lnTo>
                  <a:pt x="1458" y="201"/>
                </a:lnTo>
                <a:lnTo>
                  <a:pt x="1485" y="289"/>
                </a:lnTo>
                <a:lnTo>
                  <a:pt x="1487" y="289"/>
                </a:lnTo>
                <a:lnTo>
                  <a:pt x="1538" y="212"/>
                </a:lnTo>
                <a:lnTo>
                  <a:pt x="1564" y="216"/>
                </a:lnTo>
                <a:close/>
                <a:moveTo>
                  <a:pt x="1789" y="396"/>
                </a:moveTo>
                <a:cubicBezTo>
                  <a:pt x="1768" y="448"/>
                  <a:pt x="1739" y="470"/>
                  <a:pt x="1716" y="469"/>
                </a:cubicBezTo>
                <a:cubicBezTo>
                  <a:pt x="1685" y="471"/>
                  <a:pt x="1655" y="443"/>
                  <a:pt x="1656" y="413"/>
                </a:cubicBezTo>
                <a:cubicBezTo>
                  <a:pt x="1653" y="361"/>
                  <a:pt x="1708" y="267"/>
                  <a:pt x="1739" y="273"/>
                </a:cubicBezTo>
                <a:lnTo>
                  <a:pt x="1741" y="273"/>
                </a:lnTo>
                <a:lnTo>
                  <a:pt x="1743" y="273"/>
                </a:lnTo>
                <a:lnTo>
                  <a:pt x="1744" y="274"/>
                </a:lnTo>
                <a:lnTo>
                  <a:pt x="1746" y="274"/>
                </a:lnTo>
                <a:cubicBezTo>
                  <a:pt x="1777" y="274"/>
                  <a:pt x="1806" y="301"/>
                  <a:pt x="1805" y="329"/>
                </a:cubicBezTo>
                <a:lnTo>
                  <a:pt x="1805" y="331"/>
                </a:lnTo>
                <a:lnTo>
                  <a:pt x="1805" y="332"/>
                </a:lnTo>
                <a:lnTo>
                  <a:pt x="1805" y="333"/>
                </a:lnTo>
                <a:lnTo>
                  <a:pt x="1805" y="334"/>
                </a:lnTo>
                <a:cubicBezTo>
                  <a:pt x="1806" y="350"/>
                  <a:pt x="1797" y="376"/>
                  <a:pt x="1789" y="396"/>
                </a:cubicBezTo>
                <a:close/>
                <a:moveTo>
                  <a:pt x="1763" y="385"/>
                </a:moveTo>
                <a:cubicBezTo>
                  <a:pt x="1774" y="361"/>
                  <a:pt x="1780" y="340"/>
                  <a:pt x="1779" y="330"/>
                </a:cubicBezTo>
                <a:lnTo>
                  <a:pt x="1779" y="330"/>
                </a:lnTo>
                <a:lnTo>
                  <a:pt x="1779" y="329"/>
                </a:lnTo>
                <a:cubicBezTo>
                  <a:pt x="1780" y="310"/>
                  <a:pt x="1762" y="297"/>
                  <a:pt x="1752" y="297"/>
                </a:cubicBezTo>
                <a:lnTo>
                  <a:pt x="1752" y="297"/>
                </a:lnTo>
                <a:lnTo>
                  <a:pt x="1751" y="297"/>
                </a:lnTo>
                <a:lnTo>
                  <a:pt x="1751" y="297"/>
                </a:lnTo>
                <a:lnTo>
                  <a:pt x="1750" y="297"/>
                </a:lnTo>
                <a:lnTo>
                  <a:pt x="1749" y="296"/>
                </a:lnTo>
                <a:lnTo>
                  <a:pt x="1748" y="296"/>
                </a:lnTo>
                <a:lnTo>
                  <a:pt x="1747" y="295"/>
                </a:lnTo>
                <a:lnTo>
                  <a:pt x="1746" y="295"/>
                </a:lnTo>
                <a:lnTo>
                  <a:pt x="1745" y="295"/>
                </a:lnTo>
                <a:cubicBezTo>
                  <a:pt x="1723" y="293"/>
                  <a:pt x="1681" y="382"/>
                  <a:pt x="1681" y="413"/>
                </a:cubicBezTo>
                <a:cubicBezTo>
                  <a:pt x="1681" y="433"/>
                  <a:pt x="1698" y="447"/>
                  <a:pt x="1708" y="446"/>
                </a:cubicBezTo>
                <a:lnTo>
                  <a:pt x="1709" y="446"/>
                </a:lnTo>
                <a:lnTo>
                  <a:pt x="1710" y="446"/>
                </a:lnTo>
                <a:lnTo>
                  <a:pt x="1710" y="446"/>
                </a:lnTo>
                <a:lnTo>
                  <a:pt x="1711" y="446"/>
                </a:lnTo>
                <a:lnTo>
                  <a:pt x="1712" y="446"/>
                </a:lnTo>
                <a:cubicBezTo>
                  <a:pt x="1726" y="448"/>
                  <a:pt x="1746" y="428"/>
                  <a:pt x="1763" y="385"/>
                </a:cubicBezTo>
                <a:close/>
                <a:moveTo>
                  <a:pt x="1937" y="393"/>
                </a:moveTo>
                <a:lnTo>
                  <a:pt x="1855" y="346"/>
                </a:lnTo>
                <a:lnTo>
                  <a:pt x="1823" y="402"/>
                </a:lnTo>
                <a:lnTo>
                  <a:pt x="1885" y="437"/>
                </a:lnTo>
                <a:lnTo>
                  <a:pt x="1874" y="456"/>
                </a:lnTo>
                <a:lnTo>
                  <a:pt x="1813" y="421"/>
                </a:lnTo>
                <a:lnTo>
                  <a:pt x="1768" y="497"/>
                </a:lnTo>
                <a:lnTo>
                  <a:pt x="1745" y="483"/>
                </a:lnTo>
                <a:lnTo>
                  <a:pt x="1844" y="314"/>
                </a:lnTo>
                <a:lnTo>
                  <a:pt x="1948" y="375"/>
                </a:lnTo>
                <a:lnTo>
                  <a:pt x="1937" y="393"/>
                </a:lnTo>
                <a:close/>
                <a:moveTo>
                  <a:pt x="2144" y="565"/>
                </a:moveTo>
                <a:lnTo>
                  <a:pt x="2110" y="534"/>
                </a:lnTo>
                <a:lnTo>
                  <a:pt x="1991" y="661"/>
                </a:lnTo>
                <a:lnTo>
                  <a:pt x="1972" y="642"/>
                </a:lnTo>
                <a:lnTo>
                  <a:pt x="2091" y="516"/>
                </a:lnTo>
                <a:lnTo>
                  <a:pt x="2058" y="484"/>
                </a:lnTo>
                <a:lnTo>
                  <a:pt x="2073" y="469"/>
                </a:lnTo>
                <a:lnTo>
                  <a:pt x="2159" y="550"/>
                </a:lnTo>
                <a:lnTo>
                  <a:pt x="2144" y="565"/>
                </a:lnTo>
                <a:close/>
                <a:moveTo>
                  <a:pt x="2100" y="783"/>
                </a:moveTo>
                <a:lnTo>
                  <a:pt x="2025" y="694"/>
                </a:lnTo>
                <a:lnTo>
                  <a:pt x="2175" y="567"/>
                </a:lnTo>
                <a:lnTo>
                  <a:pt x="2246" y="652"/>
                </a:lnTo>
                <a:lnTo>
                  <a:pt x="2230" y="666"/>
                </a:lnTo>
                <a:lnTo>
                  <a:pt x="2175" y="602"/>
                </a:lnTo>
                <a:lnTo>
                  <a:pt x="2129" y="641"/>
                </a:lnTo>
                <a:lnTo>
                  <a:pt x="2179" y="700"/>
                </a:lnTo>
                <a:lnTo>
                  <a:pt x="2163" y="714"/>
                </a:lnTo>
                <a:lnTo>
                  <a:pt x="2112" y="655"/>
                </a:lnTo>
                <a:lnTo>
                  <a:pt x="2059" y="700"/>
                </a:lnTo>
                <a:lnTo>
                  <a:pt x="2117" y="769"/>
                </a:lnTo>
                <a:lnTo>
                  <a:pt x="2100" y="783"/>
                </a:lnTo>
                <a:close/>
                <a:moveTo>
                  <a:pt x="2232" y="840"/>
                </a:moveTo>
                <a:cubicBezTo>
                  <a:pt x="2211" y="853"/>
                  <a:pt x="2190" y="859"/>
                  <a:pt x="2179" y="859"/>
                </a:cubicBezTo>
                <a:lnTo>
                  <a:pt x="2178" y="859"/>
                </a:lnTo>
                <a:cubicBezTo>
                  <a:pt x="2147" y="860"/>
                  <a:pt x="2122" y="831"/>
                  <a:pt x="2122" y="802"/>
                </a:cubicBezTo>
                <a:lnTo>
                  <a:pt x="2122" y="800"/>
                </a:lnTo>
                <a:lnTo>
                  <a:pt x="2121" y="798"/>
                </a:lnTo>
                <a:lnTo>
                  <a:pt x="2121" y="796"/>
                </a:lnTo>
                <a:lnTo>
                  <a:pt x="2121" y="795"/>
                </a:lnTo>
                <a:cubicBezTo>
                  <a:pt x="2119" y="756"/>
                  <a:pt x="2208" y="696"/>
                  <a:pt x="2248" y="699"/>
                </a:cubicBezTo>
                <a:lnTo>
                  <a:pt x="2250" y="698"/>
                </a:lnTo>
                <a:lnTo>
                  <a:pt x="2251" y="698"/>
                </a:lnTo>
                <a:cubicBezTo>
                  <a:pt x="2287" y="698"/>
                  <a:pt x="2309" y="732"/>
                  <a:pt x="2309" y="752"/>
                </a:cubicBezTo>
                <a:lnTo>
                  <a:pt x="2309" y="753"/>
                </a:lnTo>
                <a:lnTo>
                  <a:pt x="2309" y="754"/>
                </a:lnTo>
                <a:lnTo>
                  <a:pt x="2309" y="755"/>
                </a:lnTo>
                <a:lnTo>
                  <a:pt x="2309" y="756"/>
                </a:lnTo>
                <a:cubicBezTo>
                  <a:pt x="2309" y="777"/>
                  <a:pt x="2293" y="800"/>
                  <a:pt x="2271" y="812"/>
                </a:cubicBezTo>
                <a:lnTo>
                  <a:pt x="2257" y="791"/>
                </a:lnTo>
                <a:cubicBezTo>
                  <a:pt x="2277" y="778"/>
                  <a:pt x="2287" y="763"/>
                  <a:pt x="2286" y="753"/>
                </a:cubicBezTo>
                <a:lnTo>
                  <a:pt x="2286" y="752"/>
                </a:lnTo>
                <a:lnTo>
                  <a:pt x="2286" y="751"/>
                </a:lnTo>
                <a:cubicBezTo>
                  <a:pt x="2287" y="738"/>
                  <a:pt x="2271" y="722"/>
                  <a:pt x="2256" y="722"/>
                </a:cubicBezTo>
                <a:lnTo>
                  <a:pt x="2255" y="722"/>
                </a:lnTo>
                <a:lnTo>
                  <a:pt x="2254" y="722"/>
                </a:lnTo>
                <a:lnTo>
                  <a:pt x="2253" y="723"/>
                </a:lnTo>
                <a:lnTo>
                  <a:pt x="2251" y="722"/>
                </a:lnTo>
                <a:cubicBezTo>
                  <a:pt x="2218" y="722"/>
                  <a:pt x="2142" y="780"/>
                  <a:pt x="2144" y="800"/>
                </a:cubicBezTo>
                <a:lnTo>
                  <a:pt x="2144" y="801"/>
                </a:lnTo>
                <a:lnTo>
                  <a:pt x="2144" y="803"/>
                </a:lnTo>
                <a:lnTo>
                  <a:pt x="2144" y="803"/>
                </a:lnTo>
                <a:lnTo>
                  <a:pt x="2145" y="804"/>
                </a:lnTo>
                <a:lnTo>
                  <a:pt x="2145" y="805"/>
                </a:lnTo>
                <a:lnTo>
                  <a:pt x="2145" y="806"/>
                </a:lnTo>
                <a:lnTo>
                  <a:pt x="2145" y="807"/>
                </a:lnTo>
                <a:cubicBezTo>
                  <a:pt x="2145" y="823"/>
                  <a:pt x="2161" y="835"/>
                  <a:pt x="2175" y="835"/>
                </a:cubicBezTo>
                <a:lnTo>
                  <a:pt x="2176" y="835"/>
                </a:lnTo>
                <a:lnTo>
                  <a:pt x="2177" y="835"/>
                </a:lnTo>
                <a:cubicBezTo>
                  <a:pt x="2186" y="835"/>
                  <a:pt x="2203" y="827"/>
                  <a:pt x="2217" y="818"/>
                </a:cubicBezTo>
                <a:lnTo>
                  <a:pt x="2232" y="840"/>
                </a:lnTo>
                <a:close/>
                <a:moveTo>
                  <a:pt x="2219" y="982"/>
                </a:moveTo>
                <a:lnTo>
                  <a:pt x="2207" y="958"/>
                </a:lnTo>
                <a:lnTo>
                  <a:pt x="2288" y="915"/>
                </a:lnTo>
                <a:lnTo>
                  <a:pt x="2257" y="858"/>
                </a:lnTo>
                <a:lnTo>
                  <a:pt x="2176" y="901"/>
                </a:lnTo>
                <a:lnTo>
                  <a:pt x="2164" y="877"/>
                </a:lnTo>
                <a:lnTo>
                  <a:pt x="2337" y="786"/>
                </a:lnTo>
                <a:lnTo>
                  <a:pt x="2349" y="809"/>
                </a:lnTo>
                <a:lnTo>
                  <a:pt x="2276" y="848"/>
                </a:lnTo>
                <a:lnTo>
                  <a:pt x="2307" y="905"/>
                </a:lnTo>
                <a:lnTo>
                  <a:pt x="2380" y="867"/>
                </a:lnTo>
                <a:lnTo>
                  <a:pt x="2392" y="890"/>
                </a:lnTo>
                <a:lnTo>
                  <a:pt x="2233" y="974"/>
                </a:lnTo>
                <a:lnTo>
                  <a:pt x="2400" y="906"/>
                </a:lnTo>
                <a:lnTo>
                  <a:pt x="2411" y="933"/>
                </a:lnTo>
                <a:lnTo>
                  <a:pt x="2303" y="1044"/>
                </a:lnTo>
                <a:lnTo>
                  <a:pt x="2304" y="1046"/>
                </a:lnTo>
                <a:lnTo>
                  <a:pt x="2435" y="992"/>
                </a:lnTo>
                <a:lnTo>
                  <a:pt x="2445" y="1016"/>
                </a:lnTo>
                <a:lnTo>
                  <a:pt x="2264" y="1090"/>
                </a:lnTo>
                <a:lnTo>
                  <a:pt x="2253" y="1064"/>
                </a:lnTo>
                <a:lnTo>
                  <a:pt x="2361" y="952"/>
                </a:lnTo>
                <a:lnTo>
                  <a:pt x="2360" y="951"/>
                </a:lnTo>
                <a:lnTo>
                  <a:pt x="2229" y="1004"/>
                </a:lnTo>
                <a:lnTo>
                  <a:pt x="2219" y="981"/>
                </a:lnTo>
                <a:lnTo>
                  <a:pt x="2219" y="982"/>
                </a:lnTo>
                <a:close/>
                <a:moveTo>
                  <a:pt x="2392" y="1179"/>
                </a:moveTo>
                <a:cubicBezTo>
                  <a:pt x="2372" y="1186"/>
                  <a:pt x="2351" y="1189"/>
                  <a:pt x="2339" y="1189"/>
                </a:cubicBezTo>
                <a:lnTo>
                  <a:pt x="2339" y="1189"/>
                </a:lnTo>
                <a:lnTo>
                  <a:pt x="2338" y="1189"/>
                </a:lnTo>
                <a:lnTo>
                  <a:pt x="2336" y="1189"/>
                </a:lnTo>
                <a:cubicBezTo>
                  <a:pt x="2297" y="1190"/>
                  <a:pt x="2276" y="1158"/>
                  <a:pt x="2276" y="1130"/>
                </a:cubicBezTo>
                <a:lnTo>
                  <a:pt x="2275" y="1128"/>
                </a:lnTo>
                <a:lnTo>
                  <a:pt x="2275" y="1126"/>
                </a:lnTo>
                <a:lnTo>
                  <a:pt x="2275" y="1124"/>
                </a:lnTo>
                <a:lnTo>
                  <a:pt x="2274" y="1122"/>
                </a:lnTo>
                <a:cubicBezTo>
                  <a:pt x="2272" y="1085"/>
                  <a:pt x="2360" y="1048"/>
                  <a:pt x="2412" y="1048"/>
                </a:cubicBezTo>
                <a:cubicBezTo>
                  <a:pt x="2454" y="1047"/>
                  <a:pt x="2474" y="1082"/>
                  <a:pt x="2473" y="1111"/>
                </a:cubicBezTo>
                <a:cubicBezTo>
                  <a:pt x="2475" y="1140"/>
                  <a:pt x="2443" y="1166"/>
                  <a:pt x="2392" y="1179"/>
                </a:cubicBezTo>
                <a:close/>
                <a:moveTo>
                  <a:pt x="2385" y="1153"/>
                </a:moveTo>
                <a:cubicBezTo>
                  <a:pt x="2441" y="1138"/>
                  <a:pt x="2451" y="1119"/>
                  <a:pt x="2451" y="1105"/>
                </a:cubicBezTo>
                <a:lnTo>
                  <a:pt x="2451" y="1104"/>
                </a:lnTo>
                <a:lnTo>
                  <a:pt x="2451" y="1104"/>
                </a:lnTo>
                <a:lnTo>
                  <a:pt x="2451" y="1103"/>
                </a:lnTo>
                <a:lnTo>
                  <a:pt x="2451" y="1103"/>
                </a:lnTo>
                <a:cubicBezTo>
                  <a:pt x="2452" y="1090"/>
                  <a:pt x="2433" y="1074"/>
                  <a:pt x="2417" y="1074"/>
                </a:cubicBezTo>
                <a:lnTo>
                  <a:pt x="2416" y="1074"/>
                </a:lnTo>
                <a:lnTo>
                  <a:pt x="2415" y="1075"/>
                </a:lnTo>
                <a:lnTo>
                  <a:pt x="2414" y="1075"/>
                </a:lnTo>
                <a:cubicBezTo>
                  <a:pt x="2360" y="1077"/>
                  <a:pt x="2294" y="1111"/>
                  <a:pt x="2296" y="1128"/>
                </a:cubicBezTo>
                <a:cubicBezTo>
                  <a:pt x="2296" y="1130"/>
                  <a:pt x="2297" y="1134"/>
                  <a:pt x="2298" y="1134"/>
                </a:cubicBezTo>
                <a:lnTo>
                  <a:pt x="2298" y="1135"/>
                </a:lnTo>
                <a:lnTo>
                  <a:pt x="2298" y="1135"/>
                </a:lnTo>
                <a:lnTo>
                  <a:pt x="2298" y="1136"/>
                </a:lnTo>
                <a:lnTo>
                  <a:pt x="2298" y="1136"/>
                </a:lnTo>
                <a:cubicBezTo>
                  <a:pt x="2297" y="1148"/>
                  <a:pt x="2316" y="1163"/>
                  <a:pt x="2331" y="1163"/>
                </a:cubicBezTo>
                <a:lnTo>
                  <a:pt x="2332" y="1163"/>
                </a:lnTo>
                <a:lnTo>
                  <a:pt x="2333" y="1163"/>
                </a:lnTo>
                <a:lnTo>
                  <a:pt x="2334" y="1163"/>
                </a:lnTo>
                <a:lnTo>
                  <a:pt x="2334" y="1163"/>
                </a:lnTo>
                <a:lnTo>
                  <a:pt x="2335" y="1163"/>
                </a:lnTo>
                <a:cubicBezTo>
                  <a:pt x="2346" y="1163"/>
                  <a:pt x="2368" y="1158"/>
                  <a:pt x="2385" y="1153"/>
                </a:cubicBezTo>
                <a:close/>
                <a:moveTo>
                  <a:pt x="2320" y="1320"/>
                </a:moveTo>
                <a:lnTo>
                  <a:pt x="2297" y="1203"/>
                </a:lnTo>
                <a:lnTo>
                  <a:pt x="2490" y="1167"/>
                </a:lnTo>
                <a:lnTo>
                  <a:pt x="2495" y="1193"/>
                </a:lnTo>
                <a:lnTo>
                  <a:pt x="2324" y="1225"/>
                </a:lnTo>
                <a:lnTo>
                  <a:pt x="2341" y="1316"/>
                </a:lnTo>
                <a:lnTo>
                  <a:pt x="2320" y="1320"/>
                </a:lnTo>
                <a:close/>
                <a:moveTo>
                  <a:pt x="2429" y="1431"/>
                </a:moveTo>
                <a:cubicBezTo>
                  <a:pt x="2420" y="1432"/>
                  <a:pt x="2408" y="1432"/>
                  <a:pt x="2404" y="1432"/>
                </a:cubicBezTo>
                <a:lnTo>
                  <a:pt x="2404" y="1432"/>
                </a:lnTo>
                <a:lnTo>
                  <a:pt x="2403" y="1432"/>
                </a:lnTo>
                <a:lnTo>
                  <a:pt x="2400" y="1432"/>
                </a:lnTo>
                <a:cubicBezTo>
                  <a:pt x="2344" y="1434"/>
                  <a:pt x="2322" y="1403"/>
                  <a:pt x="2322" y="1371"/>
                </a:cubicBezTo>
                <a:lnTo>
                  <a:pt x="2322" y="1369"/>
                </a:lnTo>
                <a:lnTo>
                  <a:pt x="2322" y="1367"/>
                </a:lnTo>
                <a:cubicBezTo>
                  <a:pt x="2320" y="1328"/>
                  <a:pt x="2373" y="1303"/>
                  <a:pt x="2441" y="1303"/>
                </a:cubicBezTo>
                <a:lnTo>
                  <a:pt x="2444" y="1303"/>
                </a:lnTo>
                <a:cubicBezTo>
                  <a:pt x="2502" y="1302"/>
                  <a:pt x="2523" y="1335"/>
                  <a:pt x="2522" y="1368"/>
                </a:cubicBezTo>
                <a:cubicBezTo>
                  <a:pt x="2524" y="1403"/>
                  <a:pt x="2488" y="1427"/>
                  <a:pt x="2429" y="1431"/>
                </a:cubicBezTo>
                <a:close/>
                <a:moveTo>
                  <a:pt x="2426" y="1404"/>
                </a:moveTo>
                <a:cubicBezTo>
                  <a:pt x="2487" y="1400"/>
                  <a:pt x="2500" y="1381"/>
                  <a:pt x="2500" y="1364"/>
                </a:cubicBezTo>
                <a:cubicBezTo>
                  <a:pt x="2501" y="1346"/>
                  <a:pt x="2482" y="1330"/>
                  <a:pt x="2450" y="1331"/>
                </a:cubicBezTo>
                <a:lnTo>
                  <a:pt x="2448" y="1331"/>
                </a:lnTo>
                <a:lnTo>
                  <a:pt x="2447" y="1331"/>
                </a:lnTo>
                <a:lnTo>
                  <a:pt x="2443" y="1331"/>
                </a:lnTo>
                <a:cubicBezTo>
                  <a:pt x="2375" y="1331"/>
                  <a:pt x="2343" y="1352"/>
                  <a:pt x="2344" y="1370"/>
                </a:cubicBezTo>
                <a:lnTo>
                  <a:pt x="2344" y="1371"/>
                </a:lnTo>
                <a:lnTo>
                  <a:pt x="2344" y="1372"/>
                </a:lnTo>
                <a:lnTo>
                  <a:pt x="2344" y="1373"/>
                </a:lnTo>
                <a:cubicBezTo>
                  <a:pt x="2344" y="1391"/>
                  <a:pt x="2363" y="1405"/>
                  <a:pt x="2392" y="1405"/>
                </a:cubicBezTo>
                <a:lnTo>
                  <a:pt x="2394" y="1405"/>
                </a:lnTo>
                <a:lnTo>
                  <a:pt x="2396" y="1405"/>
                </a:lnTo>
                <a:lnTo>
                  <a:pt x="2398" y="1405"/>
                </a:lnTo>
                <a:lnTo>
                  <a:pt x="2398" y="1405"/>
                </a:lnTo>
                <a:lnTo>
                  <a:pt x="2399" y="1405"/>
                </a:lnTo>
                <a:lnTo>
                  <a:pt x="2399" y="1405"/>
                </a:lnTo>
                <a:cubicBezTo>
                  <a:pt x="2407" y="1405"/>
                  <a:pt x="2420" y="1404"/>
                  <a:pt x="2426" y="1404"/>
                </a:cubicBezTo>
                <a:close/>
                <a:moveTo>
                  <a:pt x="2328" y="1554"/>
                </a:moveTo>
                <a:lnTo>
                  <a:pt x="2328" y="1534"/>
                </a:lnTo>
                <a:lnTo>
                  <a:pt x="2344" y="1531"/>
                </a:lnTo>
                <a:cubicBezTo>
                  <a:pt x="2330" y="1521"/>
                  <a:pt x="2327" y="1505"/>
                  <a:pt x="2328" y="1496"/>
                </a:cubicBezTo>
                <a:lnTo>
                  <a:pt x="2328" y="1495"/>
                </a:lnTo>
                <a:lnTo>
                  <a:pt x="2328" y="1494"/>
                </a:lnTo>
                <a:cubicBezTo>
                  <a:pt x="2326" y="1464"/>
                  <a:pt x="2361" y="1433"/>
                  <a:pt x="2415" y="1434"/>
                </a:cubicBezTo>
                <a:lnTo>
                  <a:pt x="2418" y="1434"/>
                </a:lnTo>
                <a:lnTo>
                  <a:pt x="2421" y="1434"/>
                </a:lnTo>
                <a:lnTo>
                  <a:pt x="2424" y="1434"/>
                </a:lnTo>
                <a:cubicBezTo>
                  <a:pt x="2496" y="1432"/>
                  <a:pt x="2529" y="1464"/>
                  <a:pt x="2527" y="1497"/>
                </a:cubicBezTo>
                <a:lnTo>
                  <a:pt x="2527" y="1499"/>
                </a:lnTo>
                <a:cubicBezTo>
                  <a:pt x="2529" y="1533"/>
                  <a:pt x="2494" y="1554"/>
                  <a:pt x="2460" y="1554"/>
                </a:cubicBezTo>
                <a:lnTo>
                  <a:pt x="2458" y="1554"/>
                </a:lnTo>
                <a:lnTo>
                  <a:pt x="2458" y="1528"/>
                </a:lnTo>
                <a:lnTo>
                  <a:pt x="2459" y="1528"/>
                </a:lnTo>
                <a:cubicBezTo>
                  <a:pt x="2486" y="1529"/>
                  <a:pt x="2506" y="1518"/>
                  <a:pt x="2506" y="1498"/>
                </a:cubicBezTo>
                <a:cubicBezTo>
                  <a:pt x="2508" y="1472"/>
                  <a:pt x="2476" y="1460"/>
                  <a:pt x="2425" y="1461"/>
                </a:cubicBezTo>
                <a:lnTo>
                  <a:pt x="2422" y="1461"/>
                </a:lnTo>
                <a:lnTo>
                  <a:pt x="2420" y="1461"/>
                </a:lnTo>
                <a:lnTo>
                  <a:pt x="2417" y="1461"/>
                </a:lnTo>
                <a:cubicBezTo>
                  <a:pt x="2367" y="1460"/>
                  <a:pt x="2349" y="1482"/>
                  <a:pt x="2349" y="1499"/>
                </a:cubicBezTo>
                <a:cubicBezTo>
                  <a:pt x="2349" y="1522"/>
                  <a:pt x="2369" y="1531"/>
                  <a:pt x="2392" y="1531"/>
                </a:cubicBezTo>
                <a:lnTo>
                  <a:pt x="2392" y="1531"/>
                </a:lnTo>
                <a:lnTo>
                  <a:pt x="2394" y="1531"/>
                </a:lnTo>
                <a:lnTo>
                  <a:pt x="2407" y="1530"/>
                </a:lnTo>
                <a:lnTo>
                  <a:pt x="2406" y="1495"/>
                </a:lnTo>
                <a:lnTo>
                  <a:pt x="2428" y="1495"/>
                </a:lnTo>
                <a:lnTo>
                  <a:pt x="2428" y="1554"/>
                </a:lnTo>
                <a:lnTo>
                  <a:pt x="2328" y="1554"/>
                </a:lnTo>
                <a:close/>
                <a:moveTo>
                  <a:pt x="2512" y="1696"/>
                </a:moveTo>
                <a:lnTo>
                  <a:pt x="2409" y="1633"/>
                </a:lnTo>
                <a:lnTo>
                  <a:pt x="2322" y="1626"/>
                </a:lnTo>
                <a:lnTo>
                  <a:pt x="2324" y="1600"/>
                </a:lnTo>
                <a:lnTo>
                  <a:pt x="2412" y="1607"/>
                </a:lnTo>
                <a:lnTo>
                  <a:pt x="2524" y="1563"/>
                </a:lnTo>
                <a:lnTo>
                  <a:pt x="2521" y="1589"/>
                </a:lnTo>
                <a:lnTo>
                  <a:pt x="2435" y="1622"/>
                </a:lnTo>
                <a:lnTo>
                  <a:pt x="2434" y="1623"/>
                </a:lnTo>
                <a:lnTo>
                  <a:pt x="2514" y="1670"/>
                </a:lnTo>
                <a:lnTo>
                  <a:pt x="2512" y="1696"/>
                </a:lnTo>
                <a:close/>
                <a:moveTo>
                  <a:pt x="1193" y="1594"/>
                </a:moveTo>
                <a:lnTo>
                  <a:pt x="1220" y="1594"/>
                </a:lnTo>
                <a:lnTo>
                  <a:pt x="1220" y="1696"/>
                </a:lnTo>
                <a:lnTo>
                  <a:pt x="1193" y="1696"/>
                </a:lnTo>
                <a:lnTo>
                  <a:pt x="1193" y="1594"/>
                </a:lnTo>
                <a:close/>
                <a:moveTo>
                  <a:pt x="1415" y="1586"/>
                </a:moveTo>
                <a:lnTo>
                  <a:pt x="1436" y="1602"/>
                </a:lnTo>
                <a:lnTo>
                  <a:pt x="1399" y="1654"/>
                </a:lnTo>
                <a:lnTo>
                  <a:pt x="1411" y="1654"/>
                </a:lnTo>
                <a:lnTo>
                  <a:pt x="1411" y="1646"/>
                </a:lnTo>
                <a:lnTo>
                  <a:pt x="1438" y="1646"/>
                </a:lnTo>
                <a:lnTo>
                  <a:pt x="1438" y="1654"/>
                </a:lnTo>
                <a:lnTo>
                  <a:pt x="1461" y="1654"/>
                </a:lnTo>
                <a:lnTo>
                  <a:pt x="1460" y="1681"/>
                </a:lnTo>
                <a:lnTo>
                  <a:pt x="1438" y="1681"/>
                </a:lnTo>
                <a:lnTo>
                  <a:pt x="1438" y="1699"/>
                </a:lnTo>
                <a:lnTo>
                  <a:pt x="1411" y="1699"/>
                </a:lnTo>
                <a:lnTo>
                  <a:pt x="1411" y="1681"/>
                </a:lnTo>
                <a:lnTo>
                  <a:pt x="1380" y="1681"/>
                </a:lnTo>
                <a:lnTo>
                  <a:pt x="1377" y="1684"/>
                </a:lnTo>
                <a:lnTo>
                  <a:pt x="1372" y="1681"/>
                </a:lnTo>
                <a:lnTo>
                  <a:pt x="1359" y="1681"/>
                </a:lnTo>
                <a:lnTo>
                  <a:pt x="1359" y="1671"/>
                </a:lnTo>
                <a:lnTo>
                  <a:pt x="1355" y="1668"/>
                </a:lnTo>
                <a:lnTo>
                  <a:pt x="1359" y="1663"/>
                </a:lnTo>
                <a:lnTo>
                  <a:pt x="1359" y="1654"/>
                </a:lnTo>
                <a:lnTo>
                  <a:pt x="1366" y="1654"/>
                </a:lnTo>
                <a:lnTo>
                  <a:pt x="1415" y="1586"/>
                </a:lnTo>
                <a:close/>
                <a:moveTo>
                  <a:pt x="1341" y="1641"/>
                </a:moveTo>
                <a:lnTo>
                  <a:pt x="1342" y="1641"/>
                </a:lnTo>
                <a:lnTo>
                  <a:pt x="1341" y="1642"/>
                </a:lnTo>
                <a:cubicBezTo>
                  <a:pt x="1341" y="1646"/>
                  <a:pt x="1336" y="1655"/>
                  <a:pt x="1336" y="1655"/>
                </a:cubicBezTo>
                <a:cubicBezTo>
                  <a:pt x="1335" y="1658"/>
                  <a:pt x="1327" y="1666"/>
                  <a:pt x="1327" y="1666"/>
                </a:cubicBezTo>
                <a:lnTo>
                  <a:pt x="1300" y="1709"/>
                </a:lnTo>
                <a:lnTo>
                  <a:pt x="1277" y="1695"/>
                </a:lnTo>
                <a:lnTo>
                  <a:pt x="1289" y="1676"/>
                </a:lnTo>
                <a:cubicBezTo>
                  <a:pt x="1285" y="1676"/>
                  <a:pt x="1273" y="1670"/>
                  <a:pt x="1272" y="1670"/>
                </a:cubicBezTo>
                <a:lnTo>
                  <a:pt x="1272" y="1669"/>
                </a:lnTo>
                <a:cubicBezTo>
                  <a:pt x="1258" y="1665"/>
                  <a:pt x="1252" y="1642"/>
                  <a:pt x="1252" y="1633"/>
                </a:cubicBezTo>
                <a:lnTo>
                  <a:pt x="1252" y="1633"/>
                </a:lnTo>
                <a:lnTo>
                  <a:pt x="1252" y="1632"/>
                </a:lnTo>
                <a:lnTo>
                  <a:pt x="1252" y="1632"/>
                </a:lnTo>
                <a:lnTo>
                  <a:pt x="1252" y="1631"/>
                </a:lnTo>
                <a:lnTo>
                  <a:pt x="1252" y="1630"/>
                </a:lnTo>
                <a:lnTo>
                  <a:pt x="1252" y="1630"/>
                </a:lnTo>
                <a:cubicBezTo>
                  <a:pt x="1252" y="1623"/>
                  <a:pt x="1255" y="1614"/>
                  <a:pt x="1257" y="1613"/>
                </a:cubicBezTo>
                <a:lnTo>
                  <a:pt x="1257" y="1612"/>
                </a:lnTo>
                <a:lnTo>
                  <a:pt x="1258" y="1611"/>
                </a:lnTo>
                <a:lnTo>
                  <a:pt x="1258" y="1610"/>
                </a:lnTo>
                <a:lnTo>
                  <a:pt x="1259" y="1609"/>
                </a:lnTo>
                <a:lnTo>
                  <a:pt x="1259" y="1609"/>
                </a:lnTo>
                <a:cubicBezTo>
                  <a:pt x="1265" y="1596"/>
                  <a:pt x="1287" y="1590"/>
                  <a:pt x="1296" y="1590"/>
                </a:cubicBezTo>
                <a:lnTo>
                  <a:pt x="1298" y="1590"/>
                </a:lnTo>
                <a:lnTo>
                  <a:pt x="1298" y="1590"/>
                </a:lnTo>
                <a:lnTo>
                  <a:pt x="1299" y="1590"/>
                </a:lnTo>
                <a:lnTo>
                  <a:pt x="1300" y="1590"/>
                </a:lnTo>
                <a:lnTo>
                  <a:pt x="1300" y="1590"/>
                </a:lnTo>
                <a:lnTo>
                  <a:pt x="1301" y="1590"/>
                </a:lnTo>
                <a:cubicBezTo>
                  <a:pt x="1309" y="1590"/>
                  <a:pt x="1318" y="1594"/>
                  <a:pt x="1320" y="1596"/>
                </a:cubicBezTo>
                <a:lnTo>
                  <a:pt x="1321" y="1596"/>
                </a:lnTo>
                <a:lnTo>
                  <a:pt x="1322" y="1597"/>
                </a:lnTo>
                <a:lnTo>
                  <a:pt x="1323" y="1597"/>
                </a:lnTo>
                <a:lnTo>
                  <a:pt x="1323" y="1598"/>
                </a:lnTo>
                <a:lnTo>
                  <a:pt x="1324" y="1598"/>
                </a:lnTo>
                <a:cubicBezTo>
                  <a:pt x="1336" y="1604"/>
                  <a:pt x="1343" y="1625"/>
                  <a:pt x="1342" y="1633"/>
                </a:cubicBezTo>
                <a:lnTo>
                  <a:pt x="1342" y="1633"/>
                </a:lnTo>
                <a:lnTo>
                  <a:pt x="1342" y="1634"/>
                </a:lnTo>
                <a:lnTo>
                  <a:pt x="1342" y="1635"/>
                </a:lnTo>
                <a:cubicBezTo>
                  <a:pt x="1342" y="1638"/>
                  <a:pt x="1341" y="1641"/>
                  <a:pt x="1341" y="1641"/>
                </a:cubicBezTo>
                <a:close/>
                <a:moveTo>
                  <a:pt x="1276" y="1633"/>
                </a:moveTo>
                <a:lnTo>
                  <a:pt x="1276" y="1632"/>
                </a:lnTo>
                <a:lnTo>
                  <a:pt x="1276" y="1632"/>
                </a:lnTo>
                <a:cubicBezTo>
                  <a:pt x="1276" y="1627"/>
                  <a:pt x="1279" y="1622"/>
                  <a:pt x="1279" y="1622"/>
                </a:cubicBezTo>
                <a:lnTo>
                  <a:pt x="1279" y="1622"/>
                </a:lnTo>
                <a:cubicBezTo>
                  <a:pt x="1281" y="1616"/>
                  <a:pt x="1292" y="1612"/>
                  <a:pt x="1295" y="1613"/>
                </a:cubicBezTo>
                <a:lnTo>
                  <a:pt x="1296" y="1613"/>
                </a:lnTo>
                <a:lnTo>
                  <a:pt x="1297" y="1613"/>
                </a:lnTo>
                <a:lnTo>
                  <a:pt x="1297" y="1613"/>
                </a:lnTo>
                <a:lnTo>
                  <a:pt x="1298" y="1613"/>
                </a:lnTo>
                <a:cubicBezTo>
                  <a:pt x="1301" y="1612"/>
                  <a:pt x="1306" y="1615"/>
                  <a:pt x="1307" y="1616"/>
                </a:cubicBezTo>
                <a:cubicBezTo>
                  <a:pt x="1313" y="1617"/>
                  <a:pt x="1316" y="1629"/>
                  <a:pt x="1316" y="1632"/>
                </a:cubicBezTo>
                <a:lnTo>
                  <a:pt x="1316" y="1632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3"/>
                </a:lnTo>
                <a:lnTo>
                  <a:pt x="1316" y="1634"/>
                </a:lnTo>
                <a:cubicBezTo>
                  <a:pt x="1316" y="1638"/>
                  <a:pt x="1314" y="1643"/>
                  <a:pt x="1313" y="1643"/>
                </a:cubicBezTo>
                <a:cubicBezTo>
                  <a:pt x="1311" y="1649"/>
                  <a:pt x="1300" y="1653"/>
                  <a:pt x="1297" y="1652"/>
                </a:cubicBezTo>
                <a:lnTo>
                  <a:pt x="1296" y="1652"/>
                </a:lnTo>
                <a:lnTo>
                  <a:pt x="1296" y="1652"/>
                </a:lnTo>
                <a:lnTo>
                  <a:pt x="1295" y="1652"/>
                </a:lnTo>
                <a:lnTo>
                  <a:pt x="1294" y="1652"/>
                </a:lnTo>
                <a:cubicBezTo>
                  <a:pt x="1291" y="1653"/>
                  <a:pt x="1286" y="1650"/>
                  <a:pt x="1285" y="1649"/>
                </a:cubicBezTo>
                <a:cubicBezTo>
                  <a:pt x="1280" y="1647"/>
                  <a:pt x="1276" y="1637"/>
                  <a:pt x="1276" y="1634"/>
                </a:cubicBezTo>
                <a:lnTo>
                  <a:pt x="1276" y="1633"/>
                </a:lnTo>
                <a:lnTo>
                  <a:pt x="1276" y="1633"/>
                </a:lnTo>
                <a:lnTo>
                  <a:pt x="1276" y="1633"/>
                </a:lnTo>
                <a:close/>
                <a:moveTo>
                  <a:pt x="1561" y="1638"/>
                </a:moveTo>
                <a:lnTo>
                  <a:pt x="1562" y="1639"/>
                </a:lnTo>
                <a:lnTo>
                  <a:pt x="1561" y="1640"/>
                </a:lnTo>
                <a:cubicBezTo>
                  <a:pt x="1561" y="1643"/>
                  <a:pt x="1556" y="1651"/>
                  <a:pt x="1556" y="1651"/>
                </a:cubicBezTo>
                <a:lnTo>
                  <a:pt x="1555" y="1652"/>
                </a:lnTo>
                <a:lnTo>
                  <a:pt x="1555" y="1653"/>
                </a:lnTo>
                <a:cubicBezTo>
                  <a:pt x="1553" y="1657"/>
                  <a:pt x="1546" y="1663"/>
                  <a:pt x="1546" y="1663"/>
                </a:cubicBezTo>
                <a:lnTo>
                  <a:pt x="1546" y="1663"/>
                </a:lnTo>
                <a:lnTo>
                  <a:pt x="1519" y="1706"/>
                </a:lnTo>
                <a:lnTo>
                  <a:pt x="1496" y="1692"/>
                </a:lnTo>
                <a:lnTo>
                  <a:pt x="1508" y="1673"/>
                </a:lnTo>
                <a:cubicBezTo>
                  <a:pt x="1503" y="1672"/>
                  <a:pt x="1495" y="1669"/>
                  <a:pt x="1490" y="1665"/>
                </a:cubicBezTo>
                <a:cubicBezTo>
                  <a:pt x="1477" y="1660"/>
                  <a:pt x="1471" y="1640"/>
                  <a:pt x="1471" y="1630"/>
                </a:cubicBezTo>
                <a:lnTo>
                  <a:pt x="1471" y="1629"/>
                </a:lnTo>
                <a:lnTo>
                  <a:pt x="1471" y="1629"/>
                </a:lnTo>
                <a:lnTo>
                  <a:pt x="1471" y="1628"/>
                </a:lnTo>
                <a:lnTo>
                  <a:pt x="1471" y="1628"/>
                </a:lnTo>
                <a:cubicBezTo>
                  <a:pt x="1471" y="1621"/>
                  <a:pt x="1475" y="1612"/>
                  <a:pt x="1476" y="1610"/>
                </a:cubicBezTo>
                <a:lnTo>
                  <a:pt x="1479" y="1605"/>
                </a:lnTo>
                <a:cubicBezTo>
                  <a:pt x="1485" y="1593"/>
                  <a:pt x="1506" y="1587"/>
                  <a:pt x="1516" y="1587"/>
                </a:cubicBezTo>
                <a:lnTo>
                  <a:pt x="1517" y="1587"/>
                </a:lnTo>
                <a:lnTo>
                  <a:pt x="1518" y="1587"/>
                </a:lnTo>
                <a:lnTo>
                  <a:pt x="1518" y="1587"/>
                </a:lnTo>
                <a:lnTo>
                  <a:pt x="1519" y="1587"/>
                </a:lnTo>
                <a:lnTo>
                  <a:pt x="1519" y="1587"/>
                </a:lnTo>
                <a:cubicBezTo>
                  <a:pt x="1527" y="1587"/>
                  <a:pt x="1537" y="1591"/>
                  <a:pt x="1539" y="1593"/>
                </a:cubicBezTo>
                <a:lnTo>
                  <a:pt x="1544" y="1595"/>
                </a:lnTo>
                <a:cubicBezTo>
                  <a:pt x="1555" y="1601"/>
                  <a:pt x="1562" y="1622"/>
                  <a:pt x="1562" y="1630"/>
                </a:cubicBezTo>
                <a:lnTo>
                  <a:pt x="1562" y="1632"/>
                </a:lnTo>
                <a:lnTo>
                  <a:pt x="1562" y="1632"/>
                </a:lnTo>
                <a:cubicBezTo>
                  <a:pt x="1562" y="1635"/>
                  <a:pt x="1561" y="1639"/>
                  <a:pt x="1561" y="1638"/>
                </a:cubicBezTo>
                <a:close/>
                <a:moveTo>
                  <a:pt x="1496" y="1630"/>
                </a:moveTo>
                <a:lnTo>
                  <a:pt x="1496" y="1629"/>
                </a:lnTo>
                <a:lnTo>
                  <a:pt x="1495" y="1628"/>
                </a:lnTo>
                <a:cubicBezTo>
                  <a:pt x="1495" y="1625"/>
                  <a:pt x="1499" y="1619"/>
                  <a:pt x="1499" y="1619"/>
                </a:cubicBezTo>
                <a:cubicBezTo>
                  <a:pt x="1501" y="1613"/>
                  <a:pt x="1511" y="1609"/>
                  <a:pt x="1515" y="1609"/>
                </a:cubicBezTo>
                <a:lnTo>
                  <a:pt x="1515" y="1609"/>
                </a:lnTo>
                <a:lnTo>
                  <a:pt x="1516" y="1609"/>
                </a:lnTo>
                <a:lnTo>
                  <a:pt x="1516" y="1609"/>
                </a:lnTo>
                <a:lnTo>
                  <a:pt x="1517" y="1609"/>
                </a:lnTo>
                <a:cubicBezTo>
                  <a:pt x="1521" y="1609"/>
                  <a:pt x="1526" y="1612"/>
                  <a:pt x="1526" y="1613"/>
                </a:cubicBezTo>
                <a:cubicBezTo>
                  <a:pt x="1532" y="1615"/>
                  <a:pt x="1536" y="1626"/>
                  <a:pt x="1536" y="1630"/>
                </a:cubicBezTo>
                <a:lnTo>
                  <a:pt x="1535" y="1630"/>
                </a:lnTo>
                <a:lnTo>
                  <a:pt x="1535" y="1631"/>
                </a:lnTo>
                <a:lnTo>
                  <a:pt x="1535" y="1631"/>
                </a:lnTo>
                <a:cubicBezTo>
                  <a:pt x="1536" y="1635"/>
                  <a:pt x="1533" y="1640"/>
                  <a:pt x="1533" y="1640"/>
                </a:cubicBezTo>
                <a:cubicBezTo>
                  <a:pt x="1530" y="1646"/>
                  <a:pt x="1520" y="1649"/>
                  <a:pt x="1516" y="1649"/>
                </a:cubicBezTo>
                <a:lnTo>
                  <a:pt x="1515" y="1649"/>
                </a:lnTo>
                <a:lnTo>
                  <a:pt x="1515" y="1649"/>
                </a:lnTo>
                <a:lnTo>
                  <a:pt x="1514" y="1649"/>
                </a:lnTo>
                <a:lnTo>
                  <a:pt x="1514" y="1649"/>
                </a:lnTo>
                <a:cubicBezTo>
                  <a:pt x="1510" y="1649"/>
                  <a:pt x="1505" y="1647"/>
                  <a:pt x="1505" y="1647"/>
                </a:cubicBezTo>
                <a:cubicBezTo>
                  <a:pt x="1499" y="1644"/>
                  <a:pt x="1495" y="1633"/>
                  <a:pt x="1496" y="1631"/>
                </a:cubicBezTo>
                <a:lnTo>
                  <a:pt x="1496" y="1630"/>
                </a:lnTo>
                <a:lnTo>
                  <a:pt x="1496" y="1630"/>
                </a:lnTo>
                <a:close/>
                <a:moveTo>
                  <a:pt x="1075" y="1220"/>
                </a:moveTo>
                <a:lnTo>
                  <a:pt x="1203" y="1186"/>
                </a:lnTo>
                <a:lnTo>
                  <a:pt x="1290" y="1295"/>
                </a:lnTo>
                <a:lnTo>
                  <a:pt x="1331" y="1303"/>
                </a:lnTo>
                <a:lnTo>
                  <a:pt x="1335" y="1269"/>
                </a:lnTo>
                <a:lnTo>
                  <a:pt x="1252" y="1145"/>
                </a:lnTo>
                <a:lnTo>
                  <a:pt x="1346" y="1040"/>
                </a:lnTo>
                <a:lnTo>
                  <a:pt x="1444" y="1149"/>
                </a:lnTo>
                <a:lnTo>
                  <a:pt x="1369" y="1265"/>
                </a:lnTo>
                <a:lnTo>
                  <a:pt x="1372" y="1307"/>
                </a:lnTo>
                <a:lnTo>
                  <a:pt x="1403" y="1299"/>
                </a:lnTo>
                <a:lnTo>
                  <a:pt x="1504" y="1179"/>
                </a:lnTo>
                <a:lnTo>
                  <a:pt x="1643" y="1213"/>
                </a:lnTo>
                <a:lnTo>
                  <a:pt x="1579" y="1310"/>
                </a:lnTo>
                <a:lnTo>
                  <a:pt x="1372" y="1329"/>
                </a:lnTo>
                <a:lnTo>
                  <a:pt x="1372" y="1382"/>
                </a:lnTo>
                <a:lnTo>
                  <a:pt x="1339" y="1382"/>
                </a:lnTo>
                <a:lnTo>
                  <a:pt x="1335" y="1378"/>
                </a:lnTo>
                <a:lnTo>
                  <a:pt x="1331" y="1333"/>
                </a:lnTo>
                <a:lnTo>
                  <a:pt x="1128" y="1318"/>
                </a:lnTo>
                <a:lnTo>
                  <a:pt x="1075" y="1220"/>
                </a:lnTo>
                <a:close/>
                <a:moveTo>
                  <a:pt x="1" y="1360"/>
                </a:moveTo>
                <a:lnTo>
                  <a:pt x="1" y="1324"/>
                </a:lnTo>
                <a:lnTo>
                  <a:pt x="0" y="1288"/>
                </a:lnTo>
                <a:cubicBezTo>
                  <a:pt x="-16" y="559"/>
                  <a:pt x="777" y="-16"/>
                  <a:pt x="1299" y="1"/>
                </a:cubicBezTo>
                <a:lnTo>
                  <a:pt x="1327" y="1"/>
                </a:lnTo>
                <a:lnTo>
                  <a:pt x="1360" y="1"/>
                </a:lnTo>
                <a:lnTo>
                  <a:pt x="1396" y="1"/>
                </a:lnTo>
                <a:lnTo>
                  <a:pt x="1432" y="0"/>
                </a:lnTo>
                <a:cubicBezTo>
                  <a:pt x="2161" y="-16"/>
                  <a:pt x="2736" y="777"/>
                  <a:pt x="2719" y="1299"/>
                </a:cubicBezTo>
                <a:lnTo>
                  <a:pt x="2719" y="1327"/>
                </a:lnTo>
                <a:lnTo>
                  <a:pt x="2718" y="1360"/>
                </a:lnTo>
                <a:lnTo>
                  <a:pt x="2719" y="1396"/>
                </a:lnTo>
                <a:lnTo>
                  <a:pt x="2720" y="1432"/>
                </a:lnTo>
                <a:cubicBezTo>
                  <a:pt x="2736" y="2161"/>
                  <a:pt x="1943" y="2736"/>
                  <a:pt x="1421" y="2719"/>
                </a:cubicBezTo>
                <a:lnTo>
                  <a:pt x="1393" y="2719"/>
                </a:lnTo>
                <a:lnTo>
                  <a:pt x="1360" y="2718"/>
                </a:lnTo>
                <a:lnTo>
                  <a:pt x="1324" y="2719"/>
                </a:lnTo>
                <a:lnTo>
                  <a:pt x="1288" y="2720"/>
                </a:lnTo>
                <a:cubicBezTo>
                  <a:pt x="559" y="2736"/>
                  <a:pt x="-16" y="1943"/>
                  <a:pt x="1" y="1421"/>
                </a:cubicBezTo>
                <a:lnTo>
                  <a:pt x="1" y="1393"/>
                </a:lnTo>
                <a:lnTo>
                  <a:pt x="1" y="1360"/>
                </a:lnTo>
                <a:close/>
                <a:moveTo>
                  <a:pt x="91" y="1360"/>
                </a:moveTo>
                <a:lnTo>
                  <a:pt x="91" y="1394"/>
                </a:lnTo>
                <a:lnTo>
                  <a:pt x="90" y="1427"/>
                </a:lnTo>
                <a:cubicBezTo>
                  <a:pt x="75" y="2108"/>
                  <a:pt x="815" y="2645"/>
                  <a:pt x="1303" y="2629"/>
                </a:cubicBezTo>
                <a:lnTo>
                  <a:pt x="1330" y="2629"/>
                </a:lnTo>
                <a:lnTo>
                  <a:pt x="1360" y="2629"/>
                </a:lnTo>
                <a:lnTo>
                  <a:pt x="1394" y="2629"/>
                </a:lnTo>
                <a:lnTo>
                  <a:pt x="1427" y="2630"/>
                </a:lnTo>
                <a:cubicBezTo>
                  <a:pt x="2108" y="2645"/>
                  <a:pt x="2645" y="1904"/>
                  <a:pt x="2629" y="1417"/>
                </a:cubicBezTo>
                <a:lnTo>
                  <a:pt x="2629" y="1390"/>
                </a:lnTo>
                <a:lnTo>
                  <a:pt x="2629" y="1360"/>
                </a:lnTo>
                <a:lnTo>
                  <a:pt x="2629" y="1326"/>
                </a:lnTo>
                <a:lnTo>
                  <a:pt x="2630" y="1293"/>
                </a:lnTo>
                <a:cubicBezTo>
                  <a:pt x="2645" y="612"/>
                  <a:pt x="1904" y="75"/>
                  <a:pt x="1417" y="91"/>
                </a:cubicBezTo>
                <a:lnTo>
                  <a:pt x="1390" y="91"/>
                </a:lnTo>
                <a:lnTo>
                  <a:pt x="1360" y="91"/>
                </a:lnTo>
                <a:lnTo>
                  <a:pt x="1326" y="91"/>
                </a:lnTo>
                <a:lnTo>
                  <a:pt x="1293" y="90"/>
                </a:lnTo>
                <a:cubicBezTo>
                  <a:pt x="612" y="75"/>
                  <a:pt x="75" y="815"/>
                  <a:pt x="91" y="1303"/>
                </a:cubicBezTo>
                <a:lnTo>
                  <a:pt x="91" y="1330"/>
                </a:lnTo>
                <a:lnTo>
                  <a:pt x="91" y="1360"/>
                </a:lnTo>
                <a:close/>
                <a:moveTo>
                  <a:pt x="1451" y="1894"/>
                </a:moveTo>
                <a:lnTo>
                  <a:pt x="1451" y="2008"/>
                </a:lnTo>
                <a:cubicBezTo>
                  <a:pt x="1672" y="2013"/>
                  <a:pt x="1926" y="1723"/>
                  <a:pt x="1962" y="1592"/>
                </a:cubicBezTo>
                <a:lnTo>
                  <a:pt x="2127" y="1592"/>
                </a:lnTo>
                <a:cubicBezTo>
                  <a:pt x="2078" y="1892"/>
                  <a:pt x="1643" y="2172"/>
                  <a:pt x="1458" y="2166"/>
                </a:cubicBezTo>
                <a:lnTo>
                  <a:pt x="1448" y="2166"/>
                </a:lnTo>
                <a:lnTo>
                  <a:pt x="1436" y="2166"/>
                </a:lnTo>
                <a:cubicBezTo>
                  <a:pt x="1435" y="2169"/>
                  <a:pt x="1424" y="2171"/>
                  <a:pt x="1422" y="2171"/>
                </a:cubicBezTo>
                <a:lnTo>
                  <a:pt x="1422" y="2171"/>
                </a:lnTo>
                <a:lnTo>
                  <a:pt x="1421" y="2171"/>
                </a:lnTo>
                <a:lnTo>
                  <a:pt x="1421" y="2171"/>
                </a:lnTo>
                <a:lnTo>
                  <a:pt x="1300" y="2171"/>
                </a:lnTo>
                <a:lnTo>
                  <a:pt x="1300" y="2171"/>
                </a:lnTo>
                <a:lnTo>
                  <a:pt x="1299" y="2171"/>
                </a:lnTo>
                <a:cubicBezTo>
                  <a:pt x="1295" y="2171"/>
                  <a:pt x="1288" y="2169"/>
                  <a:pt x="1289" y="2169"/>
                </a:cubicBezTo>
                <a:lnTo>
                  <a:pt x="1288" y="2168"/>
                </a:lnTo>
                <a:lnTo>
                  <a:pt x="1274" y="2169"/>
                </a:lnTo>
                <a:lnTo>
                  <a:pt x="1259" y="2169"/>
                </a:lnTo>
                <a:cubicBezTo>
                  <a:pt x="944" y="2179"/>
                  <a:pt x="602" y="1770"/>
                  <a:pt x="574" y="1592"/>
                </a:cubicBezTo>
                <a:lnTo>
                  <a:pt x="738" y="1592"/>
                </a:lnTo>
                <a:cubicBezTo>
                  <a:pt x="796" y="1813"/>
                  <a:pt x="1131" y="2017"/>
                  <a:pt x="1256" y="2011"/>
                </a:cubicBezTo>
                <a:lnTo>
                  <a:pt x="1262" y="2010"/>
                </a:lnTo>
                <a:lnTo>
                  <a:pt x="1270" y="2010"/>
                </a:lnTo>
                <a:lnTo>
                  <a:pt x="1270" y="1898"/>
                </a:lnTo>
                <a:cubicBezTo>
                  <a:pt x="1094" y="1903"/>
                  <a:pt x="890" y="1680"/>
                  <a:pt x="860" y="1592"/>
                </a:cubicBezTo>
                <a:lnTo>
                  <a:pt x="1018" y="1592"/>
                </a:lnTo>
                <a:cubicBezTo>
                  <a:pt x="1070" y="1688"/>
                  <a:pt x="1248" y="1769"/>
                  <a:pt x="1321" y="1766"/>
                </a:cubicBezTo>
                <a:lnTo>
                  <a:pt x="1325" y="1766"/>
                </a:lnTo>
                <a:lnTo>
                  <a:pt x="1329" y="1766"/>
                </a:lnTo>
                <a:lnTo>
                  <a:pt x="1334" y="1766"/>
                </a:lnTo>
                <a:lnTo>
                  <a:pt x="1339" y="1766"/>
                </a:lnTo>
                <a:lnTo>
                  <a:pt x="1349" y="1765"/>
                </a:lnTo>
                <a:lnTo>
                  <a:pt x="1359" y="1766"/>
                </a:lnTo>
                <a:lnTo>
                  <a:pt x="1366" y="1766"/>
                </a:lnTo>
                <a:lnTo>
                  <a:pt x="1372" y="1766"/>
                </a:lnTo>
                <a:lnTo>
                  <a:pt x="1379" y="1766"/>
                </a:lnTo>
                <a:lnTo>
                  <a:pt x="1385" y="1766"/>
                </a:lnTo>
                <a:cubicBezTo>
                  <a:pt x="1512" y="1767"/>
                  <a:pt x="1655" y="1639"/>
                  <a:pt x="1678" y="1592"/>
                </a:cubicBezTo>
                <a:lnTo>
                  <a:pt x="1839" y="1592"/>
                </a:lnTo>
                <a:cubicBezTo>
                  <a:pt x="1773" y="1761"/>
                  <a:pt x="1539" y="1892"/>
                  <a:pt x="1451" y="1894"/>
                </a:cubicBezTo>
                <a:close/>
                <a:moveTo>
                  <a:pt x="2002" y="1321"/>
                </a:moveTo>
                <a:lnTo>
                  <a:pt x="2002" y="1306"/>
                </a:lnTo>
                <a:lnTo>
                  <a:pt x="2002" y="1292"/>
                </a:lnTo>
                <a:cubicBezTo>
                  <a:pt x="2003" y="991"/>
                  <a:pt x="1613" y="711"/>
                  <a:pt x="1443" y="716"/>
                </a:cubicBezTo>
                <a:lnTo>
                  <a:pt x="1435" y="717"/>
                </a:lnTo>
                <a:lnTo>
                  <a:pt x="1424" y="717"/>
                </a:lnTo>
                <a:lnTo>
                  <a:pt x="1424" y="829"/>
                </a:lnTo>
                <a:cubicBezTo>
                  <a:pt x="1677" y="824"/>
                  <a:pt x="1892" y="1167"/>
                  <a:pt x="1887" y="1305"/>
                </a:cubicBezTo>
                <a:lnTo>
                  <a:pt x="1887" y="1312"/>
                </a:lnTo>
                <a:lnTo>
                  <a:pt x="1887" y="1321"/>
                </a:lnTo>
                <a:lnTo>
                  <a:pt x="1749" y="1321"/>
                </a:lnTo>
                <a:cubicBezTo>
                  <a:pt x="1751" y="1117"/>
                  <a:pt x="1497" y="957"/>
                  <a:pt x="1380" y="961"/>
                </a:cubicBezTo>
                <a:lnTo>
                  <a:pt x="1373" y="962"/>
                </a:lnTo>
                <a:lnTo>
                  <a:pt x="1366" y="962"/>
                </a:lnTo>
                <a:lnTo>
                  <a:pt x="1358" y="962"/>
                </a:lnTo>
                <a:lnTo>
                  <a:pt x="1349" y="962"/>
                </a:lnTo>
                <a:lnTo>
                  <a:pt x="1338" y="962"/>
                </a:lnTo>
                <a:lnTo>
                  <a:pt x="1328" y="961"/>
                </a:lnTo>
                <a:lnTo>
                  <a:pt x="1318" y="961"/>
                </a:lnTo>
                <a:lnTo>
                  <a:pt x="1309" y="961"/>
                </a:lnTo>
                <a:cubicBezTo>
                  <a:pt x="1103" y="961"/>
                  <a:pt x="942" y="1218"/>
                  <a:pt x="949" y="1321"/>
                </a:cubicBezTo>
                <a:lnTo>
                  <a:pt x="810" y="1321"/>
                </a:lnTo>
                <a:lnTo>
                  <a:pt x="810" y="1309"/>
                </a:lnTo>
                <a:cubicBezTo>
                  <a:pt x="807" y="1060"/>
                  <a:pt x="1125" y="829"/>
                  <a:pt x="1243" y="834"/>
                </a:cubicBezTo>
                <a:lnTo>
                  <a:pt x="1243" y="722"/>
                </a:lnTo>
                <a:cubicBezTo>
                  <a:pt x="948" y="725"/>
                  <a:pt x="695" y="1125"/>
                  <a:pt x="700" y="1301"/>
                </a:cubicBezTo>
                <a:lnTo>
                  <a:pt x="700" y="1310"/>
                </a:lnTo>
                <a:lnTo>
                  <a:pt x="700" y="1321"/>
                </a:lnTo>
                <a:lnTo>
                  <a:pt x="545" y="1321"/>
                </a:lnTo>
                <a:lnTo>
                  <a:pt x="544" y="1302"/>
                </a:lnTo>
                <a:cubicBezTo>
                  <a:pt x="530" y="897"/>
                  <a:pt x="1034" y="550"/>
                  <a:pt x="1243" y="565"/>
                </a:cubicBezTo>
                <a:lnTo>
                  <a:pt x="1243" y="534"/>
                </a:lnTo>
                <a:lnTo>
                  <a:pt x="1243" y="533"/>
                </a:lnTo>
                <a:lnTo>
                  <a:pt x="1243" y="532"/>
                </a:lnTo>
                <a:lnTo>
                  <a:pt x="1243" y="531"/>
                </a:lnTo>
                <a:cubicBezTo>
                  <a:pt x="1242" y="516"/>
                  <a:pt x="1261" y="503"/>
                  <a:pt x="1270" y="503"/>
                </a:cubicBezTo>
                <a:lnTo>
                  <a:pt x="1272" y="503"/>
                </a:lnTo>
                <a:lnTo>
                  <a:pt x="1272" y="503"/>
                </a:lnTo>
                <a:lnTo>
                  <a:pt x="1273" y="503"/>
                </a:lnTo>
                <a:lnTo>
                  <a:pt x="1394" y="503"/>
                </a:lnTo>
                <a:lnTo>
                  <a:pt x="1394" y="503"/>
                </a:lnTo>
                <a:lnTo>
                  <a:pt x="1395" y="503"/>
                </a:lnTo>
                <a:lnTo>
                  <a:pt x="1396" y="503"/>
                </a:lnTo>
                <a:cubicBezTo>
                  <a:pt x="1412" y="503"/>
                  <a:pt x="1424" y="522"/>
                  <a:pt x="1424" y="531"/>
                </a:cubicBezTo>
                <a:lnTo>
                  <a:pt x="1424" y="533"/>
                </a:lnTo>
                <a:lnTo>
                  <a:pt x="1424" y="533"/>
                </a:lnTo>
                <a:lnTo>
                  <a:pt x="1424" y="534"/>
                </a:lnTo>
                <a:lnTo>
                  <a:pt x="1424" y="560"/>
                </a:lnTo>
                <a:lnTo>
                  <a:pt x="1443" y="560"/>
                </a:lnTo>
                <a:cubicBezTo>
                  <a:pt x="1828" y="549"/>
                  <a:pt x="2163" y="1058"/>
                  <a:pt x="2157" y="1280"/>
                </a:cubicBezTo>
                <a:lnTo>
                  <a:pt x="2157" y="1292"/>
                </a:lnTo>
                <a:lnTo>
                  <a:pt x="2157" y="1305"/>
                </a:lnTo>
                <a:lnTo>
                  <a:pt x="2157" y="1321"/>
                </a:lnTo>
                <a:lnTo>
                  <a:pt x="2002" y="1321"/>
                </a:lnTo>
                <a:close/>
                <a:moveTo>
                  <a:pt x="2174" y="1382"/>
                </a:moveTo>
                <a:cubicBezTo>
                  <a:pt x="2174" y="1433"/>
                  <a:pt x="2162" y="1510"/>
                  <a:pt x="2155" y="1538"/>
                </a:cubicBezTo>
                <a:lnTo>
                  <a:pt x="1419" y="1538"/>
                </a:lnTo>
                <a:lnTo>
                  <a:pt x="1360" y="1600"/>
                </a:lnTo>
                <a:lnTo>
                  <a:pt x="1301" y="1538"/>
                </a:lnTo>
                <a:lnTo>
                  <a:pt x="548" y="1538"/>
                </a:lnTo>
                <a:cubicBezTo>
                  <a:pt x="535" y="1491"/>
                  <a:pt x="528" y="1412"/>
                  <a:pt x="528" y="1382"/>
                </a:cubicBezTo>
                <a:lnTo>
                  <a:pt x="1291" y="1382"/>
                </a:lnTo>
                <a:lnTo>
                  <a:pt x="1360" y="1455"/>
                </a:lnTo>
                <a:lnTo>
                  <a:pt x="1429" y="1382"/>
                </a:lnTo>
                <a:lnTo>
                  <a:pt x="2174" y="1382"/>
                </a:lnTo>
                <a:close/>
                <a:moveTo>
                  <a:pt x="3943" y="301"/>
                </a:moveTo>
                <a:lnTo>
                  <a:pt x="4015" y="325"/>
                </a:lnTo>
                <a:lnTo>
                  <a:pt x="4123" y="388"/>
                </a:lnTo>
                <a:lnTo>
                  <a:pt x="4208" y="491"/>
                </a:lnTo>
                <a:cubicBezTo>
                  <a:pt x="4156" y="597"/>
                  <a:pt x="4135" y="700"/>
                  <a:pt x="4146" y="801"/>
                </a:cubicBezTo>
                <a:lnTo>
                  <a:pt x="4151" y="803"/>
                </a:lnTo>
                <a:cubicBezTo>
                  <a:pt x="4190" y="798"/>
                  <a:pt x="4230" y="780"/>
                  <a:pt x="4270" y="750"/>
                </a:cubicBezTo>
                <a:cubicBezTo>
                  <a:pt x="4326" y="743"/>
                  <a:pt x="4382" y="729"/>
                  <a:pt x="4439" y="707"/>
                </a:cubicBezTo>
                <a:cubicBezTo>
                  <a:pt x="4479" y="713"/>
                  <a:pt x="4520" y="708"/>
                  <a:pt x="4561" y="691"/>
                </a:cubicBezTo>
                <a:lnTo>
                  <a:pt x="4640" y="770"/>
                </a:lnTo>
                <a:lnTo>
                  <a:pt x="4605" y="848"/>
                </a:lnTo>
                <a:lnTo>
                  <a:pt x="4540" y="853"/>
                </a:lnTo>
                <a:cubicBezTo>
                  <a:pt x="4498" y="837"/>
                  <a:pt x="4466" y="824"/>
                  <a:pt x="4443" y="813"/>
                </a:cubicBezTo>
                <a:cubicBezTo>
                  <a:pt x="4337" y="833"/>
                  <a:pt x="4240" y="865"/>
                  <a:pt x="4151" y="909"/>
                </a:cubicBezTo>
                <a:cubicBezTo>
                  <a:pt x="4134" y="991"/>
                  <a:pt x="4119" y="1076"/>
                  <a:pt x="4106" y="1167"/>
                </a:cubicBezTo>
                <a:lnTo>
                  <a:pt x="4033" y="1339"/>
                </a:lnTo>
                <a:cubicBezTo>
                  <a:pt x="3954" y="1448"/>
                  <a:pt x="3867" y="1550"/>
                  <a:pt x="3771" y="1645"/>
                </a:cubicBezTo>
                <a:cubicBezTo>
                  <a:pt x="3720" y="1680"/>
                  <a:pt x="3669" y="1706"/>
                  <a:pt x="3617" y="1722"/>
                </a:cubicBezTo>
                <a:cubicBezTo>
                  <a:pt x="3547" y="1749"/>
                  <a:pt x="3485" y="1740"/>
                  <a:pt x="3433" y="1696"/>
                </a:cubicBezTo>
                <a:cubicBezTo>
                  <a:pt x="3420" y="1676"/>
                  <a:pt x="3426" y="1655"/>
                  <a:pt x="3452" y="1634"/>
                </a:cubicBezTo>
                <a:cubicBezTo>
                  <a:pt x="3481" y="1651"/>
                  <a:pt x="3512" y="1656"/>
                  <a:pt x="3545" y="1650"/>
                </a:cubicBezTo>
                <a:cubicBezTo>
                  <a:pt x="3596" y="1635"/>
                  <a:pt x="3643" y="1610"/>
                  <a:pt x="3687" y="1575"/>
                </a:cubicBezTo>
                <a:cubicBezTo>
                  <a:pt x="3756" y="1506"/>
                  <a:pt x="3821" y="1436"/>
                  <a:pt x="3883" y="1364"/>
                </a:cubicBezTo>
                <a:lnTo>
                  <a:pt x="3969" y="1197"/>
                </a:lnTo>
                <a:cubicBezTo>
                  <a:pt x="4000" y="1112"/>
                  <a:pt x="4013" y="1031"/>
                  <a:pt x="4007" y="954"/>
                </a:cubicBezTo>
                <a:cubicBezTo>
                  <a:pt x="3931" y="993"/>
                  <a:pt x="3852" y="1038"/>
                  <a:pt x="3771" y="1090"/>
                </a:cubicBezTo>
                <a:cubicBezTo>
                  <a:pt x="3703" y="1117"/>
                  <a:pt x="3635" y="1128"/>
                  <a:pt x="3564" y="1121"/>
                </a:cubicBezTo>
                <a:cubicBezTo>
                  <a:pt x="3521" y="1098"/>
                  <a:pt x="3504" y="1057"/>
                  <a:pt x="3512" y="997"/>
                </a:cubicBezTo>
                <a:cubicBezTo>
                  <a:pt x="3538" y="999"/>
                  <a:pt x="3569" y="990"/>
                  <a:pt x="3604" y="969"/>
                </a:cubicBezTo>
                <a:cubicBezTo>
                  <a:pt x="3602" y="999"/>
                  <a:pt x="3604" y="1016"/>
                  <a:pt x="3612" y="1022"/>
                </a:cubicBezTo>
                <a:cubicBezTo>
                  <a:pt x="3650" y="1028"/>
                  <a:pt x="3688" y="1019"/>
                  <a:pt x="3728" y="997"/>
                </a:cubicBezTo>
                <a:lnTo>
                  <a:pt x="3754" y="970"/>
                </a:lnTo>
                <a:lnTo>
                  <a:pt x="3778" y="970"/>
                </a:lnTo>
                <a:lnTo>
                  <a:pt x="4021" y="856"/>
                </a:lnTo>
                <a:cubicBezTo>
                  <a:pt x="4021" y="742"/>
                  <a:pt x="4033" y="626"/>
                  <a:pt x="4056" y="508"/>
                </a:cubicBezTo>
                <a:cubicBezTo>
                  <a:pt x="4043" y="491"/>
                  <a:pt x="4027" y="473"/>
                  <a:pt x="4009" y="455"/>
                </a:cubicBezTo>
                <a:lnTo>
                  <a:pt x="3947" y="426"/>
                </a:lnTo>
                <a:lnTo>
                  <a:pt x="3890" y="361"/>
                </a:lnTo>
                <a:lnTo>
                  <a:pt x="3920" y="291"/>
                </a:lnTo>
                <a:lnTo>
                  <a:pt x="3943" y="301"/>
                </a:lnTo>
                <a:close/>
                <a:moveTo>
                  <a:pt x="4137" y="1274"/>
                </a:moveTo>
                <a:cubicBezTo>
                  <a:pt x="4203" y="1274"/>
                  <a:pt x="4271" y="1291"/>
                  <a:pt x="4341" y="1326"/>
                </a:cubicBezTo>
                <a:cubicBezTo>
                  <a:pt x="4453" y="1379"/>
                  <a:pt x="4558" y="1450"/>
                  <a:pt x="4654" y="1540"/>
                </a:cubicBezTo>
                <a:lnTo>
                  <a:pt x="4712" y="1609"/>
                </a:lnTo>
                <a:lnTo>
                  <a:pt x="4724" y="1655"/>
                </a:lnTo>
                <a:lnTo>
                  <a:pt x="4654" y="1713"/>
                </a:lnTo>
                <a:cubicBezTo>
                  <a:pt x="4581" y="1699"/>
                  <a:pt x="4514" y="1668"/>
                  <a:pt x="4455" y="1619"/>
                </a:cubicBezTo>
                <a:lnTo>
                  <a:pt x="4468" y="1555"/>
                </a:lnTo>
                <a:lnTo>
                  <a:pt x="4508" y="1550"/>
                </a:lnTo>
                <a:lnTo>
                  <a:pt x="4508" y="1558"/>
                </a:lnTo>
                <a:lnTo>
                  <a:pt x="4461" y="1519"/>
                </a:lnTo>
                <a:cubicBezTo>
                  <a:pt x="4387" y="1472"/>
                  <a:pt x="4313" y="1428"/>
                  <a:pt x="4238" y="1387"/>
                </a:cubicBezTo>
                <a:cubicBezTo>
                  <a:pt x="4196" y="1381"/>
                  <a:pt x="4150" y="1369"/>
                  <a:pt x="4101" y="1350"/>
                </a:cubicBezTo>
                <a:lnTo>
                  <a:pt x="4086" y="1308"/>
                </a:lnTo>
                <a:lnTo>
                  <a:pt x="4137" y="1274"/>
                </a:lnTo>
                <a:close/>
                <a:moveTo>
                  <a:pt x="5821" y="307"/>
                </a:moveTo>
                <a:cubicBezTo>
                  <a:pt x="5830" y="392"/>
                  <a:pt x="5840" y="467"/>
                  <a:pt x="5851" y="532"/>
                </a:cubicBezTo>
                <a:lnTo>
                  <a:pt x="5962" y="471"/>
                </a:lnTo>
                <a:lnTo>
                  <a:pt x="5979" y="449"/>
                </a:lnTo>
                <a:cubicBezTo>
                  <a:pt x="6021" y="439"/>
                  <a:pt x="6063" y="445"/>
                  <a:pt x="6104" y="466"/>
                </a:cubicBezTo>
                <a:lnTo>
                  <a:pt x="6116" y="507"/>
                </a:lnTo>
                <a:lnTo>
                  <a:pt x="6062" y="546"/>
                </a:lnTo>
                <a:lnTo>
                  <a:pt x="5934" y="565"/>
                </a:lnTo>
                <a:lnTo>
                  <a:pt x="5914" y="592"/>
                </a:lnTo>
                <a:lnTo>
                  <a:pt x="5838" y="622"/>
                </a:lnTo>
                <a:cubicBezTo>
                  <a:pt x="5809" y="732"/>
                  <a:pt x="5773" y="839"/>
                  <a:pt x="5730" y="940"/>
                </a:cubicBezTo>
                <a:lnTo>
                  <a:pt x="5730" y="942"/>
                </a:lnTo>
                <a:cubicBezTo>
                  <a:pt x="5763" y="924"/>
                  <a:pt x="5801" y="902"/>
                  <a:pt x="5843" y="876"/>
                </a:cubicBezTo>
                <a:lnTo>
                  <a:pt x="5853" y="734"/>
                </a:lnTo>
                <a:lnTo>
                  <a:pt x="5881" y="706"/>
                </a:lnTo>
                <a:cubicBezTo>
                  <a:pt x="5914" y="697"/>
                  <a:pt x="5946" y="703"/>
                  <a:pt x="5976" y="722"/>
                </a:cubicBezTo>
                <a:cubicBezTo>
                  <a:pt x="5980" y="756"/>
                  <a:pt x="5992" y="779"/>
                  <a:pt x="6014" y="790"/>
                </a:cubicBezTo>
                <a:lnTo>
                  <a:pt x="6111" y="790"/>
                </a:lnTo>
                <a:lnTo>
                  <a:pt x="6146" y="832"/>
                </a:lnTo>
                <a:lnTo>
                  <a:pt x="6129" y="872"/>
                </a:lnTo>
                <a:cubicBezTo>
                  <a:pt x="6065" y="886"/>
                  <a:pt x="6012" y="907"/>
                  <a:pt x="5972" y="937"/>
                </a:cubicBezTo>
                <a:lnTo>
                  <a:pt x="5967" y="1055"/>
                </a:lnTo>
                <a:lnTo>
                  <a:pt x="5963" y="1052"/>
                </a:lnTo>
                <a:cubicBezTo>
                  <a:pt x="6006" y="1039"/>
                  <a:pt x="6060" y="1035"/>
                  <a:pt x="6125" y="1040"/>
                </a:cubicBezTo>
                <a:lnTo>
                  <a:pt x="6161" y="1080"/>
                </a:lnTo>
                <a:lnTo>
                  <a:pt x="6131" y="1127"/>
                </a:lnTo>
                <a:cubicBezTo>
                  <a:pt x="6064" y="1121"/>
                  <a:pt x="6011" y="1135"/>
                  <a:pt x="5972" y="1169"/>
                </a:cubicBezTo>
                <a:lnTo>
                  <a:pt x="5967" y="1379"/>
                </a:lnTo>
                <a:lnTo>
                  <a:pt x="5921" y="1427"/>
                </a:lnTo>
                <a:lnTo>
                  <a:pt x="5868" y="1427"/>
                </a:lnTo>
                <a:cubicBezTo>
                  <a:pt x="5782" y="1386"/>
                  <a:pt x="5694" y="1345"/>
                  <a:pt x="5604" y="1307"/>
                </a:cubicBezTo>
                <a:cubicBezTo>
                  <a:pt x="5592" y="1277"/>
                  <a:pt x="5594" y="1246"/>
                  <a:pt x="5611" y="1214"/>
                </a:cubicBezTo>
                <a:cubicBezTo>
                  <a:pt x="5696" y="1180"/>
                  <a:pt x="5775" y="1141"/>
                  <a:pt x="5849" y="1097"/>
                </a:cubicBezTo>
                <a:lnTo>
                  <a:pt x="5849" y="997"/>
                </a:lnTo>
                <a:lnTo>
                  <a:pt x="5850" y="992"/>
                </a:lnTo>
                <a:cubicBezTo>
                  <a:pt x="5800" y="1022"/>
                  <a:pt x="5747" y="1050"/>
                  <a:pt x="5690" y="1077"/>
                </a:cubicBezTo>
                <a:cubicBezTo>
                  <a:pt x="5653" y="1084"/>
                  <a:pt x="5618" y="1076"/>
                  <a:pt x="5586" y="1052"/>
                </a:cubicBezTo>
                <a:lnTo>
                  <a:pt x="5586" y="987"/>
                </a:lnTo>
                <a:cubicBezTo>
                  <a:pt x="5615" y="923"/>
                  <a:pt x="5645" y="856"/>
                  <a:pt x="5675" y="784"/>
                </a:cubicBezTo>
                <a:cubicBezTo>
                  <a:pt x="5678" y="747"/>
                  <a:pt x="5684" y="716"/>
                  <a:pt x="5690" y="694"/>
                </a:cubicBezTo>
                <a:lnTo>
                  <a:pt x="5586" y="733"/>
                </a:lnTo>
                <a:lnTo>
                  <a:pt x="5509" y="733"/>
                </a:lnTo>
                <a:lnTo>
                  <a:pt x="5494" y="670"/>
                </a:lnTo>
                <a:cubicBezTo>
                  <a:pt x="5579" y="650"/>
                  <a:pt x="5654" y="620"/>
                  <a:pt x="5719" y="580"/>
                </a:cubicBezTo>
                <a:cubicBezTo>
                  <a:pt x="5727" y="537"/>
                  <a:pt x="5731" y="490"/>
                  <a:pt x="5731" y="439"/>
                </a:cubicBezTo>
                <a:cubicBezTo>
                  <a:pt x="5715" y="400"/>
                  <a:pt x="5711" y="354"/>
                  <a:pt x="5719" y="301"/>
                </a:cubicBezTo>
                <a:lnTo>
                  <a:pt x="5760" y="279"/>
                </a:lnTo>
                <a:lnTo>
                  <a:pt x="5821" y="307"/>
                </a:lnTo>
                <a:close/>
                <a:moveTo>
                  <a:pt x="5020" y="663"/>
                </a:moveTo>
                <a:cubicBezTo>
                  <a:pt x="5106" y="673"/>
                  <a:pt x="5194" y="678"/>
                  <a:pt x="5287" y="678"/>
                </a:cubicBezTo>
                <a:lnTo>
                  <a:pt x="5336" y="718"/>
                </a:lnTo>
                <a:cubicBezTo>
                  <a:pt x="5352" y="763"/>
                  <a:pt x="5344" y="801"/>
                  <a:pt x="5314" y="833"/>
                </a:cubicBezTo>
                <a:cubicBezTo>
                  <a:pt x="5272" y="874"/>
                  <a:pt x="5224" y="889"/>
                  <a:pt x="5168" y="878"/>
                </a:cubicBezTo>
                <a:cubicBezTo>
                  <a:pt x="5142" y="845"/>
                  <a:pt x="5142" y="816"/>
                  <a:pt x="5168" y="791"/>
                </a:cubicBezTo>
                <a:lnTo>
                  <a:pt x="5135" y="771"/>
                </a:lnTo>
                <a:cubicBezTo>
                  <a:pt x="5091" y="765"/>
                  <a:pt x="5047" y="761"/>
                  <a:pt x="5003" y="758"/>
                </a:cubicBezTo>
                <a:lnTo>
                  <a:pt x="4954" y="736"/>
                </a:lnTo>
                <a:lnTo>
                  <a:pt x="4954" y="678"/>
                </a:lnTo>
                <a:lnTo>
                  <a:pt x="5020" y="663"/>
                </a:lnTo>
                <a:close/>
                <a:moveTo>
                  <a:pt x="5160" y="1059"/>
                </a:moveTo>
                <a:lnTo>
                  <a:pt x="5203" y="1086"/>
                </a:lnTo>
                <a:cubicBezTo>
                  <a:pt x="5210" y="1156"/>
                  <a:pt x="5193" y="1215"/>
                  <a:pt x="5152" y="1266"/>
                </a:cubicBezTo>
                <a:cubicBezTo>
                  <a:pt x="5146" y="1288"/>
                  <a:pt x="5152" y="1306"/>
                  <a:pt x="5170" y="1321"/>
                </a:cubicBezTo>
                <a:lnTo>
                  <a:pt x="5289" y="1383"/>
                </a:lnTo>
                <a:lnTo>
                  <a:pt x="5322" y="1436"/>
                </a:lnTo>
                <a:lnTo>
                  <a:pt x="5492" y="1474"/>
                </a:lnTo>
                <a:cubicBezTo>
                  <a:pt x="5575" y="1522"/>
                  <a:pt x="5665" y="1553"/>
                  <a:pt x="5761" y="1567"/>
                </a:cubicBezTo>
                <a:lnTo>
                  <a:pt x="5767" y="1580"/>
                </a:lnTo>
                <a:cubicBezTo>
                  <a:pt x="5865" y="1632"/>
                  <a:pt x="5973" y="1667"/>
                  <a:pt x="6090" y="1687"/>
                </a:cubicBezTo>
                <a:cubicBezTo>
                  <a:pt x="6245" y="1706"/>
                  <a:pt x="6405" y="1723"/>
                  <a:pt x="6571" y="1736"/>
                </a:cubicBezTo>
                <a:lnTo>
                  <a:pt x="6549" y="1798"/>
                </a:lnTo>
                <a:cubicBezTo>
                  <a:pt x="6479" y="1824"/>
                  <a:pt x="6408" y="1838"/>
                  <a:pt x="6336" y="1841"/>
                </a:cubicBezTo>
                <a:cubicBezTo>
                  <a:pt x="6244" y="1832"/>
                  <a:pt x="6153" y="1827"/>
                  <a:pt x="6062" y="1827"/>
                </a:cubicBezTo>
                <a:cubicBezTo>
                  <a:pt x="5958" y="1814"/>
                  <a:pt x="5858" y="1786"/>
                  <a:pt x="5761" y="1742"/>
                </a:cubicBezTo>
                <a:lnTo>
                  <a:pt x="5717" y="1713"/>
                </a:lnTo>
                <a:cubicBezTo>
                  <a:pt x="5591" y="1657"/>
                  <a:pt x="5463" y="1605"/>
                  <a:pt x="5336" y="1558"/>
                </a:cubicBezTo>
                <a:cubicBezTo>
                  <a:pt x="5259" y="1562"/>
                  <a:pt x="5183" y="1572"/>
                  <a:pt x="5108" y="1588"/>
                </a:cubicBezTo>
                <a:cubicBezTo>
                  <a:pt x="5069" y="1594"/>
                  <a:pt x="5032" y="1588"/>
                  <a:pt x="4997" y="1569"/>
                </a:cubicBezTo>
                <a:cubicBezTo>
                  <a:pt x="4981" y="1535"/>
                  <a:pt x="4988" y="1508"/>
                  <a:pt x="5021" y="1487"/>
                </a:cubicBezTo>
                <a:cubicBezTo>
                  <a:pt x="5071" y="1482"/>
                  <a:pt x="5113" y="1468"/>
                  <a:pt x="5149" y="1446"/>
                </a:cubicBezTo>
                <a:lnTo>
                  <a:pt x="5141" y="1449"/>
                </a:lnTo>
                <a:lnTo>
                  <a:pt x="5080" y="1420"/>
                </a:lnTo>
                <a:cubicBezTo>
                  <a:pt x="5041" y="1376"/>
                  <a:pt x="5021" y="1325"/>
                  <a:pt x="5021" y="1268"/>
                </a:cubicBezTo>
                <a:cubicBezTo>
                  <a:pt x="5038" y="1225"/>
                  <a:pt x="5052" y="1191"/>
                  <a:pt x="5062" y="1164"/>
                </a:cubicBezTo>
                <a:cubicBezTo>
                  <a:pt x="5014" y="1177"/>
                  <a:pt x="4956" y="1190"/>
                  <a:pt x="4886" y="1204"/>
                </a:cubicBezTo>
                <a:cubicBezTo>
                  <a:pt x="4867" y="1193"/>
                  <a:pt x="4846" y="1183"/>
                  <a:pt x="4823" y="1174"/>
                </a:cubicBezTo>
                <a:lnTo>
                  <a:pt x="4823" y="1120"/>
                </a:lnTo>
                <a:cubicBezTo>
                  <a:pt x="4903" y="1098"/>
                  <a:pt x="4985" y="1075"/>
                  <a:pt x="5070" y="1053"/>
                </a:cubicBezTo>
                <a:lnTo>
                  <a:pt x="5160" y="1059"/>
                </a:lnTo>
                <a:close/>
                <a:moveTo>
                  <a:pt x="5843" y="1229"/>
                </a:moveTo>
                <a:cubicBezTo>
                  <a:pt x="5833" y="1233"/>
                  <a:pt x="5818" y="1240"/>
                  <a:pt x="5799" y="1250"/>
                </a:cubicBezTo>
                <a:lnTo>
                  <a:pt x="5767" y="1270"/>
                </a:lnTo>
                <a:lnTo>
                  <a:pt x="5846" y="1301"/>
                </a:lnTo>
                <a:lnTo>
                  <a:pt x="5843" y="1301"/>
                </a:lnTo>
                <a:lnTo>
                  <a:pt x="5843" y="1229"/>
                </a:lnTo>
                <a:close/>
                <a:moveTo>
                  <a:pt x="7817" y="312"/>
                </a:moveTo>
                <a:cubicBezTo>
                  <a:pt x="7860" y="326"/>
                  <a:pt x="7909" y="333"/>
                  <a:pt x="7965" y="333"/>
                </a:cubicBezTo>
                <a:cubicBezTo>
                  <a:pt x="8006" y="434"/>
                  <a:pt x="8003" y="532"/>
                  <a:pt x="7958" y="627"/>
                </a:cubicBezTo>
                <a:lnTo>
                  <a:pt x="7883" y="791"/>
                </a:lnTo>
                <a:cubicBezTo>
                  <a:pt x="7829" y="864"/>
                  <a:pt x="7775" y="955"/>
                  <a:pt x="7721" y="1063"/>
                </a:cubicBezTo>
                <a:cubicBezTo>
                  <a:pt x="7682" y="1076"/>
                  <a:pt x="7646" y="1080"/>
                  <a:pt x="7612" y="1075"/>
                </a:cubicBezTo>
                <a:cubicBezTo>
                  <a:pt x="7592" y="1051"/>
                  <a:pt x="7589" y="1030"/>
                  <a:pt x="7602" y="1012"/>
                </a:cubicBezTo>
                <a:lnTo>
                  <a:pt x="7609" y="1019"/>
                </a:lnTo>
                <a:cubicBezTo>
                  <a:pt x="7607" y="1026"/>
                  <a:pt x="7606" y="1036"/>
                  <a:pt x="7606" y="1049"/>
                </a:cubicBezTo>
                <a:cubicBezTo>
                  <a:pt x="7588" y="1103"/>
                  <a:pt x="7589" y="1147"/>
                  <a:pt x="7609" y="1180"/>
                </a:cubicBezTo>
                <a:cubicBezTo>
                  <a:pt x="7655" y="1186"/>
                  <a:pt x="7708" y="1194"/>
                  <a:pt x="7766" y="1205"/>
                </a:cubicBezTo>
                <a:cubicBezTo>
                  <a:pt x="7797" y="1234"/>
                  <a:pt x="7809" y="1267"/>
                  <a:pt x="7801" y="1307"/>
                </a:cubicBezTo>
                <a:cubicBezTo>
                  <a:pt x="7773" y="1356"/>
                  <a:pt x="7738" y="1398"/>
                  <a:pt x="7698" y="1433"/>
                </a:cubicBezTo>
                <a:lnTo>
                  <a:pt x="7620" y="1497"/>
                </a:lnTo>
                <a:lnTo>
                  <a:pt x="7609" y="1550"/>
                </a:lnTo>
                <a:cubicBezTo>
                  <a:pt x="7536" y="1562"/>
                  <a:pt x="7479" y="1588"/>
                  <a:pt x="7439" y="1630"/>
                </a:cubicBezTo>
                <a:lnTo>
                  <a:pt x="7428" y="1625"/>
                </a:lnTo>
                <a:cubicBezTo>
                  <a:pt x="7454" y="1627"/>
                  <a:pt x="7486" y="1619"/>
                  <a:pt x="7523" y="1601"/>
                </a:cubicBezTo>
                <a:cubicBezTo>
                  <a:pt x="7605" y="1569"/>
                  <a:pt x="7690" y="1545"/>
                  <a:pt x="7779" y="1528"/>
                </a:cubicBezTo>
                <a:lnTo>
                  <a:pt x="7852" y="1558"/>
                </a:lnTo>
                <a:cubicBezTo>
                  <a:pt x="7863" y="1604"/>
                  <a:pt x="7855" y="1646"/>
                  <a:pt x="7828" y="1682"/>
                </a:cubicBezTo>
                <a:lnTo>
                  <a:pt x="7730" y="1782"/>
                </a:lnTo>
                <a:cubicBezTo>
                  <a:pt x="7688" y="1815"/>
                  <a:pt x="7640" y="1829"/>
                  <a:pt x="7586" y="1824"/>
                </a:cubicBezTo>
                <a:lnTo>
                  <a:pt x="7561" y="1784"/>
                </a:lnTo>
                <a:cubicBezTo>
                  <a:pt x="7611" y="1732"/>
                  <a:pt x="7659" y="1684"/>
                  <a:pt x="7704" y="1640"/>
                </a:cubicBezTo>
                <a:lnTo>
                  <a:pt x="7708" y="1649"/>
                </a:lnTo>
                <a:cubicBezTo>
                  <a:pt x="7619" y="1676"/>
                  <a:pt x="7538" y="1703"/>
                  <a:pt x="7464" y="1729"/>
                </a:cubicBezTo>
                <a:cubicBezTo>
                  <a:pt x="7394" y="1745"/>
                  <a:pt x="7328" y="1733"/>
                  <a:pt x="7266" y="1695"/>
                </a:cubicBezTo>
                <a:lnTo>
                  <a:pt x="7266" y="1636"/>
                </a:lnTo>
                <a:lnTo>
                  <a:pt x="7470" y="1472"/>
                </a:lnTo>
                <a:cubicBezTo>
                  <a:pt x="7466" y="1446"/>
                  <a:pt x="7461" y="1415"/>
                  <a:pt x="7455" y="1378"/>
                </a:cubicBezTo>
                <a:cubicBezTo>
                  <a:pt x="7472" y="1353"/>
                  <a:pt x="7479" y="1332"/>
                  <a:pt x="7476" y="1315"/>
                </a:cubicBezTo>
                <a:lnTo>
                  <a:pt x="7273" y="1315"/>
                </a:lnTo>
                <a:lnTo>
                  <a:pt x="7257" y="1268"/>
                </a:lnTo>
                <a:lnTo>
                  <a:pt x="7289" y="1242"/>
                </a:lnTo>
                <a:cubicBezTo>
                  <a:pt x="7358" y="1238"/>
                  <a:pt x="7422" y="1225"/>
                  <a:pt x="7481" y="1204"/>
                </a:cubicBezTo>
                <a:cubicBezTo>
                  <a:pt x="7483" y="1161"/>
                  <a:pt x="7481" y="1116"/>
                  <a:pt x="7476" y="1069"/>
                </a:cubicBezTo>
                <a:lnTo>
                  <a:pt x="7471" y="1066"/>
                </a:lnTo>
                <a:lnTo>
                  <a:pt x="7453" y="1084"/>
                </a:lnTo>
                <a:cubicBezTo>
                  <a:pt x="7371" y="1109"/>
                  <a:pt x="7290" y="1126"/>
                  <a:pt x="7211" y="1135"/>
                </a:cubicBezTo>
                <a:cubicBezTo>
                  <a:pt x="7161" y="1093"/>
                  <a:pt x="7132" y="1040"/>
                  <a:pt x="7125" y="977"/>
                </a:cubicBezTo>
                <a:cubicBezTo>
                  <a:pt x="7100" y="860"/>
                  <a:pt x="7076" y="736"/>
                  <a:pt x="7053" y="606"/>
                </a:cubicBezTo>
                <a:lnTo>
                  <a:pt x="7072" y="572"/>
                </a:lnTo>
                <a:cubicBezTo>
                  <a:pt x="7113" y="567"/>
                  <a:pt x="7153" y="576"/>
                  <a:pt x="7191" y="596"/>
                </a:cubicBezTo>
                <a:cubicBezTo>
                  <a:pt x="7222" y="690"/>
                  <a:pt x="7239" y="786"/>
                  <a:pt x="7241" y="883"/>
                </a:cubicBezTo>
                <a:cubicBezTo>
                  <a:pt x="7247" y="936"/>
                  <a:pt x="7266" y="981"/>
                  <a:pt x="7297" y="1019"/>
                </a:cubicBezTo>
                <a:lnTo>
                  <a:pt x="7347" y="1026"/>
                </a:lnTo>
                <a:cubicBezTo>
                  <a:pt x="7399" y="1011"/>
                  <a:pt x="7446" y="989"/>
                  <a:pt x="7490" y="960"/>
                </a:cubicBezTo>
                <a:lnTo>
                  <a:pt x="7490" y="915"/>
                </a:lnTo>
                <a:lnTo>
                  <a:pt x="7451" y="915"/>
                </a:lnTo>
                <a:cubicBezTo>
                  <a:pt x="7451" y="857"/>
                  <a:pt x="7469" y="816"/>
                  <a:pt x="7505" y="792"/>
                </a:cubicBezTo>
                <a:cubicBezTo>
                  <a:pt x="7508" y="779"/>
                  <a:pt x="7508" y="769"/>
                  <a:pt x="7504" y="760"/>
                </a:cubicBezTo>
                <a:cubicBezTo>
                  <a:pt x="7434" y="802"/>
                  <a:pt x="7353" y="829"/>
                  <a:pt x="7263" y="843"/>
                </a:cubicBezTo>
                <a:lnTo>
                  <a:pt x="7208" y="816"/>
                </a:lnTo>
                <a:lnTo>
                  <a:pt x="7208" y="769"/>
                </a:lnTo>
                <a:cubicBezTo>
                  <a:pt x="7312" y="742"/>
                  <a:pt x="7410" y="708"/>
                  <a:pt x="7500" y="666"/>
                </a:cubicBezTo>
                <a:lnTo>
                  <a:pt x="7500" y="531"/>
                </a:lnTo>
                <a:lnTo>
                  <a:pt x="7581" y="531"/>
                </a:lnTo>
                <a:cubicBezTo>
                  <a:pt x="7601" y="572"/>
                  <a:pt x="7614" y="606"/>
                  <a:pt x="7621" y="632"/>
                </a:cubicBezTo>
                <a:cubicBezTo>
                  <a:pt x="7658" y="626"/>
                  <a:pt x="7699" y="643"/>
                  <a:pt x="7744" y="683"/>
                </a:cubicBezTo>
                <a:cubicBezTo>
                  <a:pt x="7709" y="753"/>
                  <a:pt x="7668" y="804"/>
                  <a:pt x="7621" y="839"/>
                </a:cubicBezTo>
                <a:lnTo>
                  <a:pt x="7616" y="906"/>
                </a:lnTo>
                <a:lnTo>
                  <a:pt x="7611" y="905"/>
                </a:lnTo>
                <a:lnTo>
                  <a:pt x="7699" y="871"/>
                </a:lnTo>
                <a:cubicBezTo>
                  <a:pt x="7737" y="795"/>
                  <a:pt x="7778" y="708"/>
                  <a:pt x="7820" y="609"/>
                </a:cubicBezTo>
                <a:cubicBezTo>
                  <a:pt x="7846" y="548"/>
                  <a:pt x="7856" y="491"/>
                  <a:pt x="7850" y="437"/>
                </a:cubicBezTo>
                <a:cubicBezTo>
                  <a:pt x="7827" y="421"/>
                  <a:pt x="7801" y="419"/>
                  <a:pt x="7771" y="431"/>
                </a:cubicBezTo>
                <a:cubicBezTo>
                  <a:pt x="7627" y="521"/>
                  <a:pt x="7471" y="562"/>
                  <a:pt x="7306" y="553"/>
                </a:cubicBezTo>
                <a:lnTo>
                  <a:pt x="7306" y="498"/>
                </a:lnTo>
                <a:cubicBezTo>
                  <a:pt x="7437" y="453"/>
                  <a:pt x="7565" y="403"/>
                  <a:pt x="7691" y="347"/>
                </a:cubicBezTo>
                <a:cubicBezTo>
                  <a:pt x="7731" y="341"/>
                  <a:pt x="7774" y="329"/>
                  <a:pt x="7817" y="312"/>
                </a:cubicBezTo>
                <a:close/>
                <a:moveTo>
                  <a:pt x="6915" y="453"/>
                </a:moveTo>
                <a:lnTo>
                  <a:pt x="6936" y="487"/>
                </a:lnTo>
                <a:cubicBezTo>
                  <a:pt x="6909" y="538"/>
                  <a:pt x="6891" y="585"/>
                  <a:pt x="6882" y="629"/>
                </a:cubicBezTo>
                <a:lnTo>
                  <a:pt x="6845" y="821"/>
                </a:lnTo>
                <a:cubicBezTo>
                  <a:pt x="6828" y="988"/>
                  <a:pt x="6820" y="1147"/>
                  <a:pt x="6820" y="1299"/>
                </a:cubicBezTo>
                <a:lnTo>
                  <a:pt x="6794" y="1293"/>
                </a:lnTo>
                <a:lnTo>
                  <a:pt x="6859" y="1238"/>
                </a:lnTo>
                <a:cubicBezTo>
                  <a:pt x="6872" y="1202"/>
                  <a:pt x="6893" y="1167"/>
                  <a:pt x="6924" y="1133"/>
                </a:cubicBezTo>
                <a:lnTo>
                  <a:pt x="6942" y="1084"/>
                </a:lnTo>
                <a:lnTo>
                  <a:pt x="6989" y="1052"/>
                </a:lnTo>
                <a:lnTo>
                  <a:pt x="7018" y="1092"/>
                </a:lnTo>
                <a:cubicBezTo>
                  <a:pt x="7008" y="1142"/>
                  <a:pt x="6990" y="1183"/>
                  <a:pt x="6965" y="1213"/>
                </a:cubicBezTo>
                <a:cubicBezTo>
                  <a:pt x="6923" y="1331"/>
                  <a:pt x="6879" y="1451"/>
                  <a:pt x="6832" y="1571"/>
                </a:cubicBezTo>
                <a:cubicBezTo>
                  <a:pt x="6811" y="1623"/>
                  <a:pt x="6800" y="1677"/>
                  <a:pt x="6800" y="1733"/>
                </a:cubicBezTo>
                <a:lnTo>
                  <a:pt x="6777" y="1782"/>
                </a:lnTo>
                <a:cubicBezTo>
                  <a:pt x="6740" y="1808"/>
                  <a:pt x="6703" y="1808"/>
                  <a:pt x="6666" y="1781"/>
                </a:cubicBezTo>
                <a:lnTo>
                  <a:pt x="6649" y="1705"/>
                </a:lnTo>
                <a:cubicBezTo>
                  <a:pt x="6659" y="1576"/>
                  <a:pt x="6666" y="1447"/>
                  <a:pt x="6668" y="1318"/>
                </a:cubicBezTo>
                <a:lnTo>
                  <a:pt x="6633" y="1287"/>
                </a:lnTo>
                <a:lnTo>
                  <a:pt x="6575" y="1192"/>
                </a:lnTo>
                <a:cubicBezTo>
                  <a:pt x="6554" y="1123"/>
                  <a:pt x="6526" y="1057"/>
                  <a:pt x="6489" y="992"/>
                </a:cubicBezTo>
                <a:cubicBezTo>
                  <a:pt x="6478" y="949"/>
                  <a:pt x="6495" y="912"/>
                  <a:pt x="6540" y="881"/>
                </a:cubicBezTo>
                <a:cubicBezTo>
                  <a:pt x="6596" y="841"/>
                  <a:pt x="6656" y="815"/>
                  <a:pt x="6718" y="803"/>
                </a:cubicBezTo>
                <a:cubicBezTo>
                  <a:pt x="6736" y="730"/>
                  <a:pt x="6748" y="659"/>
                  <a:pt x="6755" y="590"/>
                </a:cubicBezTo>
                <a:cubicBezTo>
                  <a:pt x="6713" y="606"/>
                  <a:pt x="6666" y="632"/>
                  <a:pt x="6614" y="670"/>
                </a:cubicBezTo>
                <a:cubicBezTo>
                  <a:pt x="6562" y="688"/>
                  <a:pt x="6513" y="687"/>
                  <a:pt x="6468" y="664"/>
                </a:cubicBezTo>
                <a:lnTo>
                  <a:pt x="6468" y="603"/>
                </a:lnTo>
                <a:cubicBezTo>
                  <a:pt x="6521" y="595"/>
                  <a:pt x="6569" y="582"/>
                  <a:pt x="6613" y="563"/>
                </a:cubicBezTo>
                <a:lnTo>
                  <a:pt x="6667" y="524"/>
                </a:lnTo>
                <a:cubicBezTo>
                  <a:pt x="6726" y="499"/>
                  <a:pt x="6789" y="467"/>
                  <a:pt x="6855" y="428"/>
                </a:cubicBezTo>
                <a:lnTo>
                  <a:pt x="6915" y="453"/>
                </a:lnTo>
                <a:close/>
                <a:moveTo>
                  <a:pt x="6703" y="925"/>
                </a:moveTo>
                <a:lnTo>
                  <a:pt x="6641" y="943"/>
                </a:lnTo>
                <a:cubicBezTo>
                  <a:pt x="6619" y="958"/>
                  <a:pt x="6608" y="975"/>
                  <a:pt x="6608" y="995"/>
                </a:cubicBezTo>
                <a:lnTo>
                  <a:pt x="6678" y="1154"/>
                </a:lnTo>
                <a:cubicBezTo>
                  <a:pt x="6694" y="1080"/>
                  <a:pt x="6700" y="1004"/>
                  <a:pt x="6696" y="924"/>
                </a:cubicBezTo>
                <a:lnTo>
                  <a:pt x="6703" y="925"/>
                </a:lnTo>
                <a:close/>
                <a:moveTo>
                  <a:pt x="7646" y="1284"/>
                </a:moveTo>
                <a:cubicBezTo>
                  <a:pt x="7626" y="1284"/>
                  <a:pt x="7611" y="1287"/>
                  <a:pt x="7601" y="1292"/>
                </a:cubicBezTo>
                <a:lnTo>
                  <a:pt x="7601" y="1375"/>
                </a:lnTo>
                <a:lnTo>
                  <a:pt x="7604" y="1369"/>
                </a:lnTo>
                <a:lnTo>
                  <a:pt x="7661" y="1299"/>
                </a:lnTo>
                <a:lnTo>
                  <a:pt x="7661" y="1292"/>
                </a:lnTo>
                <a:lnTo>
                  <a:pt x="7646" y="1284"/>
                </a:lnTo>
                <a:close/>
                <a:moveTo>
                  <a:pt x="8899" y="700"/>
                </a:moveTo>
                <a:cubicBezTo>
                  <a:pt x="8966" y="700"/>
                  <a:pt x="9032" y="719"/>
                  <a:pt x="9097" y="756"/>
                </a:cubicBezTo>
                <a:lnTo>
                  <a:pt x="9082" y="860"/>
                </a:lnTo>
                <a:cubicBezTo>
                  <a:pt x="9033" y="962"/>
                  <a:pt x="8992" y="1046"/>
                  <a:pt x="8961" y="1111"/>
                </a:cubicBezTo>
                <a:cubicBezTo>
                  <a:pt x="9033" y="1089"/>
                  <a:pt x="9115" y="1071"/>
                  <a:pt x="9209" y="1055"/>
                </a:cubicBezTo>
                <a:cubicBezTo>
                  <a:pt x="9340" y="1044"/>
                  <a:pt x="9473" y="1050"/>
                  <a:pt x="9609" y="1071"/>
                </a:cubicBezTo>
                <a:cubicBezTo>
                  <a:pt x="9618" y="1115"/>
                  <a:pt x="9611" y="1149"/>
                  <a:pt x="9589" y="1172"/>
                </a:cubicBezTo>
                <a:cubicBezTo>
                  <a:pt x="9545" y="1183"/>
                  <a:pt x="9508" y="1197"/>
                  <a:pt x="9478" y="1214"/>
                </a:cubicBezTo>
                <a:cubicBezTo>
                  <a:pt x="9427" y="1235"/>
                  <a:pt x="9374" y="1236"/>
                  <a:pt x="9319" y="1220"/>
                </a:cubicBezTo>
                <a:lnTo>
                  <a:pt x="9319" y="1167"/>
                </a:lnTo>
                <a:lnTo>
                  <a:pt x="9380" y="1142"/>
                </a:lnTo>
                <a:lnTo>
                  <a:pt x="9380" y="1153"/>
                </a:lnTo>
                <a:lnTo>
                  <a:pt x="9170" y="1137"/>
                </a:lnTo>
                <a:cubicBezTo>
                  <a:pt x="9056" y="1178"/>
                  <a:pt x="8942" y="1208"/>
                  <a:pt x="8829" y="1225"/>
                </a:cubicBezTo>
                <a:cubicBezTo>
                  <a:pt x="8746" y="1265"/>
                  <a:pt x="8662" y="1300"/>
                  <a:pt x="8578" y="1330"/>
                </a:cubicBezTo>
                <a:cubicBezTo>
                  <a:pt x="8506" y="1350"/>
                  <a:pt x="8435" y="1370"/>
                  <a:pt x="8366" y="1390"/>
                </a:cubicBezTo>
                <a:cubicBezTo>
                  <a:pt x="8281" y="1402"/>
                  <a:pt x="8199" y="1391"/>
                  <a:pt x="8120" y="1357"/>
                </a:cubicBezTo>
                <a:cubicBezTo>
                  <a:pt x="8106" y="1331"/>
                  <a:pt x="8112" y="1306"/>
                  <a:pt x="8136" y="1281"/>
                </a:cubicBezTo>
                <a:cubicBezTo>
                  <a:pt x="8204" y="1289"/>
                  <a:pt x="8271" y="1294"/>
                  <a:pt x="8336" y="1298"/>
                </a:cubicBezTo>
                <a:cubicBezTo>
                  <a:pt x="8494" y="1269"/>
                  <a:pt x="8648" y="1219"/>
                  <a:pt x="8798" y="1150"/>
                </a:cubicBezTo>
                <a:cubicBezTo>
                  <a:pt x="8829" y="1084"/>
                  <a:pt x="8867" y="1015"/>
                  <a:pt x="8913" y="945"/>
                </a:cubicBezTo>
                <a:lnTo>
                  <a:pt x="8951" y="829"/>
                </a:lnTo>
                <a:cubicBezTo>
                  <a:pt x="8869" y="833"/>
                  <a:pt x="8779" y="853"/>
                  <a:pt x="8680" y="889"/>
                </a:cubicBezTo>
                <a:cubicBezTo>
                  <a:pt x="8620" y="897"/>
                  <a:pt x="8566" y="881"/>
                  <a:pt x="8519" y="840"/>
                </a:cubicBezTo>
                <a:lnTo>
                  <a:pt x="8519" y="783"/>
                </a:lnTo>
                <a:lnTo>
                  <a:pt x="8589" y="760"/>
                </a:lnTo>
                <a:lnTo>
                  <a:pt x="8604" y="781"/>
                </a:lnTo>
                <a:cubicBezTo>
                  <a:pt x="8643" y="801"/>
                  <a:pt x="8685" y="801"/>
                  <a:pt x="8732" y="782"/>
                </a:cubicBezTo>
                <a:lnTo>
                  <a:pt x="8899" y="700"/>
                </a:lnTo>
                <a:close/>
                <a:moveTo>
                  <a:pt x="10351" y="301"/>
                </a:moveTo>
                <a:lnTo>
                  <a:pt x="10423" y="325"/>
                </a:lnTo>
                <a:lnTo>
                  <a:pt x="10531" y="388"/>
                </a:lnTo>
                <a:lnTo>
                  <a:pt x="10616" y="491"/>
                </a:lnTo>
                <a:cubicBezTo>
                  <a:pt x="10564" y="597"/>
                  <a:pt x="10543" y="700"/>
                  <a:pt x="10554" y="801"/>
                </a:cubicBezTo>
                <a:lnTo>
                  <a:pt x="10559" y="803"/>
                </a:lnTo>
                <a:cubicBezTo>
                  <a:pt x="10598" y="798"/>
                  <a:pt x="10638" y="780"/>
                  <a:pt x="10678" y="750"/>
                </a:cubicBezTo>
                <a:cubicBezTo>
                  <a:pt x="10734" y="743"/>
                  <a:pt x="10790" y="729"/>
                  <a:pt x="10847" y="707"/>
                </a:cubicBezTo>
                <a:cubicBezTo>
                  <a:pt x="10887" y="713"/>
                  <a:pt x="10928" y="708"/>
                  <a:pt x="10969" y="691"/>
                </a:cubicBezTo>
                <a:lnTo>
                  <a:pt x="11048" y="770"/>
                </a:lnTo>
                <a:lnTo>
                  <a:pt x="11013" y="848"/>
                </a:lnTo>
                <a:lnTo>
                  <a:pt x="10948" y="853"/>
                </a:lnTo>
                <a:cubicBezTo>
                  <a:pt x="10906" y="837"/>
                  <a:pt x="10874" y="824"/>
                  <a:pt x="10851" y="813"/>
                </a:cubicBezTo>
                <a:cubicBezTo>
                  <a:pt x="10745" y="833"/>
                  <a:pt x="10648" y="865"/>
                  <a:pt x="10559" y="909"/>
                </a:cubicBezTo>
                <a:cubicBezTo>
                  <a:pt x="10542" y="991"/>
                  <a:pt x="10527" y="1076"/>
                  <a:pt x="10514" y="1167"/>
                </a:cubicBezTo>
                <a:lnTo>
                  <a:pt x="10441" y="1339"/>
                </a:lnTo>
                <a:cubicBezTo>
                  <a:pt x="10362" y="1448"/>
                  <a:pt x="10275" y="1550"/>
                  <a:pt x="10179" y="1645"/>
                </a:cubicBezTo>
                <a:cubicBezTo>
                  <a:pt x="10128" y="1680"/>
                  <a:pt x="10077" y="1706"/>
                  <a:pt x="10025" y="1722"/>
                </a:cubicBezTo>
                <a:cubicBezTo>
                  <a:pt x="9955" y="1749"/>
                  <a:pt x="9893" y="1740"/>
                  <a:pt x="9841" y="1696"/>
                </a:cubicBezTo>
                <a:cubicBezTo>
                  <a:pt x="9828" y="1676"/>
                  <a:pt x="9834" y="1655"/>
                  <a:pt x="9860" y="1634"/>
                </a:cubicBezTo>
                <a:cubicBezTo>
                  <a:pt x="9889" y="1651"/>
                  <a:pt x="9920" y="1656"/>
                  <a:pt x="9953" y="1650"/>
                </a:cubicBezTo>
                <a:cubicBezTo>
                  <a:pt x="10004" y="1635"/>
                  <a:pt x="10051" y="1610"/>
                  <a:pt x="10095" y="1575"/>
                </a:cubicBezTo>
                <a:cubicBezTo>
                  <a:pt x="10164" y="1506"/>
                  <a:pt x="10229" y="1436"/>
                  <a:pt x="10291" y="1364"/>
                </a:cubicBezTo>
                <a:lnTo>
                  <a:pt x="10377" y="1197"/>
                </a:lnTo>
                <a:cubicBezTo>
                  <a:pt x="10408" y="1112"/>
                  <a:pt x="10421" y="1031"/>
                  <a:pt x="10415" y="954"/>
                </a:cubicBezTo>
                <a:cubicBezTo>
                  <a:pt x="10339" y="993"/>
                  <a:pt x="10260" y="1038"/>
                  <a:pt x="10179" y="1090"/>
                </a:cubicBezTo>
                <a:cubicBezTo>
                  <a:pt x="10111" y="1117"/>
                  <a:pt x="10043" y="1128"/>
                  <a:pt x="9972" y="1121"/>
                </a:cubicBezTo>
                <a:cubicBezTo>
                  <a:pt x="9929" y="1098"/>
                  <a:pt x="9912" y="1057"/>
                  <a:pt x="9920" y="997"/>
                </a:cubicBezTo>
                <a:cubicBezTo>
                  <a:pt x="9946" y="999"/>
                  <a:pt x="9977" y="990"/>
                  <a:pt x="10012" y="969"/>
                </a:cubicBezTo>
                <a:cubicBezTo>
                  <a:pt x="10010" y="999"/>
                  <a:pt x="10012" y="1016"/>
                  <a:pt x="10020" y="1022"/>
                </a:cubicBezTo>
                <a:cubicBezTo>
                  <a:pt x="10058" y="1028"/>
                  <a:pt x="10096" y="1019"/>
                  <a:pt x="10136" y="997"/>
                </a:cubicBezTo>
                <a:lnTo>
                  <a:pt x="10162" y="970"/>
                </a:lnTo>
                <a:lnTo>
                  <a:pt x="10186" y="970"/>
                </a:lnTo>
                <a:lnTo>
                  <a:pt x="10429" y="856"/>
                </a:lnTo>
                <a:cubicBezTo>
                  <a:pt x="10429" y="742"/>
                  <a:pt x="10441" y="626"/>
                  <a:pt x="10464" y="508"/>
                </a:cubicBezTo>
                <a:cubicBezTo>
                  <a:pt x="10451" y="491"/>
                  <a:pt x="10435" y="473"/>
                  <a:pt x="10417" y="455"/>
                </a:cubicBezTo>
                <a:lnTo>
                  <a:pt x="10355" y="426"/>
                </a:lnTo>
                <a:lnTo>
                  <a:pt x="10298" y="361"/>
                </a:lnTo>
                <a:lnTo>
                  <a:pt x="10328" y="291"/>
                </a:lnTo>
                <a:lnTo>
                  <a:pt x="10351" y="301"/>
                </a:lnTo>
                <a:close/>
                <a:moveTo>
                  <a:pt x="10545" y="1274"/>
                </a:moveTo>
                <a:cubicBezTo>
                  <a:pt x="10611" y="1274"/>
                  <a:pt x="10679" y="1291"/>
                  <a:pt x="10749" y="1326"/>
                </a:cubicBezTo>
                <a:cubicBezTo>
                  <a:pt x="10861" y="1379"/>
                  <a:pt x="10966" y="1450"/>
                  <a:pt x="11062" y="1540"/>
                </a:cubicBezTo>
                <a:lnTo>
                  <a:pt x="11120" y="1609"/>
                </a:lnTo>
                <a:lnTo>
                  <a:pt x="11132" y="1655"/>
                </a:lnTo>
                <a:lnTo>
                  <a:pt x="11062" y="1713"/>
                </a:lnTo>
                <a:cubicBezTo>
                  <a:pt x="10989" y="1699"/>
                  <a:pt x="10922" y="1668"/>
                  <a:pt x="10863" y="1619"/>
                </a:cubicBezTo>
                <a:lnTo>
                  <a:pt x="10876" y="1555"/>
                </a:lnTo>
                <a:lnTo>
                  <a:pt x="10916" y="1550"/>
                </a:lnTo>
                <a:lnTo>
                  <a:pt x="10916" y="1558"/>
                </a:lnTo>
                <a:lnTo>
                  <a:pt x="10869" y="1519"/>
                </a:lnTo>
                <a:cubicBezTo>
                  <a:pt x="10795" y="1472"/>
                  <a:pt x="10721" y="1428"/>
                  <a:pt x="10646" y="1387"/>
                </a:cubicBezTo>
                <a:cubicBezTo>
                  <a:pt x="10604" y="1381"/>
                  <a:pt x="10558" y="1369"/>
                  <a:pt x="10509" y="1350"/>
                </a:cubicBezTo>
                <a:lnTo>
                  <a:pt x="10494" y="1308"/>
                </a:lnTo>
                <a:lnTo>
                  <a:pt x="10545" y="1274"/>
                </a:lnTo>
                <a:close/>
                <a:moveTo>
                  <a:pt x="12400" y="120"/>
                </a:moveTo>
                <a:cubicBezTo>
                  <a:pt x="12417" y="129"/>
                  <a:pt x="12437" y="138"/>
                  <a:pt x="12459" y="146"/>
                </a:cubicBezTo>
                <a:lnTo>
                  <a:pt x="12467" y="200"/>
                </a:lnTo>
                <a:cubicBezTo>
                  <a:pt x="12358" y="265"/>
                  <a:pt x="12252" y="324"/>
                  <a:pt x="12151" y="376"/>
                </a:cubicBezTo>
                <a:cubicBezTo>
                  <a:pt x="12077" y="442"/>
                  <a:pt x="12000" y="493"/>
                  <a:pt x="11922" y="531"/>
                </a:cubicBezTo>
                <a:lnTo>
                  <a:pt x="11893" y="568"/>
                </a:lnTo>
                <a:cubicBezTo>
                  <a:pt x="11838" y="619"/>
                  <a:pt x="11784" y="663"/>
                  <a:pt x="11732" y="700"/>
                </a:cubicBezTo>
                <a:cubicBezTo>
                  <a:pt x="11667" y="774"/>
                  <a:pt x="11605" y="841"/>
                  <a:pt x="11546" y="901"/>
                </a:cubicBezTo>
                <a:lnTo>
                  <a:pt x="11542" y="893"/>
                </a:lnTo>
                <a:cubicBezTo>
                  <a:pt x="11804" y="761"/>
                  <a:pt x="12077" y="641"/>
                  <a:pt x="12360" y="533"/>
                </a:cubicBezTo>
                <a:cubicBezTo>
                  <a:pt x="12471" y="489"/>
                  <a:pt x="12585" y="481"/>
                  <a:pt x="12703" y="510"/>
                </a:cubicBezTo>
                <a:cubicBezTo>
                  <a:pt x="12708" y="562"/>
                  <a:pt x="12700" y="606"/>
                  <a:pt x="12680" y="642"/>
                </a:cubicBezTo>
                <a:cubicBezTo>
                  <a:pt x="12579" y="722"/>
                  <a:pt x="12474" y="787"/>
                  <a:pt x="12364" y="839"/>
                </a:cubicBezTo>
                <a:cubicBezTo>
                  <a:pt x="12326" y="855"/>
                  <a:pt x="12292" y="852"/>
                  <a:pt x="12261" y="831"/>
                </a:cubicBezTo>
                <a:lnTo>
                  <a:pt x="12261" y="787"/>
                </a:lnTo>
                <a:cubicBezTo>
                  <a:pt x="12373" y="722"/>
                  <a:pt x="12474" y="650"/>
                  <a:pt x="12563" y="571"/>
                </a:cubicBezTo>
                <a:lnTo>
                  <a:pt x="12563" y="578"/>
                </a:lnTo>
                <a:cubicBezTo>
                  <a:pt x="12546" y="585"/>
                  <a:pt x="12524" y="588"/>
                  <a:pt x="12497" y="588"/>
                </a:cubicBezTo>
                <a:cubicBezTo>
                  <a:pt x="12470" y="609"/>
                  <a:pt x="12441" y="617"/>
                  <a:pt x="12409" y="613"/>
                </a:cubicBezTo>
                <a:cubicBezTo>
                  <a:pt x="12303" y="664"/>
                  <a:pt x="12198" y="703"/>
                  <a:pt x="12093" y="733"/>
                </a:cubicBezTo>
                <a:lnTo>
                  <a:pt x="12085" y="741"/>
                </a:lnTo>
                <a:cubicBezTo>
                  <a:pt x="12000" y="781"/>
                  <a:pt x="11919" y="813"/>
                  <a:pt x="11842" y="839"/>
                </a:cubicBezTo>
                <a:cubicBezTo>
                  <a:pt x="11738" y="907"/>
                  <a:pt x="11629" y="965"/>
                  <a:pt x="11516" y="1013"/>
                </a:cubicBezTo>
                <a:lnTo>
                  <a:pt x="11443" y="1013"/>
                </a:lnTo>
                <a:cubicBezTo>
                  <a:pt x="11408" y="989"/>
                  <a:pt x="11394" y="955"/>
                  <a:pt x="11401" y="911"/>
                </a:cubicBezTo>
                <a:lnTo>
                  <a:pt x="11497" y="798"/>
                </a:lnTo>
                <a:lnTo>
                  <a:pt x="11556" y="749"/>
                </a:lnTo>
                <a:lnTo>
                  <a:pt x="11744" y="561"/>
                </a:lnTo>
                <a:cubicBezTo>
                  <a:pt x="11889" y="442"/>
                  <a:pt x="12037" y="339"/>
                  <a:pt x="12188" y="253"/>
                </a:cubicBezTo>
                <a:lnTo>
                  <a:pt x="12002" y="248"/>
                </a:lnTo>
                <a:cubicBezTo>
                  <a:pt x="11957" y="218"/>
                  <a:pt x="11954" y="182"/>
                  <a:pt x="11993" y="140"/>
                </a:cubicBezTo>
                <a:lnTo>
                  <a:pt x="12102" y="151"/>
                </a:lnTo>
                <a:lnTo>
                  <a:pt x="12400" y="120"/>
                </a:lnTo>
                <a:close/>
                <a:moveTo>
                  <a:pt x="11692" y="291"/>
                </a:moveTo>
                <a:cubicBezTo>
                  <a:pt x="11751" y="312"/>
                  <a:pt x="11805" y="326"/>
                  <a:pt x="11855" y="333"/>
                </a:cubicBezTo>
                <a:cubicBezTo>
                  <a:pt x="11889" y="389"/>
                  <a:pt x="11885" y="437"/>
                  <a:pt x="11842" y="477"/>
                </a:cubicBezTo>
                <a:cubicBezTo>
                  <a:pt x="11791" y="487"/>
                  <a:pt x="11753" y="473"/>
                  <a:pt x="11727" y="437"/>
                </a:cubicBezTo>
                <a:cubicBezTo>
                  <a:pt x="11694" y="401"/>
                  <a:pt x="11683" y="352"/>
                  <a:pt x="11692" y="291"/>
                </a:cubicBezTo>
                <a:close/>
                <a:moveTo>
                  <a:pt x="12148" y="946"/>
                </a:moveTo>
                <a:cubicBezTo>
                  <a:pt x="12194" y="941"/>
                  <a:pt x="12242" y="950"/>
                  <a:pt x="12291" y="974"/>
                </a:cubicBezTo>
                <a:lnTo>
                  <a:pt x="12310" y="1030"/>
                </a:lnTo>
                <a:cubicBezTo>
                  <a:pt x="12290" y="1103"/>
                  <a:pt x="12266" y="1162"/>
                  <a:pt x="12238" y="1205"/>
                </a:cubicBezTo>
                <a:lnTo>
                  <a:pt x="12277" y="1214"/>
                </a:lnTo>
                <a:cubicBezTo>
                  <a:pt x="12306" y="1250"/>
                  <a:pt x="12327" y="1279"/>
                  <a:pt x="12341" y="1303"/>
                </a:cubicBezTo>
                <a:cubicBezTo>
                  <a:pt x="12385" y="1298"/>
                  <a:pt x="12430" y="1275"/>
                  <a:pt x="12476" y="1234"/>
                </a:cubicBezTo>
                <a:cubicBezTo>
                  <a:pt x="12518" y="1248"/>
                  <a:pt x="12561" y="1257"/>
                  <a:pt x="12606" y="1260"/>
                </a:cubicBezTo>
                <a:lnTo>
                  <a:pt x="12612" y="1318"/>
                </a:lnTo>
                <a:lnTo>
                  <a:pt x="12589" y="1353"/>
                </a:lnTo>
                <a:lnTo>
                  <a:pt x="12462" y="1353"/>
                </a:lnTo>
                <a:cubicBezTo>
                  <a:pt x="12421" y="1372"/>
                  <a:pt x="12386" y="1388"/>
                  <a:pt x="12354" y="1401"/>
                </a:cubicBezTo>
                <a:lnTo>
                  <a:pt x="12346" y="1419"/>
                </a:lnTo>
                <a:cubicBezTo>
                  <a:pt x="12346" y="1511"/>
                  <a:pt x="12337" y="1603"/>
                  <a:pt x="12319" y="1694"/>
                </a:cubicBezTo>
                <a:cubicBezTo>
                  <a:pt x="12281" y="1800"/>
                  <a:pt x="12236" y="1900"/>
                  <a:pt x="12184" y="1994"/>
                </a:cubicBezTo>
                <a:lnTo>
                  <a:pt x="12091" y="2051"/>
                </a:lnTo>
                <a:cubicBezTo>
                  <a:pt x="12024" y="2072"/>
                  <a:pt x="11967" y="2066"/>
                  <a:pt x="11920" y="2035"/>
                </a:cubicBezTo>
                <a:cubicBezTo>
                  <a:pt x="11871" y="1998"/>
                  <a:pt x="11835" y="1946"/>
                  <a:pt x="11810" y="1881"/>
                </a:cubicBezTo>
                <a:cubicBezTo>
                  <a:pt x="11886" y="1906"/>
                  <a:pt x="11952" y="1932"/>
                  <a:pt x="12005" y="1961"/>
                </a:cubicBezTo>
                <a:cubicBezTo>
                  <a:pt x="12028" y="1961"/>
                  <a:pt x="12048" y="1952"/>
                  <a:pt x="12066" y="1935"/>
                </a:cubicBezTo>
                <a:cubicBezTo>
                  <a:pt x="12112" y="1862"/>
                  <a:pt x="12153" y="1784"/>
                  <a:pt x="12188" y="1703"/>
                </a:cubicBezTo>
                <a:cubicBezTo>
                  <a:pt x="12201" y="1618"/>
                  <a:pt x="12217" y="1531"/>
                  <a:pt x="12235" y="1441"/>
                </a:cubicBezTo>
                <a:lnTo>
                  <a:pt x="12232" y="1429"/>
                </a:lnTo>
                <a:cubicBezTo>
                  <a:pt x="12138" y="1475"/>
                  <a:pt x="12038" y="1518"/>
                  <a:pt x="11933" y="1557"/>
                </a:cubicBezTo>
                <a:cubicBezTo>
                  <a:pt x="11867" y="1583"/>
                  <a:pt x="11800" y="1596"/>
                  <a:pt x="11733" y="1596"/>
                </a:cubicBezTo>
                <a:lnTo>
                  <a:pt x="11702" y="1557"/>
                </a:lnTo>
                <a:lnTo>
                  <a:pt x="11726" y="1524"/>
                </a:lnTo>
                <a:cubicBezTo>
                  <a:pt x="11885" y="1479"/>
                  <a:pt x="12041" y="1422"/>
                  <a:pt x="12195" y="1355"/>
                </a:cubicBezTo>
                <a:lnTo>
                  <a:pt x="12223" y="1342"/>
                </a:lnTo>
                <a:lnTo>
                  <a:pt x="12209" y="1331"/>
                </a:lnTo>
                <a:lnTo>
                  <a:pt x="12195" y="1317"/>
                </a:lnTo>
                <a:cubicBezTo>
                  <a:pt x="12153" y="1334"/>
                  <a:pt x="12106" y="1328"/>
                  <a:pt x="12057" y="1299"/>
                </a:cubicBezTo>
                <a:lnTo>
                  <a:pt x="12057" y="1248"/>
                </a:lnTo>
                <a:lnTo>
                  <a:pt x="12082" y="1233"/>
                </a:lnTo>
                <a:cubicBezTo>
                  <a:pt x="12127" y="1170"/>
                  <a:pt x="12159" y="1108"/>
                  <a:pt x="12178" y="1045"/>
                </a:cubicBezTo>
                <a:cubicBezTo>
                  <a:pt x="12131" y="1051"/>
                  <a:pt x="12081" y="1065"/>
                  <a:pt x="12026" y="1088"/>
                </a:cubicBezTo>
                <a:cubicBezTo>
                  <a:pt x="11985" y="1100"/>
                  <a:pt x="11951" y="1090"/>
                  <a:pt x="11925" y="1058"/>
                </a:cubicBezTo>
                <a:lnTo>
                  <a:pt x="11939" y="1009"/>
                </a:lnTo>
                <a:cubicBezTo>
                  <a:pt x="12010" y="994"/>
                  <a:pt x="12079" y="973"/>
                  <a:pt x="12148" y="946"/>
                </a:cubicBezTo>
                <a:close/>
                <a:moveTo>
                  <a:pt x="3178" y="2560"/>
                </a:moveTo>
                <a:lnTo>
                  <a:pt x="3178" y="2197"/>
                </a:lnTo>
                <a:lnTo>
                  <a:pt x="3304" y="2197"/>
                </a:lnTo>
                <a:cubicBezTo>
                  <a:pt x="3435" y="2194"/>
                  <a:pt x="3499" y="2266"/>
                  <a:pt x="3497" y="2374"/>
                </a:cubicBezTo>
                <a:cubicBezTo>
                  <a:pt x="3501" y="2485"/>
                  <a:pt x="3410" y="2563"/>
                  <a:pt x="3303" y="2560"/>
                </a:cubicBezTo>
                <a:lnTo>
                  <a:pt x="3178" y="2560"/>
                </a:lnTo>
                <a:close/>
                <a:moveTo>
                  <a:pt x="3255" y="2261"/>
                </a:moveTo>
                <a:lnTo>
                  <a:pt x="3255" y="2496"/>
                </a:lnTo>
                <a:lnTo>
                  <a:pt x="3298" y="2496"/>
                </a:lnTo>
                <a:cubicBezTo>
                  <a:pt x="3371" y="2498"/>
                  <a:pt x="3418" y="2445"/>
                  <a:pt x="3416" y="2375"/>
                </a:cubicBezTo>
                <a:cubicBezTo>
                  <a:pt x="3419" y="2304"/>
                  <a:pt x="3363" y="2260"/>
                  <a:pt x="3297" y="2261"/>
                </a:cubicBezTo>
                <a:lnTo>
                  <a:pt x="3255" y="2261"/>
                </a:lnTo>
                <a:close/>
                <a:moveTo>
                  <a:pt x="3627" y="2317"/>
                </a:moveTo>
                <a:cubicBezTo>
                  <a:pt x="3650" y="2304"/>
                  <a:pt x="3702" y="2295"/>
                  <a:pt x="3725" y="2295"/>
                </a:cubicBezTo>
                <a:cubicBezTo>
                  <a:pt x="3798" y="2293"/>
                  <a:pt x="3834" y="2337"/>
                  <a:pt x="3833" y="2404"/>
                </a:cubicBezTo>
                <a:lnTo>
                  <a:pt x="3833" y="2560"/>
                </a:lnTo>
                <a:lnTo>
                  <a:pt x="3761" y="2560"/>
                </a:lnTo>
                <a:lnTo>
                  <a:pt x="3761" y="2523"/>
                </a:lnTo>
                <a:lnTo>
                  <a:pt x="3760" y="2523"/>
                </a:lnTo>
                <a:cubicBezTo>
                  <a:pt x="3743" y="2552"/>
                  <a:pt x="3714" y="2567"/>
                  <a:pt x="3683" y="2566"/>
                </a:cubicBezTo>
                <a:cubicBezTo>
                  <a:pt x="3635" y="2568"/>
                  <a:pt x="3600" y="2535"/>
                  <a:pt x="3601" y="2489"/>
                </a:cubicBezTo>
                <a:cubicBezTo>
                  <a:pt x="3644" y="2432"/>
                  <a:pt x="3546" y="2420"/>
                  <a:pt x="3762" y="2393"/>
                </a:cubicBezTo>
                <a:cubicBezTo>
                  <a:pt x="3763" y="2362"/>
                  <a:pt x="3743" y="2347"/>
                  <a:pt x="3715" y="2347"/>
                </a:cubicBezTo>
                <a:cubicBezTo>
                  <a:pt x="3684" y="2347"/>
                  <a:pt x="3652" y="2358"/>
                  <a:pt x="3627" y="2375"/>
                </a:cubicBezTo>
                <a:lnTo>
                  <a:pt x="3627" y="2317"/>
                </a:lnTo>
                <a:close/>
                <a:moveTo>
                  <a:pt x="3713" y="2443"/>
                </a:moveTo>
                <a:cubicBezTo>
                  <a:pt x="3685" y="2446"/>
                  <a:pt x="3672" y="2462"/>
                  <a:pt x="3672" y="2480"/>
                </a:cubicBezTo>
                <a:cubicBezTo>
                  <a:pt x="3672" y="2501"/>
                  <a:pt x="3691" y="2513"/>
                  <a:pt x="3709" y="2512"/>
                </a:cubicBezTo>
                <a:cubicBezTo>
                  <a:pt x="3741" y="2513"/>
                  <a:pt x="3763" y="2483"/>
                  <a:pt x="3762" y="2455"/>
                </a:cubicBezTo>
                <a:lnTo>
                  <a:pt x="3762" y="2437"/>
                </a:lnTo>
                <a:lnTo>
                  <a:pt x="3713" y="2443"/>
                </a:lnTo>
                <a:close/>
                <a:moveTo>
                  <a:pt x="3966" y="2560"/>
                </a:moveTo>
                <a:lnTo>
                  <a:pt x="3966" y="2177"/>
                </a:lnTo>
                <a:lnTo>
                  <a:pt x="4042" y="2177"/>
                </a:lnTo>
                <a:lnTo>
                  <a:pt x="4042" y="2560"/>
                </a:lnTo>
                <a:lnTo>
                  <a:pt x="3966" y="2560"/>
                </a:lnTo>
                <a:close/>
                <a:moveTo>
                  <a:pt x="4173" y="2216"/>
                </a:moveTo>
                <a:cubicBezTo>
                  <a:pt x="4173" y="2191"/>
                  <a:pt x="4197" y="2176"/>
                  <a:pt x="4217" y="2177"/>
                </a:cubicBezTo>
                <a:cubicBezTo>
                  <a:pt x="4241" y="2176"/>
                  <a:pt x="4262" y="2194"/>
                  <a:pt x="4261" y="2216"/>
                </a:cubicBezTo>
                <a:cubicBezTo>
                  <a:pt x="4262" y="2242"/>
                  <a:pt x="4238" y="2258"/>
                  <a:pt x="4217" y="2256"/>
                </a:cubicBezTo>
                <a:cubicBezTo>
                  <a:pt x="4194" y="2258"/>
                  <a:pt x="4172" y="2238"/>
                  <a:pt x="4173" y="2216"/>
                </a:cubicBezTo>
                <a:close/>
                <a:moveTo>
                  <a:pt x="4179" y="2560"/>
                </a:moveTo>
                <a:lnTo>
                  <a:pt x="4179" y="2301"/>
                </a:lnTo>
                <a:lnTo>
                  <a:pt x="4254" y="2301"/>
                </a:lnTo>
                <a:lnTo>
                  <a:pt x="4254" y="2560"/>
                </a:lnTo>
                <a:lnTo>
                  <a:pt x="4179" y="2560"/>
                </a:lnTo>
                <a:close/>
                <a:moveTo>
                  <a:pt x="4398" y="2317"/>
                </a:moveTo>
                <a:cubicBezTo>
                  <a:pt x="4421" y="2304"/>
                  <a:pt x="4473" y="2295"/>
                  <a:pt x="4496" y="2295"/>
                </a:cubicBezTo>
                <a:cubicBezTo>
                  <a:pt x="4569" y="2293"/>
                  <a:pt x="4605" y="2337"/>
                  <a:pt x="4604" y="2404"/>
                </a:cubicBezTo>
                <a:lnTo>
                  <a:pt x="4604" y="2560"/>
                </a:lnTo>
                <a:lnTo>
                  <a:pt x="4532" y="2560"/>
                </a:lnTo>
                <a:lnTo>
                  <a:pt x="4532" y="2523"/>
                </a:lnTo>
                <a:lnTo>
                  <a:pt x="4531" y="2523"/>
                </a:lnTo>
                <a:cubicBezTo>
                  <a:pt x="4514" y="2552"/>
                  <a:pt x="4485" y="2567"/>
                  <a:pt x="4454" y="2566"/>
                </a:cubicBezTo>
                <a:cubicBezTo>
                  <a:pt x="4406" y="2568"/>
                  <a:pt x="4371" y="2535"/>
                  <a:pt x="4372" y="2489"/>
                </a:cubicBezTo>
                <a:cubicBezTo>
                  <a:pt x="4415" y="2432"/>
                  <a:pt x="4317" y="2420"/>
                  <a:pt x="4533" y="2393"/>
                </a:cubicBezTo>
                <a:cubicBezTo>
                  <a:pt x="4534" y="2362"/>
                  <a:pt x="4514" y="2347"/>
                  <a:pt x="4486" y="2347"/>
                </a:cubicBezTo>
                <a:cubicBezTo>
                  <a:pt x="4455" y="2347"/>
                  <a:pt x="4423" y="2358"/>
                  <a:pt x="4398" y="2375"/>
                </a:cubicBezTo>
                <a:lnTo>
                  <a:pt x="4398" y="2317"/>
                </a:lnTo>
                <a:close/>
                <a:moveTo>
                  <a:pt x="4484" y="2443"/>
                </a:moveTo>
                <a:cubicBezTo>
                  <a:pt x="4456" y="2446"/>
                  <a:pt x="4443" y="2462"/>
                  <a:pt x="4443" y="2480"/>
                </a:cubicBezTo>
                <a:cubicBezTo>
                  <a:pt x="4443" y="2501"/>
                  <a:pt x="4462" y="2513"/>
                  <a:pt x="4480" y="2512"/>
                </a:cubicBezTo>
                <a:cubicBezTo>
                  <a:pt x="4512" y="2513"/>
                  <a:pt x="4534" y="2483"/>
                  <a:pt x="4533" y="2455"/>
                </a:cubicBezTo>
                <a:lnTo>
                  <a:pt x="4533" y="2437"/>
                </a:lnTo>
                <a:lnTo>
                  <a:pt x="4484" y="2443"/>
                </a:lnTo>
                <a:close/>
                <a:moveTo>
                  <a:pt x="4984" y="2560"/>
                </a:moveTo>
                <a:lnTo>
                  <a:pt x="4909" y="2560"/>
                </a:lnTo>
                <a:lnTo>
                  <a:pt x="4909" y="2415"/>
                </a:lnTo>
                <a:cubicBezTo>
                  <a:pt x="4910" y="2373"/>
                  <a:pt x="4892" y="2352"/>
                  <a:pt x="4864" y="2352"/>
                </a:cubicBezTo>
                <a:cubicBezTo>
                  <a:pt x="4830" y="2352"/>
                  <a:pt x="4812" y="2385"/>
                  <a:pt x="4813" y="2412"/>
                </a:cubicBezTo>
                <a:lnTo>
                  <a:pt x="4813" y="2560"/>
                </a:lnTo>
                <a:lnTo>
                  <a:pt x="4738" y="2560"/>
                </a:lnTo>
                <a:lnTo>
                  <a:pt x="4738" y="2301"/>
                </a:lnTo>
                <a:lnTo>
                  <a:pt x="4813" y="2301"/>
                </a:lnTo>
                <a:lnTo>
                  <a:pt x="4813" y="2342"/>
                </a:lnTo>
                <a:lnTo>
                  <a:pt x="4814" y="2342"/>
                </a:lnTo>
                <a:cubicBezTo>
                  <a:pt x="4832" y="2310"/>
                  <a:pt x="4864" y="2295"/>
                  <a:pt x="4898" y="2295"/>
                </a:cubicBezTo>
                <a:cubicBezTo>
                  <a:pt x="4956" y="2293"/>
                  <a:pt x="4985" y="2336"/>
                  <a:pt x="4984" y="2402"/>
                </a:cubicBezTo>
                <a:lnTo>
                  <a:pt x="4984" y="2560"/>
                </a:lnTo>
                <a:close/>
                <a:moveTo>
                  <a:pt x="5633" y="2404"/>
                </a:moveTo>
                <a:cubicBezTo>
                  <a:pt x="5636" y="2514"/>
                  <a:pt x="5575" y="2568"/>
                  <a:pt x="5482" y="2566"/>
                </a:cubicBezTo>
                <a:cubicBezTo>
                  <a:pt x="5383" y="2570"/>
                  <a:pt x="5335" y="2505"/>
                  <a:pt x="5336" y="2408"/>
                </a:cubicBezTo>
                <a:lnTo>
                  <a:pt x="5336" y="2197"/>
                </a:lnTo>
                <a:lnTo>
                  <a:pt x="5414" y="2197"/>
                </a:lnTo>
                <a:lnTo>
                  <a:pt x="5414" y="2409"/>
                </a:lnTo>
                <a:cubicBezTo>
                  <a:pt x="5413" y="2470"/>
                  <a:pt x="5442" y="2500"/>
                  <a:pt x="5486" y="2499"/>
                </a:cubicBezTo>
                <a:cubicBezTo>
                  <a:pt x="5534" y="2501"/>
                  <a:pt x="5557" y="2466"/>
                  <a:pt x="5556" y="2412"/>
                </a:cubicBezTo>
                <a:lnTo>
                  <a:pt x="5556" y="2197"/>
                </a:lnTo>
                <a:lnTo>
                  <a:pt x="5633" y="2197"/>
                </a:lnTo>
                <a:lnTo>
                  <a:pt x="5633" y="2404"/>
                </a:lnTo>
                <a:close/>
                <a:moveTo>
                  <a:pt x="6021" y="2560"/>
                </a:moveTo>
                <a:lnTo>
                  <a:pt x="5946" y="2560"/>
                </a:lnTo>
                <a:lnTo>
                  <a:pt x="5946" y="2415"/>
                </a:lnTo>
                <a:cubicBezTo>
                  <a:pt x="5947" y="2373"/>
                  <a:pt x="5929" y="2352"/>
                  <a:pt x="5901" y="2352"/>
                </a:cubicBezTo>
                <a:cubicBezTo>
                  <a:pt x="5867" y="2352"/>
                  <a:pt x="5849" y="2385"/>
                  <a:pt x="5850" y="2412"/>
                </a:cubicBezTo>
                <a:lnTo>
                  <a:pt x="5850" y="2560"/>
                </a:lnTo>
                <a:lnTo>
                  <a:pt x="5775" y="2560"/>
                </a:lnTo>
                <a:lnTo>
                  <a:pt x="5775" y="2301"/>
                </a:lnTo>
                <a:lnTo>
                  <a:pt x="5850" y="2301"/>
                </a:lnTo>
                <a:lnTo>
                  <a:pt x="5850" y="2342"/>
                </a:lnTo>
                <a:lnTo>
                  <a:pt x="5851" y="2342"/>
                </a:lnTo>
                <a:cubicBezTo>
                  <a:pt x="5869" y="2310"/>
                  <a:pt x="5901" y="2295"/>
                  <a:pt x="5935" y="2295"/>
                </a:cubicBezTo>
                <a:cubicBezTo>
                  <a:pt x="5993" y="2293"/>
                  <a:pt x="6022" y="2336"/>
                  <a:pt x="6021" y="2402"/>
                </a:cubicBezTo>
                <a:lnTo>
                  <a:pt x="6021" y="2560"/>
                </a:lnTo>
                <a:close/>
                <a:moveTo>
                  <a:pt x="6150" y="2216"/>
                </a:moveTo>
                <a:cubicBezTo>
                  <a:pt x="6150" y="2191"/>
                  <a:pt x="6174" y="2176"/>
                  <a:pt x="6194" y="2177"/>
                </a:cubicBezTo>
                <a:cubicBezTo>
                  <a:pt x="6218" y="2176"/>
                  <a:pt x="6239" y="2194"/>
                  <a:pt x="6238" y="2216"/>
                </a:cubicBezTo>
                <a:cubicBezTo>
                  <a:pt x="6239" y="2242"/>
                  <a:pt x="6215" y="2258"/>
                  <a:pt x="6194" y="2256"/>
                </a:cubicBezTo>
                <a:cubicBezTo>
                  <a:pt x="6171" y="2258"/>
                  <a:pt x="6149" y="2238"/>
                  <a:pt x="6150" y="2216"/>
                </a:cubicBezTo>
                <a:close/>
                <a:moveTo>
                  <a:pt x="6156" y="2560"/>
                </a:moveTo>
                <a:lnTo>
                  <a:pt x="6156" y="2301"/>
                </a:lnTo>
                <a:lnTo>
                  <a:pt x="6231" y="2301"/>
                </a:lnTo>
                <a:lnTo>
                  <a:pt x="6231" y="2560"/>
                </a:lnTo>
                <a:lnTo>
                  <a:pt x="6156" y="2560"/>
                </a:lnTo>
                <a:close/>
                <a:moveTo>
                  <a:pt x="6611" y="2301"/>
                </a:moveTo>
                <a:lnTo>
                  <a:pt x="6514" y="2560"/>
                </a:lnTo>
                <a:lnTo>
                  <a:pt x="6428" y="2560"/>
                </a:lnTo>
                <a:lnTo>
                  <a:pt x="6335" y="2301"/>
                </a:lnTo>
                <a:lnTo>
                  <a:pt x="6417" y="2301"/>
                </a:lnTo>
                <a:cubicBezTo>
                  <a:pt x="6533" y="2697"/>
                  <a:pt x="6441" y="2391"/>
                  <a:pt x="6473" y="2509"/>
                </a:cubicBezTo>
                <a:lnTo>
                  <a:pt x="6474" y="2509"/>
                </a:lnTo>
                <a:cubicBezTo>
                  <a:pt x="6506" y="2392"/>
                  <a:pt x="6417" y="2692"/>
                  <a:pt x="6532" y="2301"/>
                </a:cubicBezTo>
                <a:lnTo>
                  <a:pt x="6611" y="2301"/>
                </a:lnTo>
                <a:close/>
                <a:moveTo>
                  <a:pt x="6940" y="2453"/>
                </a:moveTo>
                <a:lnTo>
                  <a:pt x="6769" y="2453"/>
                </a:lnTo>
                <a:cubicBezTo>
                  <a:pt x="6771" y="2493"/>
                  <a:pt x="6800" y="2513"/>
                  <a:pt x="6842" y="2512"/>
                </a:cubicBezTo>
                <a:cubicBezTo>
                  <a:pt x="6871" y="2513"/>
                  <a:pt x="6898" y="2504"/>
                  <a:pt x="6918" y="2491"/>
                </a:cubicBezTo>
                <a:lnTo>
                  <a:pt x="6918" y="2546"/>
                </a:lnTo>
                <a:cubicBezTo>
                  <a:pt x="6895" y="2560"/>
                  <a:pt x="6860" y="2566"/>
                  <a:pt x="6825" y="2566"/>
                </a:cubicBezTo>
                <a:cubicBezTo>
                  <a:pt x="6742" y="2568"/>
                  <a:pt x="6693" y="2513"/>
                  <a:pt x="6694" y="2434"/>
                </a:cubicBezTo>
                <a:cubicBezTo>
                  <a:pt x="6691" y="2353"/>
                  <a:pt x="6754" y="2293"/>
                  <a:pt x="6823" y="2295"/>
                </a:cubicBezTo>
                <a:cubicBezTo>
                  <a:pt x="6896" y="2293"/>
                  <a:pt x="6942" y="2347"/>
                  <a:pt x="6940" y="2421"/>
                </a:cubicBezTo>
                <a:lnTo>
                  <a:pt x="6940" y="2453"/>
                </a:lnTo>
                <a:close/>
                <a:moveTo>
                  <a:pt x="6869" y="2405"/>
                </a:moveTo>
                <a:cubicBezTo>
                  <a:pt x="6870" y="2366"/>
                  <a:pt x="6851" y="2347"/>
                  <a:pt x="6822" y="2347"/>
                </a:cubicBezTo>
                <a:cubicBezTo>
                  <a:pt x="6792" y="2348"/>
                  <a:pt x="6772" y="2378"/>
                  <a:pt x="6769" y="2405"/>
                </a:cubicBezTo>
                <a:lnTo>
                  <a:pt x="6869" y="2405"/>
                </a:lnTo>
                <a:close/>
                <a:moveTo>
                  <a:pt x="7223" y="2369"/>
                </a:moveTo>
                <a:cubicBezTo>
                  <a:pt x="7214" y="2364"/>
                  <a:pt x="7201" y="2361"/>
                  <a:pt x="7190" y="2361"/>
                </a:cubicBezTo>
                <a:cubicBezTo>
                  <a:pt x="7147" y="2363"/>
                  <a:pt x="7133" y="2400"/>
                  <a:pt x="7133" y="2435"/>
                </a:cubicBezTo>
                <a:lnTo>
                  <a:pt x="7133" y="2560"/>
                </a:lnTo>
                <a:lnTo>
                  <a:pt x="7058" y="2560"/>
                </a:lnTo>
                <a:lnTo>
                  <a:pt x="7058" y="2301"/>
                </a:lnTo>
                <a:lnTo>
                  <a:pt x="7133" y="2301"/>
                </a:lnTo>
                <a:lnTo>
                  <a:pt x="7133" y="2349"/>
                </a:lnTo>
                <a:lnTo>
                  <a:pt x="7134" y="2349"/>
                </a:lnTo>
                <a:cubicBezTo>
                  <a:pt x="7146" y="2313"/>
                  <a:pt x="7172" y="2296"/>
                  <a:pt x="7203" y="2296"/>
                </a:cubicBezTo>
                <a:cubicBezTo>
                  <a:pt x="7212" y="2296"/>
                  <a:pt x="7220" y="2298"/>
                  <a:pt x="7223" y="2299"/>
                </a:cubicBezTo>
                <a:lnTo>
                  <a:pt x="7223" y="2369"/>
                </a:lnTo>
                <a:close/>
                <a:moveTo>
                  <a:pt x="7327" y="2490"/>
                </a:moveTo>
                <a:cubicBezTo>
                  <a:pt x="7353" y="2507"/>
                  <a:pt x="7381" y="2514"/>
                  <a:pt x="7403" y="2514"/>
                </a:cubicBezTo>
                <a:cubicBezTo>
                  <a:pt x="7435" y="2515"/>
                  <a:pt x="7451" y="2504"/>
                  <a:pt x="7450" y="2489"/>
                </a:cubicBezTo>
                <a:cubicBezTo>
                  <a:pt x="7452" y="2477"/>
                  <a:pt x="7433" y="2465"/>
                  <a:pt x="7410" y="2459"/>
                </a:cubicBezTo>
                <a:cubicBezTo>
                  <a:pt x="7354" y="2441"/>
                  <a:pt x="7329" y="2424"/>
                  <a:pt x="7327" y="2377"/>
                </a:cubicBezTo>
                <a:cubicBezTo>
                  <a:pt x="7325" y="2325"/>
                  <a:pt x="7378" y="2294"/>
                  <a:pt x="7440" y="2295"/>
                </a:cubicBezTo>
                <a:cubicBezTo>
                  <a:pt x="7464" y="2295"/>
                  <a:pt x="7489" y="2299"/>
                  <a:pt x="7509" y="2306"/>
                </a:cubicBezTo>
                <a:lnTo>
                  <a:pt x="7509" y="2365"/>
                </a:lnTo>
                <a:cubicBezTo>
                  <a:pt x="7489" y="2353"/>
                  <a:pt x="7464" y="2347"/>
                  <a:pt x="7442" y="2347"/>
                </a:cubicBezTo>
                <a:cubicBezTo>
                  <a:pt x="7425" y="2347"/>
                  <a:pt x="7405" y="2351"/>
                  <a:pt x="7401" y="2371"/>
                </a:cubicBezTo>
                <a:cubicBezTo>
                  <a:pt x="7399" y="2383"/>
                  <a:pt x="7417" y="2394"/>
                  <a:pt x="7436" y="2400"/>
                </a:cubicBezTo>
                <a:cubicBezTo>
                  <a:pt x="7477" y="2409"/>
                  <a:pt x="7527" y="2437"/>
                  <a:pt x="7524" y="2482"/>
                </a:cubicBezTo>
                <a:cubicBezTo>
                  <a:pt x="7526" y="2535"/>
                  <a:pt x="7474" y="2567"/>
                  <a:pt x="7406" y="2566"/>
                </a:cubicBezTo>
                <a:cubicBezTo>
                  <a:pt x="7378" y="2567"/>
                  <a:pt x="7349" y="2561"/>
                  <a:pt x="7327" y="2553"/>
                </a:cubicBezTo>
                <a:lnTo>
                  <a:pt x="7327" y="2490"/>
                </a:lnTo>
                <a:close/>
                <a:moveTo>
                  <a:pt x="7634" y="2216"/>
                </a:moveTo>
                <a:cubicBezTo>
                  <a:pt x="7634" y="2191"/>
                  <a:pt x="7658" y="2176"/>
                  <a:pt x="7678" y="2177"/>
                </a:cubicBezTo>
                <a:cubicBezTo>
                  <a:pt x="7702" y="2176"/>
                  <a:pt x="7723" y="2194"/>
                  <a:pt x="7722" y="2216"/>
                </a:cubicBezTo>
                <a:cubicBezTo>
                  <a:pt x="7723" y="2242"/>
                  <a:pt x="7699" y="2258"/>
                  <a:pt x="7678" y="2256"/>
                </a:cubicBezTo>
                <a:cubicBezTo>
                  <a:pt x="7655" y="2258"/>
                  <a:pt x="7633" y="2238"/>
                  <a:pt x="7634" y="2216"/>
                </a:cubicBezTo>
                <a:close/>
                <a:moveTo>
                  <a:pt x="7640" y="2560"/>
                </a:moveTo>
                <a:lnTo>
                  <a:pt x="7640" y="2301"/>
                </a:lnTo>
                <a:lnTo>
                  <a:pt x="7715" y="2301"/>
                </a:lnTo>
                <a:lnTo>
                  <a:pt x="7715" y="2560"/>
                </a:lnTo>
                <a:lnTo>
                  <a:pt x="7640" y="2560"/>
                </a:lnTo>
                <a:close/>
                <a:moveTo>
                  <a:pt x="8005" y="2557"/>
                </a:moveTo>
                <a:cubicBezTo>
                  <a:pt x="7995" y="2563"/>
                  <a:pt x="7974" y="2566"/>
                  <a:pt x="7954" y="2566"/>
                </a:cubicBezTo>
                <a:cubicBezTo>
                  <a:pt x="7898" y="2568"/>
                  <a:pt x="7870" y="2533"/>
                  <a:pt x="7871" y="2480"/>
                </a:cubicBezTo>
                <a:lnTo>
                  <a:pt x="7871" y="2358"/>
                </a:lnTo>
                <a:lnTo>
                  <a:pt x="7828" y="2358"/>
                </a:lnTo>
                <a:lnTo>
                  <a:pt x="7828" y="2301"/>
                </a:lnTo>
                <a:lnTo>
                  <a:pt x="7871" y="2301"/>
                </a:lnTo>
                <a:lnTo>
                  <a:pt x="7871" y="2244"/>
                </a:lnTo>
                <a:lnTo>
                  <a:pt x="7946" y="2222"/>
                </a:lnTo>
                <a:lnTo>
                  <a:pt x="7946" y="2301"/>
                </a:lnTo>
                <a:lnTo>
                  <a:pt x="8005" y="2301"/>
                </a:lnTo>
                <a:lnTo>
                  <a:pt x="8005" y="2358"/>
                </a:lnTo>
                <a:lnTo>
                  <a:pt x="7946" y="2358"/>
                </a:lnTo>
                <a:lnTo>
                  <a:pt x="7946" y="2468"/>
                </a:lnTo>
                <a:cubicBezTo>
                  <a:pt x="7945" y="2496"/>
                  <a:pt x="7960" y="2510"/>
                  <a:pt x="7979" y="2509"/>
                </a:cubicBezTo>
                <a:cubicBezTo>
                  <a:pt x="7987" y="2510"/>
                  <a:pt x="7998" y="2506"/>
                  <a:pt x="8005" y="2501"/>
                </a:cubicBezTo>
                <a:lnTo>
                  <a:pt x="8005" y="2557"/>
                </a:lnTo>
                <a:close/>
                <a:moveTo>
                  <a:pt x="8365" y="2301"/>
                </a:moveTo>
                <a:lnTo>
                  <a:pt x="8257" y="2583"/>
                </a:lnTo>
                <a:cubicBezTo>
                  <a:pt x="8233" y="2650"/>
                  <a:pt x="8191" y="2682"/>
                  <a:pt x="8145" y="2681"/>
                </a:cubicBezTo>
                <a:cubicBezTo>
                  <a:pt x="8125" y="2681"/>
                  <a:pt x="8109" y="2679"/>
                  <a:pt x="8099" y="2675"/>
                </a:cubicBezTo>
                <a:lnTo>
                  <a:pt x="8099" y="2615"/>
                </a:lnTo>
                <a:cubicBezTo>
                  <a:pt x="8109" y="2621"/>
                  <a:pt x="8123" y="2624"/>
                  <a:pt x="8133" y="2624"/>
                </a:cubicBezTo>
                <a:cubicBezTo>
                  <a:pt x="8163" y="2604"/>
                  <a:pt x="8152" y="2654"/>
                  <a:pt x="8191" y="2560"/>
                </a:cubicBezTo>
                <a:lnTo>
                  <a:pt x="8086" y="2301"/>
                </a:lnTo>
                <a:lnTo>
                  <a:pt x="8170" y="2301"/>
                </a:lnTo>
                <a:lnTo>
                  <a:pt x="8221" y="2464"/>
                </a:lnTo>
                <a:cubicBezTo>
                  <a:pt x="8224" y="2473"/>
                  <a:pt x="8227" y="2487"/>
                  <a:pt x="8228" y="2497"/>
                </a:cubicBezTo>
                <a:lnTo>
                  <a:pt x="8229" y="2497"/>
                </a:lnTo>
                <a:cubicBezTo>
                  <a:pt x="8263" y="2388"/>
                  <a:pt x="8168" y="2682"/>
                  <a:pt x="8290" y="2301"/>
                </a:cubicBezTo>
                <a:lnTo>
                  <a:pt x="8365" y="2301"/>
                </a:lnTo>
                <a:close/>
                <a:moveTo>
                  <a:pt x="8665" y="2383"/>
                </a:moveTo>
                <a:cubicBezTo>
                  <a:pt x="8662" y="2271"/>
                  <a:pt x="8744" y="2188"/>
                  <a:pt x="8847" y="2191"/>
                </a:cubicBezTo>
                <a:cubicBezTo>
                  <a:pt x="8950" y="2187"/>
                  <a:pt x="9023" y="2275"/>
                  <a:pt x="9020" y="2376"/>
                </a:cubicBezTo>
                <a:cubicBezTo>
                  <a:pt x="9024" y="2488"/>
                  <a:pt x="8942" y="2570"/>
                  <a:pt x="8841" y="2566"/>
                </a:cubicBezTo>
                <a:cubicBezTo>
                  <a:pt x="8738" y="2570"/>
                  <a:pt x="8662" y="2484"/>
                  <a:pt x="8665" y="2383"/>
                </a:cubicBezTo>
                <a:close/>
                <a:moveTo>
                  <a:pt x="8747" y="2379"/>
                </a:moveTo>
                <a:cubicBezTo>
                  <a:pt x="8746" y="2449"/>
                  <a:pt x="8787" y="2502"/>
                  <a:pt x="8843" y="2499"/>
                </a:cubicBezTo>
                <a:cubicBezTo>
                  <a:pt x="8904" y="2501"/>
                  <a:pt x="8940" y="2449"/>
                  <a:pt x="8939" y="2381"/>
                </a:cubicBezTo>
                <a:cubicBezTo>
                  <a:pt x="8941" y="2305"/>
                  <a:pt x="8902" y="2257"/>
                  <a:pt x="8845" y="2258"/>
                </a:cubicBezTo>
                <a:cubicBezTo>
                  <a:pt x="8785" y="2256"/>
                  <a:pt x="8746" y="2312"/>
                  <a:pt x="8747" y="2379"/>
                </a:cubicBezTo>
                <a:close/>
                <a:moveTo>
                  <a:pt x="9308" y="2234"/>
                </a:moveTo>
                <a:cubicBezTo>
                  <a:pt x="9298" y="2230"/>
                  <a:pt x="9286" y="2228"/>
                  <a:pt x="9279" y="2228"/>
                </a:cubicBezTo>
                <a:cubicBezTo>
                  <a:pt x="9252" y="2227"/>
                  <a:pt x="9240" y="2246"/>
                  <a:pt x="9240" y="2272"/>
                </a:cubicBezTo>
                <a:lnTo>
                  <a:pt x="9240" y="2301"/>
                </a:lnTo>
                <a:lnTo>
                  <a:pt x="9299" y="2301"/>
                </a:lnTo>
                <a:lnTo>
                  <a:pt x="9299" y="2358"/>
                </a:lnTo>
                <a:lnTo>
                  <a:pt x="9240" y="2358"/>
                </a:lnTo>
                <a:lnTo>
                  <a:pt x="9240" y="2560"/>
                </a:lnTo>
                <a:lnTo>
                  <a:pt x="9164" y="2560"/>
                </a:lnTo>
                <a:lnTo>
                  <a:pt x="9164" y="2358"/>
                </a:lnTo>
                <a:lnTo>
                  <a:pt x="9121" y="2358"/>
                </a:lnTo>
                <a:lnTo>
                  <a:pt x="9121" y="2301"/>
                </a:lnTo>
                <a:lnTo>
                  <a:pt x="9165" y="2301"/>
                </a:lnTo>
                <a:lnTo>
                  <a:pt x="9165" y="2268"/>
                </a:lnTo>
                <a:cubicBezTo>
                  <a:pt x="9162" y="2210"/>
                  <a:pt x="9210" y="2170"/>
                  <a:pt x="9269" y="2171"/>
                </a:cubicBezTo>
                <a:cubicBezTo>
                  <a:pt x="9285" y="2171"/>
                  <a:pt x="9300" y="2173"/>
                  <a:pt x="9308" y="2176"/>
                </a:cubicBezTo>
                <a:lnTo>
                  <a:pt x="9308" y="2234"/>
                </a:lnTo>
                <a:close/>
                <a:moveTo>
                  <a:pt x="9879" y="2261"/>
                </a:moveTo>
                <a:lnTo>
                  <a:pt x="9776" y="2261"/>
                </a:lnTo>
                <a:lnTo>
                  <a:pt x="9776" y="2560"/>
                </a:lnTo>
                <a:lnTo>
                  <a:pt x="9698" y="2560"/>
                </a:lnTo>
                <a:lnTo>
                  <a:pt x="9698" y="2261"/>
                </a:lnTo>
                <a:lnTo>
                  <a:pt x="9595" y="2261"/>
                </a:lnTo>
                <a:lnTo>
                  <a:pt x="9595" y="2197"/>
                </a:lnTo>
                <a:lnTo>
                  <a:pt x="9879" y="2197"/>
                </a:lnTo>
                <a:lnTo>
                  <a:pt x="9879" y="2261"/>
                </a:lnTo>
                <a:close/>
                <a:moveTo>
                  <a:pt x="10174" y="2453"/>
                </a:moveTo>
                <a:lnTo>
                  <a:pt x="10003" y="2453"/>
                </a:lnTo>
                <a:cubicBezTo>
                  <a:pt x="10005" y="2493"/>
                  <a:pt x="10034" y="2513"/>
                  <a:pt x="10076" y="2512"/>
                </a:cubicBezTo>
                <a:cubicBezTo>
                  <a:pt x="10105" y="2513"/>
                  <a:pt x="10132" y="2504"/>
                  <a:pt x="10152" y="2491"/>
                </a:cubicBezTo>
                <a:lnTo>
                  <a:pt x="10152" y="2546"/>
                </a:lnTo>
                <a:cubicBezTo>
                  <a:pt x="10129" y="2560"/>
                  <a:pt x="10094" y="2566"/>
                  <a:pt x="10059" y="2566"/>
                </a:cubicBezTo>
                <a:cubicBezTo>
                  <a:pt x="9976" y="2568"/>
                  <a:pt x="9927" y="2513"/>
                  <a:pt x="9928" y="2434"/>
                </a:cubicBezTo>
                <a:cubicBezTo>
                  <a:pt x="9925" y="2353"/>
                  <a:pt x="9988" y="2293"/>
                  <a:pt x="10057" y="2295"/>
                </a:cubicBezTo>
                <a:cubicBezTo>
                  <a:pt x="10130" y="2293"/>
                  <a:pt x="10176" y="2347"/>
                  <a:pt x="10174" y="2421"/>
                </a:cubicBezTo>
                <a:lnTo>
                  <a:pt x="10174" y="2453"/>
                </a:lnTo>
                <a:close/>
                <a:moveTo>
                  <a:pt x="10103" y="2405"/>
                </a:moveTo>
                <a:cubicBezTo>
                  <a:pt x="10104" y="2366"/>
                  <a:pt x="10085" y="2347"/>
                  <a:pt x="10056" y="2347"/>
                </a:cubicBezTo>
                <a:cubicBezTo>
                  <a:pt x="10026" y="2348"/>
                  <a:pt x="10006" y="2378"/>
                  <a:pt x="10003" y="2405"/>
                </a:cubicBezTo>
                <a:lnTo>
                  <a:pt x="10103" y="2405"/>
                </a:lnTo>
                <a:close/>
                <a:moveTo>
                  <a:pt x="10485" y="2551"/>
                </a:moveTo>
                <a:cubicBezTo>
                  <a:pt x="10468" y="2561"/>
                  <a:pt x="10439" y="2566"/>
                  <a:pt x="10409" y="2566"/>
                </a:cubicBezTo>
                <a:cubicBezTo>
                  <a:pt x="10331" y="2569"/>
                  <a:pt x="10275" y="2509"/>
                  <a:pt x="10277" y="2437"/>
                </a:cubicBezTo>
                <a:cubicBezTo>
                  <a:pt x="10275" y="2350"/>
                  <a:pt x="10339" y="2293"/>
                  <a:pt x="10420" y="2295"/>
                </a:cubicBezTo>
                <a:cubicBezTo>
                  <a:pt x="10450" y="2295"/>
                  <a:pt x="10473" y="2300"/>
                  <a:pt x="10485" y="2307"/>
                </a:cubicBezTo>
                <a:lnTo>
                  <a:pt x="10485" y="2371"/>
                </a:lnTo>
                <a:cubicBezTo>
                  <a:pt x="10469" y="2358"/>
                  <a:pt x="10447" y="2352"/>
                  <a:pt x="10429" y="2352"/>
                </a:cubicBezTo>
                <a:cubicBezTo>
                  <a:pt x="10381" y="2351"/>
                  <a:pt x="10351" y="2387"/>
                  <a:pt x="10352" y="2432"/>
                </a:cubicBezTo>
                <a:cubicBezTo>
                  <a:pt x="10351" y="2478"/>
                  <a:pt x="10382" y="2510"/>
                  <a:pt x="10426" y="2509"/>
                </a:cubicBezTo>
                <a:cubicBezTo>
                  <a:pt x="10446" y="2510"/>
                  <a:pt x="10468" y="2502"/>
                  <a:pt x="10485" y="2490"/>
                </a:cubicBezTo>
                <a:lnTo>
                  <a:pt x="10485" y="2551"/>
                </a:lnTo>
                <a:close/>
                <a:moveTo>
                  <a:pt x="10855" y="2560"/>
                </a:moveTo>
                <a:lnTo>
                  <a:pt x="10780" y="2560"/>
                </a:lnTo>
                <a:lnTo>
                  <a:pt x="10780" y="2412"/>
                </a:lnTo>
                <a:cubicBezTo>
                  <a:pt x="10781" y="2372"/>
                  <a:pt x="10763" y="2352"/>
                  <a:pt x="10737" y="2352"/>
                </a:cubicBezTo>
                <a:cubicBezTo>
                  <a:pt x="10702" y="2352"/>
                  <a:pt x="10685" y="2385"/>
                  <a:pt x="10686" y="2412"/>
                </a:cubicBezTo>
                <a:lnTo>
                  <a:pt x="10686" y="2560"/>
                </a:lnTo>
                <a:lnTo>
                  <a:pt x="10610" y="2560"/>
                </a:lnTo>
                <a:lnTo>
                  <a:pt x="10610" y="2177"/>
                </a:lnTo>
                <a:lnTo>
                  <a:pt x="10686" y="2177"/>
                </a:lnTo>
                <a:lnTo>
                  <a:pt x="10686" y="2339"/>
                </a:lnTo>
                <a:lnTo>
                  <a:pt x="10687" y="2339"/>
                </a:lnTo>
                <a:cubicBezTo>
                  <a:pt x="10706" y="2309"/>
                  <a:pt x="10736" y="2295"/>
                  <a:pt x="10767" y="2295"/>
                </a:cubicBezTo>
                <a:cubicBezTo>
                  <a:pt x="10827" y="2293"/>
                  <a:pt x="10856" y="2336"/>
                  <a:pt x="10855" y="2401"/>
                </a:cubicBezTo>
                <a:lnTo>
                  <a:pt x="10855" y="2560"/>
                </a:lnTo>
                <a:close/>
                <a:moveTo>
                  <a:pt x="11236" y="2560"/>
                </a:moveTo>
                <a:lnTo>
                  <a:pt x="11161" y="2560"/>
                </a:lnTo>
                <a:lnTo>
                  <a:pt x="11161" y="2415"/>
                </a:lnTo>
                <a:cubicBezTo>
                  <a:pt x="11162" y="2373"/>
                  <a:pt x="11144" y="2352"/>
                  <a:pt x="11116" y="2352"/>
                </a:cubicBezTo>
                <a:cubicBezTo>
                  <a:pt x="11082" y="2352"/>
                  <a:pt x="11064" y="2385"/>
                  <a:pt x="11065" y="2412"/>
                </a:cubicBezTo>
                <a:lnTo>
                  <a:pt x="11065" y="2560"/>
                </a:lnTo>
                <a:lnTo>
                  <a:pt x="10990" y="2560"/>
                </a:lnTo>
                <a:lnTo>
                  <a:pt x="10990" y="2301"/>
                </a:lnTo>
                <a:lnTo>
                  <a:pt x="11065" y="2301"/>
                </a:lnTo>
                <a:lnTo>
                  <a:pt x="11065" y="2342"/>
                </a:lnTo>
                <a:lnTo>
                  <a:pt x="11066" y="2342"/>
                </a:lnTo>
                <a:cubicBezTo>
                  <a:pt x="11084" y="2310"/>
                  <a:pt x="11116" y="2295"/>
                  <a:pt x="11150" y="2295"/>
                </a:cubicBezTo>
                <a:cubicBezTo>
                  <a:pt x="11208" y="2293"/>
                  <a:pt x="11237" y="2336"/>
                  <a:pt x="11236" y="2402"/>
                </a:cubicBezTo>
                <a:lnTo>
                  <a:pt x="11236" y="2560"/>
                </a:lnTo>
                <a:close/>
                <a:moveTo>
                  <a:pt x="11356" y="2432"/>
                </a:moveTo>
                <a:cubicBezTo>
                  <a:pt x="11354" y="2347"/>
                  <a:pt x="11416" y="2294"/>
                  <a:pt x="11497" y="2295"/>
                </a:cubicBezTo>
                <a:cubicBezTo>
                  <a:pt x="11580" y="2293"/>
                  <a:pt x="11635" y="2351"/>
                  <a:pt x="11633" y="2427"/>
                </a:cubicBezTo>
                <a:cubicBezTo>
                  <a:pt x="11636" y="2512"/>
                  <a:pt x="11575" y="2568"/>
                  <a:pt x="11494" y="2566"/>
                </a:cubicBezTo>
                <a:cubicBezTo>
                  <a:pt x="11410" y="2569"/>
                  <a:pt x="11354" y="2510"/>
                  <a:pt x="11356" y="2432"/>
                </a:cubicBezTo>
                <a:close/>
                <a:moveTo>
                  <a:pt x="11433" y="2431"/>
                </a:moveTo>
                <a:cubicBezTo>
                  <a:pt x="11432" y="2484"/>
                  <a:pt x="11457" y="2510"/>
                  <a:pt x="11496" y="2509"/>
                </a:cubicBezTo>
                <a:cubicBezTo>
                  <a:pt x="11537" y="2511"/>
                  <a:pt x="11557" y="2478"/>
                  <a:pt x="11556" y="2429"/>
                </a:cubicBezTo>
                <a:cubicBezTo>
                  <a:pt x="11558" y="2377"/>
                  <a:pt x="11533" y="2351"/>
                  <a:pt x="11496" y="2352"/>
                </a:cubicBezTo>
                <a:cubicBezTo>
                  <a:pt x="11449" y="2353"/>
                  <a:pt x="11433" y="2391"/>
                  <a:pt x="11433" y="2431"/>
                </a:cubicBezTo>
                <a:close/>
                <a:moveTo>
                  <a:pt x="11755" y="2560"/>
                </a:moveTo>
                <a:lnTo>
                  <a:pt x="11755" y="2177"/>
                </a:lnTo>
                <a:lnTo>
                  <a:pt x="11831" y="2177"/>
                </a:lnTo>
                <a:lnTo>
                  <a:pt x="11831" y="2560"/>
                </a:lnTo>
                <a:lnTo>
                  <a:pt x="11755" y="2560"/>
                </a:lnTo>
                <a:close/>
                <a:moveTo>
                  <a:pt x="11953" y="2432"/>
                </a:moveTo>
                <a:cubicBezTo>
                  <a:pt x="11951" y="2347"/>
                  <a:pt x="12013" y="2294"/>
                  <a:pt x="12094" y="2295"/>
                </a:cubicBezTo>
                <a:cubicBezTo>
                  <a:pt x="12177" y="2293"/>
                  <a:pt x="12232" y="2351"/>
                  <a:pt x="12230" y="2427"/>
                </a:cubicBezTo>
                <a:cubicBezTo>
                  <a:pt x="12233" y="2512"/>
                  <a:pt x="12172" y="2568"/>
                  <a:pt x="12091" y="2566"/>
                </a:cubicBezTo>
                <a:cubicBezTo>
                  <a:pt x="12007" y="2569"/>
                  <a:pt x="11951" y="2510"/>
                  <a:pt x="11953" y="2432"/>
                </a:cubicBezTo>
                <a:close/>
                <a:moveTo>
                  <a:pt x="12030" y="2431"/>
                </a:moveTo>
                <a:cubicBezTo>
                  <a:pt x="12029" y="2484"/>
                  <a:pt x="12054" y="2510"/>
                  <a:pt x="12093" y="2509"/>
                </a:cubicBezTo>
                <a:cubicBezTo>
                  <a:pt x="12134" y="2511"/>
                  <a:pt x="12154" y="2478"/>
                  <a:pt x="12153" y="2429"/>
                </a:cubicBezTo>
                <a:cubicBezTo>
                  <a:pt x="12155" y="2377"/>
                  <a:pt x="12130" y="2351"/>
                  <a:pt x="12093" y="2352"/>
                </a:cubicBezTo>
                <a:cubicBezTo>
                  <a:pt x="12046" y="2353"/>
                  <a:pt x="12030" y="2391"/>
                  <a:pt x="12030" y="2431"/>
                </a:cubicBezTo>
                <a:close/>
                <a:moveTo>
                  <a:pt x="12604" y="2532"/>
                </a:moveTo>
                <a:cubicBezTo>
                  <a:pt x="12606" y="2628"/>
                  <a:pt x="12543" y="2684"/>
                  <a:pt x="12445" y="2682"/>
                </a:cubicBezTo>
                <a:cubicBezTo>
                  <a:pt x="12410" y="2683"/>
                  <a:pt x="12380" y="2676"/>
                  <a:pt x="12361" y="2667"/>
                </a:cubicBezTo>
                <a:lnTo>
                  <a:pt x="12361" y="2602"/>
                </a:lnTo>
                <a:cubicBezTo>
                  <a:pt x="12388" y="2618"/>
                  <a:pt x="12418" y="2625"/>
                  <a:pt x="12443" y="2625"/>
                </a:cubicBezTo>
                <a:cubicBezTo>
                  <a:pt x="12496" y="2627"/>
                  <a:pt x="12530" y="2594"/>
                  <a:pt x="12529" y="2544"/>
                </a:cubicBezTo>
                <a:lnTo>
                  <a:pt x="12529" y="2523"/>
                </a:lnTo>
                <a:lnTo>
                  <a:pt x="12528" y="2523"/>
                </a:lnTo>
                <a:cubicBezTo>
                  <a:pt x="12511" y="2552"/>
                  <a:pt x="12479" y="2567"/>
                  <a:pt x="12446" y="2566"/>
                </a:cubicBezTo>
                <a:cubicBezTo>
                  <a:pt x="12381" y="2569"/>
                  <a:pt x="12337" y="2512"/>
                  <a:pt x="12338" y="2438"/>
                </a:cubicBezTo>
                <a:cubicBezTo>
                  <a:pt x="12336" y="2352"/>
                  <a:pt x="12390" y="2293"/>
                  <a:pt x="12456" y="2295"/>
                </a:cubicBezTo>
                <a:cubicBezTo>
                  <a:pt x="12488" y="2294"/>
                  <a:pt x="12514" y="2309"/>
                  <a:pt x="12528" y="2331"/>
                </a:cubicBezTo>
                <a:lnTo>
                  <a:pt x="12529" y="2331"/>
                </a:lnTo>
                <a:lnTo>
                  <a:pt x="12529" y="2301"/>
                </a:lnTo>
                <a:lnTo>
                  <a:pt x="12604" y="2301"/>
                </a:lnTo>
                <a:lnTo>
                  <a:pt x="12604" y="2532"/>
                </a:lnTo>
                <a:close/>
                <a:moveTo>
                  <a:pt x="12530" y="2414"/>
                </a:moveTo>
                <a:cubicBezTo>
                  <a:pt x="12532" y="2382"/>
                  <a:pt x="12506" y="2351"/>
                  <a:pt x="12475" y="2352"/>
                </a:cubicBezTo>
                <a:cubicBezTo>
                  <a:pt x="12426" y="2356"/>
                  <a:pt x="12415" y="2397"/>
                  <a:pt x="12415" y="2435"/>
                </a:cubicBezTo>
                <a:cubicBezTo>
                  <a:pt x="12414" y="2472"/>
                  <a:pt x="12431" y="2508"/>
                  <a:pt x="12472" y="2509"/>
                </a:cubicBezTo>
                <a:cubicBezTo>
                  <a:pt x="12513" y="2508"/>
                  <a:pt x="12531" y="2470"/>
                  <a:pt x="12530" y="2437"/>
                </a:cubicBezTo>
                <a:lnTo>
                  <a:pt x="12530" y="2414"/>
                </a:lnTo>
                <a:close/>
                <a:moveTo>
                  <a:pt x="12986" y="2301"/>
                </a:moveTo>
                <a:lnTo>
                  <a:pt x="12878" y="2583"/>
                </a:lnTo>
                <a:cubicBezTo>
                  <a:pt x="12854" y="2650"/>
                  <a:pt x="12812" y="2682"/>
                  <a:pt x="12766" y="2681"/>
                </a:cubicBezTo>
                <a:cubicBezTo>
                  <a:pt x="12746" y="2681"/>
                  <a:pt x="12730" y="2679"/>
                  <a:pt x="12720" y="2675"/>
                </a:cubicBezTo>
                <a:lnTo>
                  <a:pt x="12720" y="2615"/>
                </a:lnTo>
                <a:cubicBezTo>
                  <a:pt x="12730" y="2621"/>
                  <a:pt x="12744" y="2624"/>
                  <a:pt x="12754" y="2624"/>
                </a:cubicBezTo>
                <a:cubicBezTo>
                  <a:pt x="12784" y="2604"/>
                  <a:pt x="12773" y="2654"/>
                  <a:pt x="12812" y="2560"/>
                </a:cubicBezTo>
                <a:lnTo>
                  <a:pt x="12707" y="2301"/>
                </a:lnTo>
                <a:lnTo>
                  <a:pt x="12791" y="2301"/>
                </a:lnTo>
                <a:lnTo>
                  <a:pt x="12842" y="2464"/>
                </a:lnTo>
                <a:cubicBezTo>
                  <a:pt x="12845" y="2473"/>
                  <a:pt x="12848" y="2487"/>
                  <a:pt x="12849" y="2497"/>
                </a:cubicBezTo>
                <a:lnTo>
                  <a:pt x="12850" y="2497"/>
                </a:lnTo>
                <a:cubicBezTo>
                  <a:pt x="12884" y="2388"/>
                  <a:pt x="12789" y="2682"/>
                  <a:pt x="12911" y="2301"/>
                </a:cubicBezTo>
                <a:lnTo>
                  <a:pt x="12986" y="2301"/>
                </a:lnTo>
                <a:close/>
              </a:path>
            </a:pathLst>
          </a:custGeom>
          <a:solidFill>
            <a:srgbClr val="286F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8EA0F1-2A51-4DF7-BCE8-84B1AB1BC4F2}"/>
              </a:ext>
            </a:extLst>
          </p:cNvPr>
          <p:cNvSpPr txBox="1"/>
          <p:nvPr/>
        </p:nvSpPr>
        <p:spPr>
          <a:xfrm>
            <a:off x="3446226" y="3681187"/>
            <a:ext cx="266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器本身的改进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9F510AF-6BCC-4CF7-B7A8-E31A939946EA}"/>
              </a:ext>
            </a:extLst>
          </p:cNvPr>
          <p:cNvSpPr/>
          <p:nvPr/>
        </p:nvSpPr>
        <p:spPr>
          <a:xfrm>
            <a:off x="2982296" y="3685652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67226CF-D49B-463A-AE0B-BAAA708C40ED}"/>
              </a:ext>
            </a:extLst>
          </p:cNvPr>
          <p:cNvSpPr txBox="1"/>
          <p:nvPr/>
        </p:nvSpPr>
        <p:spPr>
          <a:xfrm>
            <a:off x="3478265" y="5739226"/>
            <a:ext cx="266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7964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检测器的应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424EB73-535C-4268-B4B0-3AAAEB0A076E}"/>
              </a:ext>
            </a:extLst>
          </p:cNvPr>
          <p:cNvSpPr/>
          <p:nvPr/>
        </p:nvSpPr>
        <p:spPr>
          <a:xfrm>
            <a:off x="3014335" y="5741458"/>
            <a:ext cx="46393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D10B23-8719-4880-91E5-99F38C8D79EA}"/>
              </a:ext>
            </a:extLst>
          </p:cNvPr>
          <p:cNvSpPr txBox="1"/>
          <p:nvPr/>
        </p:nvSpPr>
        <p:spPr>
          <a:xfrm>
            <a:off x="3640550" y="4485405"/>
            <a:ext cx="579748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的改进：小目标感知的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动态</a:t>
            </a:r>
            <a:r>
              <a:rPr lang="zh-CN" altLang="en-US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网络模型</a:t>
            </a:r>
            <a:endParaRPr lang="en-US" altLang="zh-CN" sz="1800" dirty="0">
              <a:solidFill>
                <a:srgbClr val="7030A0"/>
              </a:solidFill>
              <a:effectLst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方法</a:t>
            </a:r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①</a:t>
            </a:r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CN-small             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②</a:t>
            </a:r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CRU</a:t>
            </a:r>
            <a:endParaRPr lang="en-US" altLang="zh-CN" sz="1800" dirty="0">
              <a:solidFill>
                <a:srgbClr val="7030A0"/>
              </a:solidFill>
              <a:effectLst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检测头的改进：   小目标感知的动态检测头</a:t>
            </a:r>
            <a:endParaRPr lang="en-US" altLang="zh-CN" dirty="0">
              <a:solidFill>
                <a:srgbClr val="7030A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方法</a:t>
            </a:r>
            <a:r>
              <a:rPr lang="en-US" altLang="zh-CN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①</a:t>
            </a:r>
            <a:r>
              <a:rPr lang="en-US" altLang="zh-CN" dirty="0" err="1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yhead</a:t>
            </a:r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small3)      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②</a:t>
            </a:r>
            <a:r>
              <a:rPr lang="en-US" altLang="zh-CN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Transformer</a:t>
            </a:r>
            <a:r>
              <a:rPr lang="zh-CN" altLang="en-US" dirty="0">
                <a:solidFill>
                  <a:srgbClr val="7030A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检测头</a:t>
            </a:r>
            <a:endParaRPr lang="zh-CN" altLang="en-US" sz="1800" dirty="0">
              <a:solidFill>
                <a:srgbClr val="7030A0"/>
              </a:solidFill>
              <a:effectLst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1D955EB-A8B8-4FCA-94CC-6850E5585A06}"/>
              </a:ext>
            </a:extLst>
          </p:cNvPr>
          <p:cNvSpPr txBox="1"/>
          <p:nvPr/>
        </p:nvSpPr>
        <p:spPr>
          <a:xfrm>
            <a:off x="2333660" y="6212524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标尺度感知的切片辅助推理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01B1265-E383-4ED3-B8BB-5502CD00A84F}"/>
              </a:ext>
            </a:extLst>
          </p:cNvPr>
          <p:cNvSpPr txBox="1"/>
          <p:nvPr/>
        </p:nvSpPr>
        <p:spPr>
          <a:xfrm>
            <a:off x="3640550" y="4126546"/>
            <a:ext cx="6690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的：</a:t>
            </a:r>
            <a:r>
              <a:rPr lang="zh-CN" altLang="en-US" dirty="0">
                <a:solidFill>
                  <a:srgbClr val="FF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增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层，但把该层对应的小目标检测好</a:t>
            </a:r>
          </a:p>
        </p:txBody>
      </p:sp>
    </p:spTree>
    <p:extLst>
      <p:ext uri="{BB962C8B-B14F-4D97-AF65-F5344CB8AC3E}">
        <p14:creationId xmlns:p14="http://schemas.microsoft.com/office/powerpoint/2010/main" val="267584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06"/>
    </mc:Choice>
    <mc:Fallback xmlns="">
      <p:transition advTm="506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heme/theme1.xml><?xml version="1.0" encoding="utf-8"?>
<a:theme xmlns:a="http://schemas.openxmlformats.org/drawingml/2006/main" name="Office 主题​​">
  <a:themeElements>
    <a:clrScheme name="自定义 2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3970"/>
      </a:accent1>
      <a:accent2>
        <a:srgbClr val="003970"/>
      </a:accent2>
      <a:accent3>
        <a:srgbClr val="003970"/>
      </a:accent3>
      <a:accent4>
        <a:srgbClr val="003970"/>
      </a:accent4>
      <a:accent5>
        <a:srgbClr val="003970"/>
      </a:accent5>
      <a:accent6>
        <a:srgbClr val="003970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7</TotalTime>
  <Words>2943</Words>
  <Application>Microsoft Office PowerPoint</Application>
  <PresentationFormat>宽屏</PresentationFormat>
  <Paragraphs>366</Paragraphs>
  <Slides>31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FZZhengHeiS-DB-GB</vt:lpstr>
      <vt:lpstr>等线</vt:lpstr>
      <vt:lpstr>黑体</vt:lpstr>
      <vt:lpstr>思源黑体 CN Regular</vt:lpstr>
      <vt:lpstr>宋体</vt:lpstr>
      <vt:lpstr>微软雅黑</vt:lpstr>
      <vt:lpstr>Arial</vt:lpstr>
      <vt:lpstr>Cambria Math</vt:lpstr>
      <vt:lpstr>Lato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ao mengya</dc:creator>
  <cp:lastModifiedBy>刘 祎铭</cp:lastModifiedBy>
  <cp:revision>475</cp:revision>
  <dcterms:created xsi:type="dcterms:W3CDTF">2019-05-27T09:31:20Z</dcterms:created>
  <dcterms:modified xsi:type="dcterms:W3CDTF">2022-06-13T06:24:56Z</dcterms:modified>
</cp:coreProperties>
</file>